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31B004" w14:textId="77777777" w:rsidR="006E56EC" w:rsidRPr="008769EA" w:rsidRDefault="00CF2E1E">
      <w:pPr>
        <w:widowControl/>
        <w:spacing w:beforeLines="50" w:before="156" w:afterLines="50" w:after="156" w:line="360" w:lineRule="auto"/>
        <w:jc w:val="left"/>
        <w:rPr>
          <w:color w:val="000000" w:themeColor="text1"/>
          <w:kern w:val="0"/>
          <w:sz w:val="36"/>
          <w:szCs w:val="36"/>
        </w:rPr>
      </w:pPr>
      <w:r w:rsidRPr="008769EA">
        <w:rPr>
          <w:rFonts w:hint="eastAsia"/>
          <w:color w:val="000000" w:themeColor="text1"/>
          <w:kern w:val="0"/>
          <w:sz w:val="36"/>
          <w:szCs w:val="36"/>
        </w:rPr>
        <w:t>Supporting Information</w:t>
      </w:r>
    </w:p>
    <w:p w14:paraId="5C3A3AFB" w14:textId="77777777" w:rsidR="006E56EC" w:rsidRPr="008769EA" w:rsidRDefault="006E56EC">
      <w:pPr>
        <w:widowControl/>
        <w:spacing w:beforeLines="50" w:before="156" w:afterLines="50" w:after="156" w:line="360" w:lineRule="auto"/>
        <w:jc w:val="center"/>
        <w:rPr>
          <w:color w:val="000000" w:themeColor="text1"/>
          <w:kern w:val="0"/>
          <w:sz w:val="36"/>
          <w:szCs w:val="36"/>
        </w:rPr>
      </w:pPr>
    </w:p>
    <w:p w14:paraId="40F58B7F" w14:textId="26351818" w:rsidR="006E56EC" w:rsidRPr="008769EA" w:rsidRDefault="00A964AF">
      <w:pPr>
        <w:widowControl/>
        <w:spacing w:beforeLines="50" w:before="156" w:afterLines="50" w:after="156" w:line="360" w:lineRule="auto"/>
        <w:jc w:val="center"/>
        <w:rPr>
          <w:b/>
          <w:color w:val="000000" w:themeColor="text1"/>
          <w:kern w:val="0"/>
          <w:sz w:val="28"/>
          <w:szCs w:val="28"/>
        </w:rPr>
      </w:pPr>
      <w:r w:rsidRPr="008769EA">
        <w:rPr>
          <w:b/>
          <w:color w:val="000000" w:themeColor="text1"/>
          <w:kern w:val="0"/>
          <w:sz w:val="28"/>
          <w:szCs w:val="28"/>
          <w:lang w:eastAsia="en-US"/>
        </w:rPr>
        <w:t xml:space="preserve">Photoelectrochemical Ni-Catalyzed Cross-Coupling of Aryl Bromides with Amine </w:t>
      </w:r>
      <w:r w:rsidR="005738CB" w:rsidRPr="008769EA">
        <w:rPr>
          <w:b/>
          <w:color w:val="000000" w:themeColor="text1"/>
          <w:kern w:val="0"/>
          <w:sz w:val="28"/>
          <w:szCs w:val="28"/>
          <w:lang w:eastAsia="en-US"/>
        </w:rPr>
        <w:t>at</w:t>
      </w:r>
      <w:r w:rsidRPr="008769EA">
        <w:rPr>
          <w:b/>
          <w:color w:val="000000" w:themeColor="text1"/>
          <w:kern w:val="0"/>
          <w:sz w:val="28"/>
          <w:szCs w:val="28"/>
          <w:lang w:eastAsia="en-US"/>
        </w:rPr>
        <w:t xml:space="preserve"> Ultra-Low Potential</w:t>
      </w:r>
    </w:p>
    <w:p w14:paraId="5AFB7632" w14:textId="396B67B6" w:rsidR="00635DD4" w:rsidRPr="008769EA" w:rsidRDefault="00635DD4">
      <w:pPr>
        <w:widowControl/>
        <w:spacing w:beforeLines="50" w:before="156" w:afterLines="50" w:after="156" w:line="360" w:lineRule="auto"/>
        <w:jc w:val="center"/>
        <w:rPr>
          <w:color w:val="000000" w:themeColor="text1"/>
          <w:kern w:val="0"/>
          <w:sz w:val="24"/>
          <w:szCs w:val="24"/>
          <w:lang w:eastAsia="en-US"/>
        </w:rPr>
      </w:pPr>
      <w:r w:rsidRPr="008769EA">
        <w:rPr>
          <w:color w:val="000000" w:themeColor="text1"/>
          <w:kern w:val="0"/>
          <w:sz w:val="24"/>
          <w:szCs w:val="24"/>
          <w:lang w:eastAsia="en-US"/>
        </w:rPr>
        <w:t xml:space="preserve">Jinghao </w:t>
      </w:r>
      <w:proofErr w:type="gramStart"/>
      <w:r w:rsidRPr="008769EA">
        <w:rPr>
          <w:color w:val="000000" w:themeColor="text1"/>
          <w:kern w:val="0"/>
          <w:sz w:val="24"/>
          <w:szCs w:val="24"/>
          <w:lang w:eastAsia="en-US"/>
        </w:rPr>
        <w:t>Wang,</w:t>
      </w:r>
      <w:r w:rsidR="005738CB" w:rsidRPr="008769EA">
        <w:rPr>
          <w:vertAlign w:val="superscript"/>
        </w:rPr>
        <w:t>‡</w:t>
      </w:r>
      <w:proofErr w:type="gramEnd"/>
      <w:r w:rsidRPr="008769EA">
        <w:rPr>
          <w:color w:val="000000" w:themeColor="text1"/>
          <w:kern w:val="0"/>
          <w:sz w:val="24"/>
          <w:szCs w:val="24"/>
          <w:lang w:eastAsia="en-US"/>
        </w:rPr>
        <w:t xml:space="preserve"> Siyang Li,</w:t>
      </w:r>
      <w:r w:rsidR="005738CB" w:rsidRPr="008769EA">
        <w:rPr>
          <w:vertAlign w:val="superscript"/>
        </w:rPr>
        <w:t>‡</w:t>
      </w:r>
      <w:r w:rsidRPr="008769EA">
        <w:rPr>
          <w:color w:val="000000" w:themeColor="text1"/>
          <w:kern w:val="0"/>
          <w:sz w:val="24"/>
          <w:szCs w:val="24"/>
          <w:lang w:eastAsia="en-US"/>
        </w:rPr>
        <w:t xml:space="preserve"> Caoyu Yang, Huiwen Gao, Lulu Zuo, Zhiyu Guo, Pengqi Yang, Yuheng Jiang, Jian Li* Li</w:t>
      </w:r>
      <w:r w:rsidR="0028682D">
        <w:rPr>
          <w:color w:val="000000" w:themeColor="text1"/>
          <w:kern w:val="0"/>
          <w:sz w:val="24"/>
          <w:szCs w:val="24"/>
          <w:lang w:eastAsia="en-US"/>
        </w:rPr>
        <w:t>-</w:t>
      </w:r>
      <w:r w:rsidR="0028682D">
        <w:rPr>
          <w:rFonts w:hint="eastAsia"/>
          <w:color w:val="000000" w:themeColor="text1"/>
          <w:kern w:val="0"/>
          <w:sz w:val="24"/>
          <w:szCs w:val="24"/>
        </w:rPr>
        <w:t>Z</w:t>
      </w:r>
      <w:r w:rsidRPr="008769EA">
        <w:rPr>
          <w:color w:val="000000" w:themeColor="text1"/>
          <w:kern w:val="0"/>
          <w:sz w:val="24"/>
          <w:szCs w:val="24"/>
          <w:lang w:eastAsia="en-US"/>
        </w:rPr>
        <w:t>hu Wu* and Zhiyong Tang*</w:t>
      </w:r>
    </w:p>
    <w:p w14:paraId="2D5436FA" w14:textId="2DCD4C6E" w:rsidR="006E56EC" w:rsidRPr="008769EA" w:rsidRDefault="00CF2E1E" w:rsidP="00945B3D">
      <w:pPr>
        <w:widowControl/>
        <w:spacing w:beforeLines="50" w:before="156" w:afterLines="50" w:after="156" w:line="360" w:lineRule="auto"/>
        <w:jc w:val="center"/>
        <w:rPr>
          <w:color w:val="000000" w:themeColor="text1"/>
          <w:u w:val="single"/>
        </w:rPr>
      </w:pPr>
      <w:r w:rsidRPr="008769EA">
        <w:rPr>
          <w:color w:val="000000" w:themeColor="text1"/>
        </w:rPr>
        <w:t>*Email of corresponding author:</w:t>
      </w:r>
      <w:r w:rsidR="00945B3D" w:rsidRPr="008769EA">
        <w:rPr>
          <w:color w:val="000000" w:themeColor="text1"/>
        </w:rPr>
        <w:t xml:space="preserve"> </w:t>
      </w:r>
      <w:r w:rsidR="00945B3D" w:rsidRPr="008769EA">
        <w:rPr>
          <w:color w:val="000000" w:themeColor="text1"/>
          <w:u w:val="single"/>
        </w:rPr>
        <w:t>lijian1991@mail.ipc.ac.cn</w:t>
      </w:r>
      <w:r w:rsidRPr="008769EA">
        <w:rPr>
          <w:rStyle w:val="Hyperlink"/>
          <w:i/>
          <w:color w:val="000000" w:themeColor="text1"/>
        </w:rPr>
        <w:t xml:space="preserve"> </w:t>
      </w:r>
      <w:hyperlink r:id="rId7" w:history="1">
        <w:r w:rsidRPr="008769EA">
          <w:rPr>
            <w:rStyle w:val="Hyperlink"/>
            <w:i/>
            <w:color w:val="000000" w:themeColor="text1"/>
          </w:rPr>
          <w:t>lzwu@mail.ipc.ac.cn</w:t>
        </w:r>
      </w:hyperlink>
      <w:r w:rsidRPr="008769EA">
        <w:rPr>
          <w:rFonts w:hint="eastAsia"/>
          <w:i/>
          <w:color w:val="000000" w:themeColor="text1"/>
        </w:rPr>
        <w:t xml:space="preserve"> </w:t>
      </w:r>
      <w:hyperlink r:id="rId8" w:history="1">
        <w:r w:rsidR="00945B3D" w:rsidRPr="008769EA">
          <w:rPr>
            <w:rStyle w:val="Hyperlink"/>
            <w:i/>
            <w:color w:val="000000" w:themeColor="text1"/>
          </w:rPr>
          <w:t>zytang@nanoctr.cn</w:t>
        </w:r>
      </w:hyperlink>
    </w:p>
    <w:p w14:paraId="12CDEF69" w14:textId="77777777" w:rsidR="006E56EC" w:rsidRPr="008769EA" w:rsidRDefault="006E56EC">
      <w:pPr>
        <w:widowControl/>
        <w:spacing w:beforeLines="50" w:before="156" w:afterLines="50" w:after="156" w:line="360" w:lineRule="auto"/>
        <w:jc w:val="left"/>
        <w:rPr>
          <w:b/>
          <w:color w:val="000000" w:themeColor="text1"/>
        </w:rPr>
      </w:pPr>
    </w:p>
    <w:p w14:paraId="1A32CE9B" w14:textId="5EC5F6F6" w:rsidR="007F7AAD" w:rsidRDefault="00CF2E1E">
      <w:pPr>
        <w:pStyle w:val="TOC1"/>
        <w:tabs>
          <w:tab w:val="right" w:leader="dot" w:pos="8296"/>
        </w:tabs>
        <w:rPr>
          <w:rFonts w:asciiTheme="minorHAnsi" w:eastAsiaTheme="minorEastAsia" w:hAnsiTheme="minorHAnsi" w:cstheme="minorBidi"/>
          <w:b w:val="0"/>
          <w:bCs w:val="0"/>
          <w:noProof/>
          <w:color w:val="auto"/>
          <w:sz w:val="21"/>
        </w:rPr>
      </w:pPr>
      <w:r w:rsidRPr="008769EA">
        <w:rPr>
          <w:color w:val="000000" w:themeColor="text1"/>
        </w:rPr>
        <w:fldChar w:fldCharType="begin"/>
      </w:r>
      <w:r w:rsidRPr="008769EA">
        <w:rPr>
          <w:color w:val="000000" w:themeColor="text1"/>
        </w:rPr>
        <w:instrText xml:space="preserve"> TOC \o "1-3" \h \z \u </w:instrText>
      </w:r>
      <w:r w:rsidRPr="008769EA">
        <w:rPr>
          <w:color w:val="000000" w:themeColor="text1"/>
        </w:rPr>
        <w:fldChar w:fldCharType="separate"/>
      </w:r>
      <w:hyperlink w:anchor="_Toc161848629" w:history="1">
        <w:r w:rsidR="007F7AAD" w:rsidRPr="00C41239">
          <w:rPr>
            <w:rStyle w:val="Hyperlink"/>
            <w:noProof/>
          </w:rPr>
          <w:t>1. Materials and methods</w:t>
        </w:r>
        <w:r w:rsidR="007F7AAD">
          <w:rPr>
            <w:noProof/>
            <w:webHidden/>
          </w:rPr>
          <w:tab/>
        </w:r>
        <w:r w:rsidR="007F7AAD">
          <w:rPr>
            <w:noProof/>
            <w:webHidden/>
          </w:rPr>
          <w:fldChar w:fldCharType="begin"/>
        </w:r>
        <w:r w:rsidR="007F7AAD">
          <w:rPr>
            <w:noProof/>
            <w:webHidden/>
          </w:rPr>
          <w:instrText xml:space="preserve"> PAGEREF _Toc161848629 \h </w:instrText>
        </w:r>
        <w:r w:rsidR="007F7AAD">
          <w:rPr>
            <w:noProof/>
            <w:webHidden/>
          </w:rPr>
        </w:r>
        <w:r w:rsidR="007F7AAD">
          <w:rPr>
            <w:noProof/>
            <w:webHidden/>
          </w:rPr>
          <w:fldChar w:fldCharType="separate"/>
        </w:r>
        <w:r w:rsidR="007F7AAD">
          <w:rPr>
            <w:noProof/>
            <w:webHidden/>
          </w:rPr>
          <w:t>2</w:t>
        </w:r>
        <w:r w:rsidR="007F7AAD">
          <w:rPr>
            <w:noProof/>
            <w:webHidden/>
          </w:rPr>
          <w:fldChar w:fldCharType="end"/>
        </w:r>
      </w:hyperlink>
    </w:p>
    <w:p w14:paraId="2A2CCB5B" w14:textId="48188179"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0" w:history="1">
        <w:r w:rsidR="007F7AAD" w:rsidRPr="00C41239">
          <w:rPr>
            <w:rStyle w:val="Hyperlink"/>
            <w:noProof/>
          </w:rPr>
          <w:t>2. General experimental procedures</w:t>
        </w:r>
        <w:r w:rsidR="007F7AAD">
          <w:rPr>
            <w:noProof/>
            <w:webHidden/>
          </w:rPr>
          <w:tab/>
        </w:r>
        <w:r w:rsidR="007F7AAD">
          <w:rPr>
            <w:noProof/>
            <w:webHidden/>
          </w:rPr>
          <w:fldChar w:fldCharType="begin"/>
        </w:r>
        <w:r w:rsidR="007F7AAD">
          <w:rPr>
            <w:noProof/>
            <w:webHidden/>
          </w:rPr>
          <w:instrText xml:space="preserve"> PAGEREF _Toc161848630 \h </w:instrText>
        </w:r>
        <w:r w:rsidR="007F7AAD">
          <w:rPr>
            <w:noProof/>
            <w:webHidden/>
          </w:rPr>
        </w:r>
        <w:r w:rsidR="007F7AAD">
          <w:rPr>
            <w:noProof/>
            <w:webHidden/>
          </w:rPr>
          <w:fldChar w:fldCharType="separate"/>
        </w:r>
        <w:r w:rsidR="007F7AAD">
          <w:rPr>
            <w:noProof/>
            <w:webHidden/>
          </w:rPr>
          <w:t>3</w:t>
        </w:r>
        <w:r w:rsidR="007F7AAD">
          <w:rPr>
            <w:noProof/>
            <w:webHidden/>
          </w:rPr>
          <w:fldChar w:fldCharType="end"/>
        </w:r>
      </w:hyperlink>
    </w:p>
    <w:p w14:paraId="13821AA2" w14:textId="17D864D9"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1" w:history="1">
        <w:r w:rsidR="007F7AAD" w:rsidRPr="00C41239">
          <w:rPr>
            <w:rStyle w:val="Hyperlink"/>
            <w:noProof/>
          </w:rPr>
          <w:t>3. Comparison between different methods</w:t>
        </w:r>
        <w:r w:rsidR="007F7AAD">
          <w:rPr>
            <w:noProof/>
            <w:webHidden/>
          </w:rPr>
          <w:tab/>
        </w:r>
        <w:r w:rsidR="007F7AAD">
          <w:rPr>
            <w:noProof/>
            <w:webHidden/>
          </w:rPr>
          <w:fldChar w:fldCharType="begin"/>
        </w:r>
        <w:r w:rsidR="007F7AAD">
          <w:rPr>
            <w:noProof/>
            <w:webHidden/>
          </w:rPr>
          <w:instrText xml:space="preserve"> PAGEREF _Toc161848631 \h </w:instrText>
        </w:r>
        <w:r w:rsidR="007F7AAD">
          <w:rPr>
            <w:noProof/>
            <w:webHidden/>
          </w:rPr>
        </w:r>
        <w:r w:rsidR="007F7AAD">
          <w:rPr>
            <w:noProof/>
            <w:webHidden/>
          </w:rPr>
          <w:fldChar w:fldCharType="separate"/>
        </w:r>
        <w:r w:rsidR="007F7AAD">
          <w:rPr>
            <w:noProof/>
            <w:webHidden/>
          </w:rPr>
          <w:t>4</w:t>
        </w:r>
        <w:r w:rsidR="007F7AAD">
          <w:rPr>
            <w:noProof/>
            <w:webHidden/>
          </w:rPr>
          <w:fldChar w:fldCharType="end"/>
        </w:r>
      </w:hyperlink>
    </w:p>
    <w:p w14:paraId="014471A7" w14:textId="58374378"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2" w:history="1">
        <w:r w:rsidR="007F7AAD" w:rsidRPr="00C41239">
          <w:rPr>
            <w:rStyle w:val="Hyperlink"/>
            <w:noProof/>
          </w:rPr>
          <w:t>4. Linear sweep voltammograms</w:t>
        </w:r>
        <w:r w:rsidR="007F7AAD">
          <w:rPr>
            <w:noProof/>
            <w:webHidden/>
          </w:rPr>
          <w:tab/>
        </w:r>
        <w:r w:rsidR="007F7AAD">
          <w:rPr>
            <w:noProof/>
            <w:webHidden/>
          </w:rPr>
          <w:fldChar w:fldCharType="begin"/>
        </w:r>
        <w:r w:rsidR="007F7AAD">
          <w:rPr>
            <w:noProof/>
            <w:webHidden/>
          </w:rPr>
          <w:instrText xml:space="preserve"> PAGEREF _Toc161848632 \h </w:instrText>
        </w:r>
        <w:r w:rsidR="007F7AAD">
          <w:rPr>
            <w:noProof/>
            <w:webHidden/>
          </w:rPr>
        </w:r>
        <w:r w:rsidR="007F7AAD">
          <w:rPr>
            <w:noProof/>
            <w:webHidden/>
          </w:rPr>
          <w:fldChar w:fldCharType="separate"/>
        </w:r>
        <w:r w:rsidR="007F7AAD">
          <w:rPr>
            <w:noProof/>
            <w:webHidden/>
          </w:rPr>
          <w:t>5</w:t>
        </w:r>
        <w:r w:rsidR="007F7AAD">
          <w:rPr>
            <w:noProof/>
            <w:webHidden/>
          </w:rPr>
          <w:fldChar w:fldCharType="end"/>
        </w:r>
      </w:hyperlink>
    </w:p>
    <w:p w14:paraId="39C8BB02" w14:textId="32BB879B"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3" w:history="1">
        <w:r w:rsidR="007F7AAD" w:rsidRPr="00C41239">
          <w:rPr>
            <w:rStyle w:val="Hyperlink"/>
            <w:noProof/>
          </w:rPr>
          <w:t>5. Cyclic voltammograms</w:t>
        </w:r>
        <w:r w:rsidR="007F7AAD">
          <w:rPr>
            <w:noProof/>
            <w:webHidden/>
          </w:rPr>
          <w:tab/>
        </w:r>
        <w:r w:rsidR="007F7AAD">
          <w:rPr>
            <w:noProof/>
            <w:webHidden/>
          </w:rPr>
          <w:fldChar w:fldCharType="begin"/>
        </w:r>
        <w:r w:rsidR="007F7AAD">
          <w:rPr>
            <w:noProof/>
            <w:webHidden/>
          </w:rPr>
          <w:instrText xml:space="preserve"> PAGEREF _Toc161848633 \h </w:instrText>
        </w:r>
        <w:r w:rsidR="007F7AAD">
          <w:rPr>
            <w:noProof/>
            <w:webHidden/>
          </w:rPr>
        </w:r>
        <w:r w:rsidR="007F7AAD">
          <w:rPr>
            <w:noProof/>
            <w:webHidden/>
          </w:rPr>
          <w:fldChar w:fldCharType="separate"/>
        </w:r>
        <w:r w:rsidR="007F7AAD">
          <w:rPr>
            <w:noProof/>
            <w:webHidden/>
          </w:rPr>
          <w:t>6</w:t>
        </w:r>
        <w:r w:rsidR="007F7AAD">
          <w:rPr>
            <w:noProof/>
            <w:webHidden/>
          </w:rPr>
          <w:fldChar w:fldCharType="end"/>
        </w:r>
      </w:hyperlink>
    </w:p>
    <w:p w14:paraId="64BAFD10" w14:textId="2717AFFE"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4" w:history="1">
        <w:r w:rsidR="007F7AAD" w:rsidRPr="00C41239">
          <w:rPr>
            <w:rStyle w:val="Hyperlink"/>
            <w:noProof/>
          </w:rPr>
          <w:t>6. Control experiments and radical trapping experiment</w:t>
        </w:r>
        <w:r w:rsidR="007F7AAD">
          <w:rPr>
            <w:noProof/>
            <w:webHidden/>
          </w:rPr>
          <w:tab/>
        </w:r>
        <w:r w:rsidR="007F7AAD">
          <w:rPr>
            <w:noProof/>
            <w:webHidden/>
          </w:rPr>
          <w:fldChar w:fldCharType="begin"/>
        </w:r>
        <w:r w:rsidR="007F7AAD">
          <w:rPr>
            <w:noProof/>
            <w:webHidden/>
          </w:rPr>
          <w:instrText xml:space="preserve"> PAGEREF _Toc161848634 \h </w:instrText>
        </w:r>
        <w:r w:rsidR="007F7AAD">
          <w:rPr>
            <w:noProof/>
            <w:webHidden/>
          </w:rPr>
        </w:r>
        <w:r w:rsidR="007F7AAD">
          <w:rPr>
            <w:noProof/>
            <w:webHidden/>
          </w:rPr>
          <w:fldChar w:fldCharType="separate"/>
        </w:r>
        <w:r w:rsidR="007F7AAD">
          <w:rPr>
            <w:noProof/>
            <w:webHidden/>
          </w:rPr>
          <w:t>8</w:t>
        </w:r>
        <w:r w:rsidR="007F7AAD">
          <w:rPr>
            <w:noProof/>
            <w:webHidden/>
          </w:rPr>
          <w:fldChar w:fldCharType="end"/>
        </w:r>
      </w:hyperlink>
    </w:p>
    <w:p w14:paraId="748B4319" w14:textId="415FF482"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5" w:history="1">
        <w:r w:rsidR="007F7AAD" w:rsidRPr="00C41239">
          <w:rPr>
            <w:rStyle w:val="Hyperlink"/>
            <w:noProof/>
          </w:rPr>
          <w:t>7. Computational details</w:t>
        </w:r>
        <w:r w:rsidR="007F7AAD">
          <w:rPr>
            <w:noProof/>
            <w:webHidden/>
          </w:rPr>
          <w:tab/>
        </w:r>
        <w:r w:rsidR="007F7AAD">
          <w:rPr>
            <w:noProof/>
            <w:webHidden/>
          </w:rPr>
          <w:fldChar w:fldCharType="begin"/>
        </w:r>
        <w:r w:rsidR="007F7AAD">
          <w:rPr>
            <w:noProof/>
            <w:webHidden/>
          </w:rPr>
          <w:instrText xml:space="preserve"> PAGEREF _Toc161848635 \h </w:instrText>
        </w:r>
        <w:r w:rsidR="007F7AAD">
          <w:rPr>
            <w:noProof/>
            <w:webHidden/>
          </w:rPr>
        </w:r>
        <w:r w:rsidR="007F7AAD">
          <w:rPr>
            <w:noProof/>
            <w:webHidden/>
          </w:rPr>
          <w:fldChar w:fldCharType="separate"/>
        </w:r>
        <w:r w:rsidR="007F7AAD">
          <w:rPr>
            <w:noProof/>
            <w:webHidden/>
          </w:rPr>
          <w:t>10</w:t>
        </w:r>
        <w:r w:rsidR="007F7AAD">
          <w:rPr>
            <w:noProof/>
            <w:webHidden/>
          </w:rPr>
          <w:fldChar w:fldCharType="end"/>
        </w:r>
      </w:hyperlink>
    </w:p>
    <w:p w14:paraId="1D9A12B1" w14:textId="3B3B964D"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6" w:history="1">
        <w:r w:rsidR="007F7AAD" w:rsidRPr="00C41239">
          <w:rPr>
            <w:rStyle w:val="Hyperlink"/>
            <w:noProof/>
            <w:kern w:val="0"/>
          </w:rPr>
          <w:t>8. References</w:t>
        </w:r>
        <w:r w:rsidR="007F7AAD">
          <w:rPr>
            <w:noProof/>
            <w:webHidden/>
          </w:rPr>
          <w:tab/>
        </w:r>
        <w:r w:rsidR="007F7AAD">
          <w:rPr>
            <w:noProof/>
            <w:webHidden/>
          </w:rPr>
          <w:fldChar w:fldCharType="begin"/>
        </w:r>
        <w:r w:rsidR="007F7AAD">
          <w:rPr>
            <w:noProof/>
            <w:webHidden/>
          </w:rPr>
          <w:instrText xml:space="preserve"> PAGEREF _Toc161848636 \h </w:instrText>
        </w:r>
        <w:r w:rsidR="007F7AAD">
          <w:rPr>
            <w:noProof/>
            <w:webHidden/>
          </w:rPr>
        </w:r>
        <w:r w:rsidR="007F7AAD">
          <w:rPr>
            <w:noProof/>
            <w:webHidden/>
          </w:rPr>
          <w:fldChar w:fldCharType="separate"/>
        </w:r>
        <w:r w:rsidR="007F7AAD">
          <w:rPr>
            <w:noProof/>
            <w:webHidden/>
          </w:rPr>
          <w:t>32</w:t>
        </w:r>
        <w:r w:rsidR="007F7AAD">
          <w:rPr>
            <w:noProof/>
            <w:webHidden/>
          </w:rPr>
          <w:fldChar w:fldCharType="end"/>
        </w:r>
      </w:hyperlink>
    </w:p>
    <w:p w14:paraId="3ACBC679" w14:textId="60C4EF83"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7" w:history="1">
        <w:r w:rsidR="007F7AAD" w:rsidRPr="00C41239">
          <w:rPr>
            <w:rStyle w:val="Hyperlink"/>
            <w:noProof/>
          </w:rPr>
          <w:t xml:space="preserve">9. </w:t>
        </w:r>
        <w:r w:rsidR="007F7AAD" w:rsidRPr="00C41239">
          <w:rPr>
            <w:rStyle w:val="Hyperlink"/>
            <w:noProof/>
            <w:lang w:val="pt-BR"/>
          </w:rPr>
          <w:t>Characterization data for all products</w:t>
        </w:r>
        <w:r w:rsidR="007F7AAD">
          <w:rPr>
            <w:noProof/>
            <w:webHidden/>
          </w:rPr>
          <w:tab/>
        </w:r>
        <w:r w:rsidR="007F7AAD">
          <w:rPr>
            <w:noProof/>
            <w:webHidden/>
          </w:rPr>
          <w:fldChar w:fldCharType="begin"/>
        </w:r>
        <w:r w:rsidR="007F7AAD">
          <w:rPr>
            <w:noProof/>
            <w:webHidden/>
          </w:rPr>
          <w:instrText xml:space="preserve"> PAGEREF _Toc161848637 \h </w:instrText>
        </w:r>
        <w:r w:rsidR="007F7AAD">
          <w:rPr>
            <w:noProof/>
            <w:webHidden/>
          </w:rPr>
        </w:r>
        <w:r w:rsidR="007F7AAD">
          <w:rPr>
            <w:noProof/>
            <w:webHidden/>
          </w:rPr>
          <w:fldChar w:fldCharType="separate"/>
        </w:r>
        <w:r w:rsidR="007F7AAD">
          <w:rPr>
            <w:noProof/>
            <w:webHidden/>
          </w:rPr>
          <w:t>34</w:t>
        </w:r>
        <w:r w:rsidR="007F7AAD">
          <w:rPr>
            <w:noProof/>
            <w:webHidden/>
          </w:rPr>
          <w:fldChar w:fldCharType="end"/>
        </w:r>
      </w:hyperlink>
    </w:p>
    <w:p w14:paraId="3689F64F" w14:textId="31D20EAF" w:rsidR="007F7AAD" w:rsidRDefault="00000000">
      <w:pPr>
        <w:pStyle w:val="TOC1"/>
        <w:tabs>
          <w:tab w:val="right" w:leader="dot" w:pos="8296"/>
        </w:tabs>
        <w:rPr>
          <w:rFonts w:asciiTheme="minorHAnsi" w:eastAsiaTheme="minorEastAsia" w:hAnsiTheme="minorHAnsi" w:cstheme="minorBidi"/>
          <w:b w:val="0"/>
          <w:bCs w:val="0"/>
          <w:noProof/>
          <w:color w:val="auto"/>
          <w:sz w:val="21"/>
        </w:rPr>
      </w:pPr>
      <w:hyperlink w:anchor="_Toc161848638" w:history="1">
        <w:r w:rsidR="007F7AAD" w:rsidRPr="00C41239">
          <w:rPr>
            <w:rStyle w:val="Hyperlink"/>
            <w:noProof/>
          </w:rPr>
          <w:t xml:space="preserve">10. </w:t>
        </w:r>
        <w:r w:rsidR="007F7AAD" w:rsidRPr="00C41239">
          <w:rPr>
            <w:rStyle w:val="Hyperlink"/>
            <w:noProof/>
            <w:vertAlign w:val="superscript"/>
          </w:rPr>
          <w:t>1</w:t>
        </w:r>
        <w:r w:rsidR="007F7AAD" w:rsidRPr="00C41239">
          <w:rPr>
            <w:rStyle w:val="Hyperlink"/>
            <w:noProof/>
          </w:rPr>
          <w:t xml:space="preserve">H and </w:t>
        </w:r>
        <w:r w:rsidR="007F7AAD" w:rsidRPr="00C41239">
          <w:rPr>
            <w:rStyle w:val="Hyperlink"/>
            <w:noProof/>
            <w:vertAlign w:val="superscript"/>
          </w:rPr>
          <w:t>13</w:t>
        </w:r>
        <w:r w:rsidR="007F7AAD" w:rsidRPr="00C41239">
          <w:rPr>
            <w:rStyle w:val="Hyperlink"/>
            <w:noProof/>
          </w:rPr>
          <w:t>C Spectra of all products</w:t>
        </w:r>
        <w:r w:rsidR="007F7AAD">
          <w:rPr>
            <w:noProof/>
            <w:webHidden/>
          </w:rPr>
          <w:tab/>
        </w:r>
        <w:r w:rsidR="007F7AAD">
          <w:rPr>
            <w:noProof/>
            <w:webHidden/>
          </w:rPr>
          <w:fldChar w:fldCharType="begin"/>
        </w:r>
        <w:r w:rsidR="007F7AAD">
          <w:rPr>
            <w:noProof/>
            <w:webHidden/>
          </w:rPr>
          <w:instrText xml:space="preserve"> PAGEREF _Toc161848638 \h </w:instrText>
        </w:r>
        <w:r w:rsidR="007F7AAD">
          <w:rPr>
            <w:noProof/>
            <w:webHidden/>
          </w:rPr>
        </w:r>
        <w:r w:rsidR="007F7AAD">
          <w:rPr>
            <w:noProof/>
            <w:webHidden/>
          </w:rPr>
          <w:fldChar w:fldCharType="separate"/>
        </w:r>
        <w:r w:rsidR="007F7AAD">
          <w:rPr>
            <w:noProof/>
            <w:webHidden/>
          </w:rPr>
          <w:t>48</w:t>
        </w:r>
        <w:r w:rsidR="007F7AAD">
          <w:rPr>
            <w:noProof/>
            <w:webHidden/>
          </w:rPr>
          <w:fldChar w:fldCharType="end"/>
        </w:r>
      </w:hyperlink>
    </w:p>
    <w:p w14:paraId="2764EAD9" w14:textId="65BB132F" w:rsidR="006E56EC" w:rsidRPr="008769EA" w:rsidRDefault="00CF2E1E">
      <w:pPr>
        <w:pStyle w:val="TOC1"/>
        <w:outlineLvl w:val="0"/>
        <w:rPr>
          <w:color w:val="000000" w:themeColor="text1"/>
        </w:rPr>
      </w:pPr>
      <w:r w:rsidRPr="008769EA">
        <w:rPr>
          <w:color w:val="000000" w:themeColor="text1"/>
        </w:rPr>
        <w:fldChar w:fldCharType="end"/>
      </w:r>
      <w:r w:rsidRPr="008769EA">
        <w:rPr>
          <w:color w:val="000000" w:themeColor="text1"/>
        </w:rPr>
        <w:br w:type="page"/>
      </w:r>
      <w:bookmarkStart w:id="0" w:name="_Toc161848629"/>
      <w:r w:rsidRPr="008769EA">
        <w:rPr>
          <w:color w:val="000000" w:themeColor="text1"/>
        </w:rPr>
        <w:lastRenderedPageBreak/>
        <w:t>1. Materials and methods</w:t>
      </w:r>
      <w:bookmarkEnd w:id="0"/>
    </w:p>
    <w:p w14:paraId="398E0F70" w14:textId="66C83175" w:rsidR="006E56EC" w:rsidRPr="008769EA" w:rsidRDefault="00CF2E1E" w:rsidP="00DB7410">
      <w:pPr>
        <w:spacing w:beforeLines="50" w:before="156" w:afterLines="50" w:after="156" w:line="360" w:lineRule="auto"/>
        <w:rPr>
          <w:color w:val="000000" w:themeColor="text1"/>
        </w:rPr>
      </w:pPr>
      <w:bookmarkStart w:id="1" w:name="OLE_LINK31"/>
      <w:bookmarkStart w:id="2" w:name="OLE_LINK30"/>
      <w:r w:rsidRPr="008769EA">
        <w:rPr>
          <w:color w:val="000000" w:themeColor="text1"/>
          <w:vertAlign w:val="superscript"/>
        </w:rPr>
        <w:t>1</w:t>
      </w:r>
      <w:r w:rsidRPr="008769EA">
        <w:rPr>
          <w:color w:val="000000" w:themeColor="text1"/>
        </w:rPr>
        <w:t>H NMR spectra w</w:t>
      </w:r>
      <w:r w:rsidRPr="008769EA">
        <w:rPr>
          <w:rFonts w:hint="eastAsia"/>
          <w:color w:val="000000" w:themeColor="text1"/>
        </w:rPr>
        <w:t>ere</w:t>
      </w:r>
      <w:r w:rsidRPr="008769EA">
        <w:rPr>
          <w:color w:val="000000" w:themeColor="text1"/>
        </w:rPr>
        <w:t xml:space="preserve"> recorded using a Bruker Avance DPX 400 MHz instrument with tetramethylsilane (TMS) as an internal standard. </w:t>
      </w:r>
      <w:r w:rsidRPr="008769EA">
        <w:rPr>
          <w:color w:val="000000" w:themeColor="text1"/>
          <w:vertAlign w:val="superscript"/>
        </w:rPr>
        <w:t>13</w:t>
      </w:r>
      <w:r w:rsidRPr="008769EA">
        <w:rPr>
          <w:color w:val="000000" w:themeColor="text1"/>
        </w:rPr>
        <w:t xml:space="preserve">C NMR spectra were obtained at 101 MHz and referenced to the internal solvent signals. Multiplicities </w:t>
      </w:r>
      <w:r w:rsidRPr="008769EA">
        <w:rPr>
          <w:rFonts w:hint="eastAsia"/>
          <w:color w:val="000000" w:themeColor="text1"/>
        </w:rPr>
        <w:t>were</w:t>
      </w:r>
      <w:r w:rsidRPr="008769EA">
        <w:rPr>
          <w:color w:val="000000" w:themeColor="text1"/>
        </w:rPr>
        <w:t xml:space="preserve"> indicated, where s (singlet), d (doublet), t (triplet), q (quartet), m (multiplet) and coupling constants (J) were in Hertz (Hz).</w:t>
      </w:r>
      <w:r w:rsidR="00C1178E" w:rsidRPr="008769EA">
        <w:rPr>
          <w:rFonts w:hint="eastAsia"/>
          <w:color w:val="000000" w:themeColor="text1"/>
        </w:rPr>
        <w:t xml:space="preserve"> Electrospray ionization (ESI)</w:t>
      </w:r>
      <w:r w:rsidRPr="008769EA">
        <w:rPr>
          <w:color w:val="000000" w:themeColor="text1"/>
        </w:rPr>
        <w:t xml:space="preserve"> </w:t>
      </w:r>
      <w:r w:rsidR="00492397">
        <w:rPr>
          <w:rFonts w:hint="eastAsia"/>
          <w:color w:val="000000" w:themeColor="text1"/>
        </w:rPr>
        <w:t>h</w:t>
      </w:r>
      <w:r w:rsidRPr="008769EA">
        <w:rPr>
          <w:color w:val="000000" w:themeColor="text1"/>
        </w:rPr>
        <w:t>igh-resolution mass spectra (HR</w:t>
      </w:r>
      <w:r w:rsidR="00C1178E" w:rsidRPr="008769EA">
        <w:rPr>
          <w:rFonts w:hint="eastAsia"/>
          <w:color w:val="000000" w:themeColor="text1"/>
        </w:rPr>
        <w:t>-</w:t>
      </w:r>
      <w:r w:rsidRPr="008769EA">
        <w:rPr>
          <w:color w:val="000000" w:themeColor="text1"/>
        </w:rPr>
        <w:t xml:space="preserve">MS) were recorded on a </w:t>
      </w:r>
      <w:r w:rsidRPr="008769EA">
        <w:rPr>
          <w:rFonts w:hint="eastAsia"/>
          <w:color w:val="000000" w:themeColor="text1"/>
        </w:rPr>
        <w:t>Q EXACTIVE</w:t>
      </w:r>
      <w:r w:rsidRPr="008769EA">
        <w:rPr>
          <w:color w:val="000000" w:themeColor="text1"/>
        </w:rPr>
        <w:t xml:space="preserve"> (</w:t>
      </w:r>
      <w:r w:rsidRPr="008769EA">
        <w:rPr>
          <w:rFonts w:hint="eastAsia"/>
          <w:color w:val="000000" w:themeColor="text1"/>
        </w:rPr>
        <w:t>Thermo Fisher</w:t>
      </w:r>
      <w:r w:rsidRPr="008769EA">
        <w:rPr>
          <w:color w:val="000000" w:themeColor="text1"/>
        </w:rPr>
        <w:t>) mass spectrometer. Commercially available reagents and solvents were used without further purification. The linear sweep voltammetry and cyclic voltammetry curves were achieved on a CHI 760E potentiostat. Photoelectrochemical experiment</w:t>
      </w:r>
      <w:r w:rsidR="00520FE2" w:rsidRPr="008769EA">
        <w:rPr>
          <w:rFonts w:hint="eastAsia"/>
          <w:color w:val="000000" w:themeColor="text1"/>
        </w:rPr>
        <w:t>s</w:t>
      </w:r>
      <w:r w:rsidRPr="008769EA">
        <w:rPr>
          <w:color w:val="000000" w:themeColor="text1"/>
        </w:rPr>
        <w:t xml:space="preserve"> w</w:t>
      </w:r>
      <w:r w:rsidR="00520FE2" w:rsidRPr="008769EA">
        <w:rPr>
          <w:color w:val="000000" w:themeColor="text1"/>
        </w:rPr>
        <w:t xml:space="preserve">ere </w:t>
      </w:r>
      <w:r w:rsidRPr="008769EA">
        <w:rPr>
          <w:color w:val="000000" w:themeColor="text1"/>
        </w:rPr>
        <w:t xml:space="preserve">carried out with </w:t>
      </w:r>
      <w:r w:rsidR="007016E7" w:rsidRPr="008769EA">
        <w:rPr>
          <w:color w:val="000000" w:themeColor="text1"/>
        </w:rPr>
        <w:t>46</w:t>
      </w:r>
      <w:r w:rsidR="003A5705" w:rsidRPr="008769EA">
        <w:rPr>
          <w:color w:val="000000" w:themeColor="text1"/>
        </w:rPr>
        <w:t xml:space="preserve">5 </w:t>
      </w:r>
      <w:r w:rsidR="007016E7" w:rsidRPr="008769EA">
        <w:rPr>
          <w:color w:val="000000" w:themeColor="text1"/>
        </w:rPr>
        <w:t>nm blue light emitting diode (LED)</w:t>
      </w:r>
      <w:r w:rsidRPr="008769EA">
        <w:rPr>
          <w:color w:val="000000" w:themeColor="text1"/>
        </w:rPr>
        <w:t xml:space="preserve">. </w:t>
      </w:r>
      <w:r w:rsidRPr="008769EA">
        <w:rPr>
          <w:rFonts w:hint="eastAsia"/>
          <w:color w:val="000000" w:themeColor="text1"/>
        </w:rPr>
        <w:t xml:space="preserve">Figure S1 </w:t>
      </w:r>
      <w:r w:rsidRPr="008769EA">
        <w:rPr>
          <w:color w:val="000000" w:themeColor="text1"/>
        </w:rPr>
        <w:t>was</w:t>
      </w:r>
      <w:r w:rsidRPr="008769EA">
        <w:rPr>
          <w:rFonts w:hint="eastAsia"/>
          <w:color w:val="000000" w:themeColor="text1"/>
        </w:rPr>
        <w:t xml:space="preserve"> the</w:t>
      </w:r>
      <w:r w:rsidRPr="008769EA">
        <w:rPr>
          <w:color w:val="000000" w:themeColor="text1"/>
        </w:rPr>
        <w:t xml:space="preserve"> </w:t>
      </w:r>
      <w:r w:rsidR="001E0E77" w:rsidRPr="008769EA">
        <w:rPr>
          <w:rFonts w:hint="eastAsia"/>
          <w:color w:val="000000" w:themeColor="text1"/>
        </w:rPr>
        <w:t>schematic diagram</w:t>
      </w:r>
      <w:r w:rsidRPr="008769EA">
        <w:rPr>
          <w:color w:val="000000" w:themeColor="text1"/>
        </w:rPr>
        <w:t xml:space="preserve"> </w:t>
      </w:r>
      <w:r w:rsidR="001E0E77" w:rsidRPr="008769EA">
        <w:rPr>
          <w:rFonts w:hint="eastAsia"/>
          <w:color w:val="000000" w:themeColor="text1"/>
        </w:rPr>
        <w:t>for the</w:t>
      </w:r>
      <w:r w:rsidRPr="008769EA">
        <w:rPr>
          <w:color w:val="000000" w:themeColor="text1"/>
        </w:rPr>
        <w:t xml:space="preserve"> reaction setup</w:t>
      </w:r>
      <w:r w:rsidRPr="008769EA">
        <w:rPr>
          <w:rFonts w:hint="eastAsia"/>
          <w:color w:val="000000" w:themeColor="text1"/>
        </w:rPr>
        <w:t>.</w:t>
      </w:r>
      <w:r w:rsidRPr="008769EA">
        <w:rPr>
          <w:color w:val="000000" w:themeColor="text1"/>
        </w:rPr>
        <w:t xml:space="preserve"> Thin layer chromatography (TLC) was attained with glass 0.25 mm silica gel plates.</w:t>
      </w:r>
      <w:bookmarkStart w:id="3" w:name="OLE_LINK119"/>
      <w:bookmarkStart w:id="4" w:name="OLE_LINK120"/>
      <w:r w:rsidRPr="008769EA">
        <w:rPr>
          <w:color w:val="000000" w:themeColor="text1"/>
        </w:rPr>
        <w:t xml:space="preserve"> Flash chromatography columns were packed with 200-300 mesh silica gel in petroleum ether.</w:t>
      </w:r>
      <w:bookmarkEnd w:id="3"/>
      <w:bookmarkEnd w:id="4"/>
    </w:p>
    <w:p w14:paraId="5F01D67B" w14:textId="77777777" w:rsidR="00DB7410" w:rsidRPr="008769EA" w:rsidRDefault="00DB7410" w:rsidP="00742245">
      <w:pPr>
        <w:spacing w:beforeLines="50" w:before="156" w:afterLines="50" w:after="156" w:line="360" w:lineRule="auto"/>
        <w:jc w:val="center"/>
        <w:rPr>
          <w:color w:val="000000" w:themeColor="text1"/>
        </w:rPr>
      </w:pPr>
      <w:r w:rsidRPr="008769EA">
        <w:rPr>
          <w:noProof/>
          <w:color w:val="000000" w:themeColor="text1"/>
        </w:rPr>
        <w:drawing>
          <wp:inline distT="0" distB="0" distL="0" distR="0" wp14:anchorId="3E5A2E15" wp14:editId="4C440BCF">
            <wp:extent cx="5274310" cy="29667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966720"/>
                    </a:xfrm>
                    <a:prstGeom prst="rect">
                      <a:avLst/>
                    </a:prstGeom>
                  </pic:spPr>
                </pic:pic>
              </a:graphicData>
            </a:graphic>
          </wp:inline>
        </w:drawing>
      </w:r>
    </w:p>
    <w:p w14:paraId="200CEC6D" w14:textId="291E3111" w:rsidR="00E15B52" w:rsidRPr="008769EA" w:rsidRDefault="00E15B52" w:rsidP="00525483">
      <w:r w:rsidRPr="008769EA">
        <w:rPr>
          <w:b/>
          <w:color w:val="000000" w:themeColor="text1"/>
        </w:rPr>
        <w:t>Figure S</w:t>
      </w:r>
      <w:r w:rsidRPr="008769EA">
        <w:rPr>
          <w:rFonts w:hint="eastAsia"/>
          <w:b/>
          <w:color w:val="000000" w:themeColor="text1"/>
        </w:rPr>
        <w:t>1</w:t>
      </w:r>
      <w:r w:rsidRPr="008769EA">
        <w:rPr>
          <w:b/>
          <w:color w:val="000000" w:themeColor="text1"/>
        </w:rPr>
        <w:t xml:space="preserve">. </w:t>
      </w:r>
      <w:r w:rsidRPr="008769EA">
        <w:rPr>
          <w:rFonts w:hint="eastAsia"/>
          <w:bCs/>
          <w:color w:val="000000" w:themeColor="text1"/>
        </w:rPr>
        <w:t>Schematic diagram</w:t>
      </w:r>
      <w:r w:rsidRPr="008769EA">
        <w:rPr>
          <w:bCs/>
          <w:color w:val="000000" w:themeColor="text1"/>
        </w:rPr>
        <w:t xml:space="preserve"> of home-made reaction setup for photoelectrocatalysis.</w:t>
      </w:r>
    </w:p>
    <w:p w14:paraId="19F2FB9B" w14:textId="38B470BE" w:rsidR="006E56EC" w:rsidRPr="008769EA" w:rsidRDefault="00CF2E1E" w:rsidP="007B375C">
      <w:pPr>
        <w:pStyle w:val="TOC1"/>
        <w:outlineLvl w:val="0"/>
        <w:rPr>
          <w:color w:val="000000" w:themeColor="text1"/>
        </w:rPr>
      </w:pPr>
      <w:r w:rsidRPr="008769EA">
        <w:rPr>
          <w:color w:val="000000" w:themeColor="text1"/>
        </w:rPr>
        <w:br w:type="page"/>
      </w:r>
      <w:bookmarkStart w:id="5" w:name="_Toc15229254"/>
      <w:bookmarkStart w:id="6" w:name="_Toc161848630"/>
      <w:bookmarkEnd w:id="1"/>
      <w:bookmarkEnd w:id="2"/>
      <w:r w:rsidRPr="008769EA">
        <w:rPr>
          <w:rFonts w:hint="eastAsia"/>
          <w:color w:val="000000" w:themeColor="text1"/>
        </w:rPr>
        <w:lastRenderedPageBreak/>
        <w:t xml:space="preserve">2. </w:t>
      </w:r>
      <w:r w:rsidRPr="008769EA">
        <w:rPr>
          <w:color w:val="000000" w:themeColor="text1"/>
        </w:rPr>
        <w:t xml:space="preserve">General </w:t>
      </w:r>
      <w:r w:rsidRPr="008769EA">
        <w:t>experimental procedures</w:t>
      </w:r>
      <w:bookmarkEnd w:id="5"/>
      <w:bookmarkEnd w:id="6"/>
    </w:p>
    <w:p w14:paraId="19AB1A77" w14:textId="48F01A0D" w:rsidR="006E56EC" w:rsidRPr="008769EA" w:rsidRDefault="00CF2E1E">
      <w:pPr>
        <w:spacing w:before="50" w:afterLines="50" w:after="156" w:line="360" w:lineRule="auto"/>
        <w:rPr>
          <w:b/>
          <w:color w:val="000000" w:themeColor="text1"/>
        </w:rPr>
      </w:pPr>
      <w:r w:rsidRPr="008769EA">
        <w:rPr>
          <w:b/>
          <w:color w:val="000000" w:themeColor="text1"/>
        </w:rPr>
        <w:t>2.1 Preparation of BiVO</w:t>
      </w:r>
      <w:r w:rsidRPr="008769EA">
        <w:rPr>
          <w:b/>
          <w:color w:val="000000" w:themeColor="text1"/>
          <w:vertAlign w:val="subscript"/>
        </w:rPr>
        <w:t>4</w:t>
      </w:r>
      <w:r w:rsidR="0025165F" w:rsidRPr="008769EA">
        <w:rPr>
          <w:rFonts w:hint="eastAsia"/>
          <w:b/>
          <w:color w:val="000000" w:themeColor="text1"/>
        </w:rPr>
        <w:t xml:space="preserve"> electrode</w:t>
      </w:r>
    </w:p>
    <w:p w14:paraId="542300B3" w14:textId="5A773474" w:rsidR="006E56EC" w:rsidRPr="008769EA" w:rsidRDefault="00CF2E1E">
      <w:pPr>
        <w:spacing w:before="50" w:afterLines="50" w:after="156" w:line="360" w:lineRule="auto"/>
        <w:rPr>
          <w:color w:val="000000" w:themeColor="text1"/>
        </w:rPr>
      </w:pPr>
      <w:r w:rsidRPr="008769EA">
        <w:rPr>
          <w:color w:val="000000" w:themeColor="text1"/>
        </w:rPr>
        <w:t>The BiVO</w:t>
      </w:r>
      <w:r w:rsidRPr="008769EA">
        <w:rPr>
          <w:color w:val="000000" w:themeColor="text1"/>
          <w:vertAlign w:val="subscript"/>
        </w:rPr>
        <w:t>4</w:t>
      </w:r>
      <w:r w:rsidRPr="008769EA">
        <w:rPr>
          <w:color w:val="000000" w:themeColor="text1"/>
        </w:rPr>
        <w:t xml:space="preserve"> electrode was prepared by</w:t>
      </w:r>
      <w:r w:rsidR="001E0E77" w:rsidRPr="008769EA">
        <w:rPr>
          <w:rFonts w:hint="eastAsia"/>
          <w:color w:val="000000" w:themeColor="text1"/>
        </w:rPr>
        <w:t xml:space="preserve"> </w:t>
      </w:r>
      <w:proofErr w:type="gramStart"/>
      <w:r w:rsidR="001E0E77" w:rsidRPr="008769EA">
        <w:rPr>
          <w:rFonts w:hint="eastAsia"/>
          <w:color w:val="000000" w:themeColor="text1"/>
        </w:rPr>
        <w:t>a</w:t>
      </w:r>
      <w:proofErr w:type="gramEnd"/>
      <w:r w:rsidRPr="008769EA">
        <w:rPr>
          <w:color w:val="000000" w:themeColor="text1"/>
        </w:rPr>
        <w:t xml:space="preserve"> </w:t>
      </w:r>
      <w:r w:rsidR="00A30150" w:rsidRPr="008769EA">
        <w:rPr>
          <w:color w:val="000000" w:themeColor="text1"/>
        </w:rPr>
        <w:t xml:space="preserve">electrodeposition-calcination </w:t>
      </w:r>
      <w:r w:rsidRPr="008769EA">
        <w:rPr>
          <w:color w:val="000000" w:themeColor="text1"/>
        </w:rPr>
        <w:t xml:space="preserve">method. First, </w:t>
      </w:r>
      <w:r w:rsidR="00BB7B46">
        <w:rPr>
          <w:rFonts w:hint="eastAsia"/>
          <w:color w:val="000000" w:themeColor="text1"/>
        </w:rPr>
        <w:t>f</w:t>
      </w:r>
      <w:r w:rsidR="00A30150" w:rsidRPr="008769EA">
        <w:rPr>
          <w:color w:val="000000" w:themeColor="text1"/>
        </w:rPr>
        <w:t xml:space="preserve">luorine-doped tin oxide (FTO) substrates were sonicated with acetone, ethanol and water for 30 min each. </w:t>
      </w:r>
      <w:proofErr w:type="gramStart"/>
      <w:r w:rsidRPr="008769EA">
        <w:rPr>
          <w:color w:val="000000" w:themeColor="text1"/>
        </w:rPr>
        <w:t>Bi(</w:t>
      </w:r>
      <w:proofErr w:type="gramEnd"/>
      <w:r w:rsidRPr="008769EA">
        <w:rPr>
          <w:color w:val="000000" w:themeColor="text1"/>
        </w:rPr>
        <w:t>NO</w:t>
      </w:r>
      <w:r w:rsidRPr="008769EA">
        <w:rPr>
          <w:color w:val="000000" w:themeColor="text1"/>
          <w:vertAlign w:val="subscript"/>
        </w:rPr>
        <w:t>3</w:t>
      </w:r>
      <w:r w:rsidRPr="008769EA">
        <w:rPr>
          <w:color w:val="000000" w:themeColor="text1"/>
        </w:rPr>
        <w:t>)</w:t>
      </w:r>
      <w:r w:rsidRPr="008769EA">
        <w:rPr>
          <w:color w:val="000000" w:themeColor="text1"/>
          <w:vertAlign w:val="subscript"/>
        </w:rPr>
        <w:t>3</w:t>
      </w:r>
      <w:r w:rsidRPr="008769EA">
        <w:rPr>
          <w:color w:val="000000" w:themeColor="text1"/>
        </w:rPr>
        <w:t>·5H</w:t>
      </w:r>
      <w:r w:rsidRPr="008769EA">
        <w:rPr>
          <w:color w:val="000000" w:themeColor="text1"/>
          <w:vertAlign w:val="subscript"/>
        </w:rPr>
        <w:t>2</w:t>
      </w:r>
      <w:r w:rsidRPr="008769EA">
        <w:rPr>
          <w:color w:val="000000" w:themeColor="text1"/>
        </w:rPr>
        <w:t xml:space="preserve">O (0.04 M) and KI (0.4 M) were dissolved in </w:t>
      </w:r>
      <w:r w:rsidR="00373D63" w:rsidRPr="008769EA">
        <w:rPr>
          <w:color w:val="000000" w:themeColor="text1"/>
        </w:rPr>
        <w:t>6</w:t>
      </w:r>
      <w:r w:rsidRPr="008769EA">
        <w:rPr>
          <w:color w:val="000000" w:themeColor="text1"/>
        </w:rPr>
        <w:t xml:space="preserve">0 mL distilled water to form a clear solution. </w:t>
      </w:r>
      <w:r w:rsidR="003004D2" w:rsidRPr="008769EA">
        <w:rPr>
          <w:color w:val="000000" w:themeColor="text1"/>
        </w:rPr>
        <w:t xml:space="preserve">Then, </w:t>
      </w:r>
      <w:r w:rsidRPr="008769EA">
        <w:rPr>
          <w:color w:val="000000" w:themeColor="text1"/>
        </w:rPr>
        <w:t>HNO</w:t>
      </w:r>
      <w:r w:rsidRPr="008769EA">
        <w:rPr>
          <w:color w:val="000000" w:themeColor="text1"/>
          <w:vertAlign w:val="subscript"/>
        </w:rPr>
        <w:t>3</w:t>
      </w:r>
      <w:r w:rsidRPr="008769EA">
        <w:rPr>
          <w:color w:val="000000" w:themeColor="text1"/>
        </w:rPr>
        <w:t xml:space="preserve"> was added to adjust pH </w:t>
      </w:r>
      <w:r w:rsidR="00B51C93" w:rsidRPr="008769EA">
        <w:rPr>
          <w:color w:val="000000" w:themeColor="text1"/>
        </w:rPr>
        <w:t>value</w:t>
      </w:r>
      <w:r w:rsidRPr="008769EA">
        <w:rPr>
          <w:color w:val="000000" w:themeColor="text1"/>
        </w:rPr>
        <w:t xml:space="preserve"> to 1.7. </w:t>
      </w:r>
      <w:r w:rsidR="00A30150" w:rsidRPr="008769EA">
        <w:rPr>
          <w:color w:val="000000" w:themeColor="text1"/>
        </w:rPr>
        <w:t xml:space="preserve">Next, </w:t>
      </w:r>
      <w:r w:rsidRPr="008769EA">
        <w:rPr>
          <w:color w:val="000000" w:themeColor="text1"/>
        </w:rPr>
        <w:t>0.23 M p-benzoquinone ethanol solution (2</w:t>
      </w:r>
      <w:r w:rsidR="003004D2" w:rsidRPr="008769EA">
        <w:rPr>
          <w:color w:val="000000" w:themeColor="text1"/>
        </w:rPr>
        <w:t>5</w:t>
      </w:r>
      <w:r w:rsidRPr="008769EA">
        <w:rPr>
          <w:color w:val="000000" w:themeColor="text1"/>
        </w:rPr>
        <w:t xml:space="preserve"> mL) was added to above mixed solution and stirred vigorously for 20 min. The electrodeposition</w:t>
      </w:r>
      <w:r w:rsidRPr="008769EA">
        <w:rPr>
          <w:rFonts w:hint="eastAsia"/>
          <w:color w:val="000000" w:themeColor="text1"/>
        </w:rPr>
        <w:t xml:space="preserve"> w</w:t>
      </w:r>
      <w:r w:rsidRPr="008769EA">
        <w:rPr>
          <w:color w:val="000000" w:themeColor="text1"/>
        </w:rPr>
        <w:t xml:space="preserve">as carried out in </w:t>
      </w:r>
      <w:r w:rsidR="001E0E77" w:rsidRPr="008769EA">
        <w:rPr>
          <w:rFonts w:hint="eastAsia"/>
          <w:color w:val="000000" w:themeColor="text1"/>
        </w:rPr>
        <w:t xml:space="preserve">a </w:t>
      </w:r>
      <w:r w:rsidRPr="008769EA">
        <w:rPr>
          <w:color w:val="000000" w:themeColor="text1"/>
        </w:rPr>
        <w:t xml:space="preserve">three-electrode cell using a </w:t>
      </w:r>
      <w:bookmarkStart w:id="7" w:name="OLE_LINK125"/>
      <w:bookmarkStart w:id="8" w:name="OLE_LINK126"/>
      <w:r w:rsidRPr="008769EA">
        <w:rPr>
          <w:color w:val="000000" w:themeColor="text1"/>
        </w:rPr>
        <w:t>constant potential of -0.1 V</w:t>
      </w:r>
      <w:bookmarkEnd w:id="7"/>
      <w:bookmarkEnd w:id="8"/>
      <w:r w:rsidRPr="008769EA">
        <w:rPr>
          <w:color w:val="000000" w:themeColor="text1"/>
        </w:rPr>
        <w:t xml:space="preserve"> </w:t>
      </w:r>
      <w:r w:rsidRPr="008769EA">
        <w:rPr>
          <w:i/>
          <w:color w:val="000000" w:themeColor="text1"/>
        </w:rPr>
        <w:t>vs</w:t>
      </w:r>
      <w:r w:rsidRPr="008769EA">
        <w:rPr>
          <w:color w:val="000000" w:themeColor="text1"/>
        </w:rPr>
        <w:t xml:space="preserve"> Ag/AgCl for 600 seconds at room temperature, where FTO, Pt and Ag/AgCl were employed as working electrode, counter electrode and reference electrode, respectively.</w:t>
      </w:r>
      <w:r w:rsidR="009F144E" w:rsidRPr="008769EA">
        <w:rPr>
          <w:color w:val="000000" w:themeColor="text1"/>
        </w:rPr>
        <w:t xml:space="preserve"> </w:t>
      </w:r>
      <w:r w:rsidR="003004D2" w:rsidRPr="008769EA">
        <w:rPr>
          <w:color w:val="000000" w:themeColor="text1"/>
        </w:rPr>
        <w:t>After the electrodeposition, a uniform red-brown film (BiOI) was formed on the FTO substrate. Then, 200 μL of a DMSO solution containing 0.2 M vanadyl acetylacetonate was placed on the BiOI electrode, and the electrode was calcined at 450°C for 1 h with a heating rate of 2°C min</w:t>
      </w:r>
      <w:r w:rsidR="003004D2" w:rsidRPr="008769EA">
        <w:rPr>
          <w:color w:val="000000" w:themeColor="text1"/>
          <w:vertAlign w:val="superscript"/>
        </w:rPr>
        <w:t>-1</w:t>
      </w:r>
      <w:r w:rsidR="003004D2" w:rsidRPr="008769EA">
        <w:rPr>
          <w:color w:val="000000" w:themeColor="text1"/>
        </w:rPr>
        <w:t xml:space="preserve">. </w:t>
      </w:r>
      <w:r w:rsidRPr="008769EA">
        <w:rPr>
          <w:color w:val="000000" w:themeColor="text1"/>
        </w:rPr>
        <w:t>After being cooled down to room temperature, the electrode was soaked in 1.0 M NaOH solution</w:t>
      </w:r>
      <w:r w:rsidR="001E0E77" w:rsidRPr="008769EA">
        <w:rPr>
          <w:rFonts w:hint="eastAsia"/>
          <w:color w:val="000000" w:themeColor="text1"/>
        </w:rPr>
        <w:t xml:space="preserve"> to</w:t>
      </w:r>
      <w:r w:rsidR="009F144E" w:rsidRPr="008769EA">
        <w:rPr>
          <w:color w:val="000000" w:themeColor="text1"/>
        </w:rPr>
        <w:t xml:space="preserve"> </w:t>
      </w:r>
      <w:r w:rsidR="001E0E77" w:rsidRPr="008769EA">
        <w:rPr>
          <w:rFonts w:hint="eastAsia"/>
          <w:color w:val="000000" w:themeColor="text1"/>
        </w:rPr>
        <w:t xml:space="preserve">remove </w:t>
      </w:r>
      <w:r w:rsidR="009F144E" w:rsidRPr="008769EA">
        <w:rPr>
          <w:color w:val="000000" w:themeColor="text1"/>
        </w:rPr>
        <w:t xml:space="preserve">the </w:t>
      </w:r>
      <w:r w:rsidRPr="008769EA">
        <w:rPr>
          <w:color w:val="000000" w:themeColor="text1"/>
        </w:rPr>
        <w:t>excess V</w:t>
      </w:r>
      <w:r w:rsidRPr="008769EA">
        <w:rPr>
          <w:color w:val="000000" w:themeColor="text1"/>
          <w:vertAlign w:val="subscript"/>
        </w:rPr>
        <w:t>2</w:t>
      </w:r>
      <w:r w:rsidRPr="008769EA">
        <w:rPr>
          <w:color w:val="000000" w:themeColor="text1"/>
        </w:rPr>
        <w:t>O</w:t>
      </w:r>
      <w:r w:rsidRPr="008769EA">
        <w:rPr>
          <w:color w:val="000000" w:themeColor="text1"/>
          <w:vertAlign w:val="subscript"/>
        </w:rPr>
        <w:t>5</w:t>
      </w:r>
      <w:r w:rsidRPr="008769EA">
        <w:rPr>
          <w:color w:val="000000" w:themeColor="text1"/>
        </w:rPr>
        <w:t>. Finally, the BiVO</w:t>
      </w:r>
      <w:r w:rsidRPr="008769EA">
        <w:rPr>
          <w:color w:val="000000" w:themeColor="text1"/>
          <w:vertAlign w:val="subscript"/>
        </w:rPr>
        <w:t>4</w:t>
      </w:r>
      <w:r w:rsidRPr="008769EA">
        <w:rPr>
          <w:color w:val="000000" w:themeColor="text1"/>
        </w:rPr>
        <w:t xml:space="preserve"> electrode was rinsed with distilled water</w:t>
      </w:r>
      <w:r w:rsidR="009F144E" w:rsidRPr="008769EA">
        <w:rPr>
          <w:color w:val="000000" w:themeColor="text1"/>
        </w:rPr>
        <w:t xml:space="preserve"> and dried with N</w:t>
      </w:r>
      <w:r w:rsidR="009F144E" w:rsidRPr="008769EA">
        <w:rPr>
          <w:color w:val="000000" w:themeColor="text1"/>
          <w:vertAlign w:val="subscript"/>
        </w:rPr>
        <w:t>2</w:t>
      </w:r>
      <w:r w:rsidR="009F144E" w:rsidRPr="008769EA">
        <w:rPr>
          <w:color w:val="000000" w:themeColor="text1"/>
        </w:rPr>
        <w:t xml:space="preserve"> gas.</w:t>
      </w:r>
    </w:p>
    <w:p w14:paraId="5DDEB914" w14:textId="0B25D3BB" w:rsidR="006E56EC" w:rsidRPr="008769EA" w:rsidRDefault="00CF2E1E">
      <w:pPr>
        <w:spacing w:before="50" w:afterLines="50" w:after="156" w:line="360" w:lineRule="auto"/>
        <w:rPr>
          <w:b/>
          <w:color w:val="000000" w:themeColor="text1"/>
        </w:rPr>
      </w:pPr>
      <w:r w:rsidRPr="008769EA">
        <w:rPr>
          <w:b/>
          <w:color w:val="000000" w:themeColor="text1"/>
        </w:rPr>
        <w:t>2.</w:t>
      </w:r>
      <w:r w:rsidR="002557DE" w:rsidRPr="008769EA">
        <w:rPr>
          <w:b/>
          <w:color w:val="000000" w:themeColor="text1"/>
        </w:rPr>
        <w:t>2</w:t>
      </w:r>
      <w:r w:rsidRPr="008769EA">
        <w:rPr>
          <w:b/>
          <w:color w:val="000000" w:themeColor="text1"/>
        </w:rPr>
        <w:t xml:space="preserve"> General procedure for</w:t>
      </w:r>
      <w:bookmarkStart w:id="9" w:name="OLE_LINK67"/>
      <w:bookmarkStart w:id="10" w:name="OLE_LINK68"/>
      <w:r w:rsidRPr="008769EA">
        <w:rPr>
          <w:b/>
          <w:color w:val="000000" w:themeColor="text1"/>
        </w:rPr>
        <w:t xml:space="preserve"> </w:t>
      </w:r>
      <w:r w:rsidR="0025165F" w:rsidRPr="008769EA">
        <w:rPr>
          <w:rFonts w:hint="eastAsia"/>
          <w:b/>
          <w:color w:val="000000" w:themeColor="text1"/>
        </w:rPr>
        <w:t xml:space="preserve">the </w:t>
      </w:r>
      <w:r w:rsidRPr="008769EA">
        <w:rPr>
          <w:b/>
          <w:color w:val="000000" w:themeColor="text1"/>
        </w:rPr>
        <w:t>photoelectrocatalysis</w:t>
      </w:r>
      <w:bookmarkEnd w:id="9"/>
      <w:bookmarkEnd w:id="10"/>
    </w:p>
    <w:p w14:paraId="446F1D3D" w14:textId="3B2DC550" w:rsidR="006E56EC" w:rsidRPr="008769EA" w:rsidRDefault="001E0E77" w:rsidP="007B375C">
      <w:pPr>
        <w:spacing w:line="360" w:lineRule="auto"/>
        <w:jc w:val="center"/>
        <w:rPr>
          <w:rFonts w:ascii="Times" w:hAnsi="Times"/>
          <w:noProof/>
          <w:color w:val="000000" w:themeColor="text1"/>
        </w:rPr>
      </w:pPr>
      <w:r w:rsidRPr="008769EA">
        <w:rPr>
          <w:rFonts w:ascii="Times" w:hAnsi="Times"/>
          <w:noProof/>
          <w:color w:val="000000" w:themeColor="text1"/>
        </w:rPr>
        <w:drawing>
          <wp:inline distT="0" distB="0" distL="0" distR="0" wp14:anchorId="4D5E2568" wp14:editId="7F40C695">
            <wp:extent cx="3285891" cy="576000"/>
            <wp:effectExtent l="0" t="0" r="0" b="0"/>
            <wp:docPr id="13982205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220511" name="图片 1398220511"/>
                    <pic:cNvPicPr/>
                  </pic:nvPicPr>
                  <pic:blipFill>
                    <a:blip r:embed="rId10"/>
                    <a:stretch>
                      <a:fillRect/>
                    </a:stretch>
                  </pic:blipFill>
                  <pic:spPr>
                    <a:xfrm>
                      <a:off x="0" y="0"/>
                      <a:ext cx="3285891" cy="576000"/>
                    </a:xfrm>
                    <a:prstGeom prst="rect">
                      <a:avLst/>
                    </a:prstGeom>
                  </pic:spPr>
                </pic:pic>
              </a:graphicData>
            </a:graphic>
          </wp:inline>
        </w:drawing>
      </w:r>
    </w:p>
    <w:p w14:paraId="50A53271" w14:textId="2A241CFC" w:rsidR="00FC6804" w:rsidRPr="008769EA" w:rsidRDefault="00E5004F" w:rsidP="00FC6804">
      <w:pPr>
        <w:spacing w:beforeLines="50" w:before="156" w:afterLines="50" w:after="156" w:line="360" w:lineRule="auto"/>
        <w:rPr>
          <w:color w:val="000000" w:themeColor="text1"/>
        </w:rPr>
      </w:pPr>
      <w:bookmarkStart w:id="11" w:name="OLE_LINK127"/>
      <w:bookmarkStart w:id="12" w:name="OLE_LINK128"/>
      <w:bookmarkStart w:id="13" w:name="OLE_LINK64"/>
      <w:bookmarkStart w:id="14" w:name="OLE_LINK65"/>
      <w:bookmarkStart w:id="15" w:name="OLE_LINK66"/>
      <w:r w:rsidRPr="008769EA">
        <w:rPr>
          <w:color w:val="000000" w:themeColor="text1"/>
        </w:rPr>
        <w:t xml:space="preserve">In a nitrogen-filled glove box, an oven-dried </w:t>
      </w:r>
      <w:r w:rsidR="003F080A" w:rsidRPr="008769EA">
        <w:rPr>
          <w:color w:val="000000" w:themeColor="text1"/>
        </w:rPr>
        <w:t xml:space="preserve">photoelectrochemical cell </w:t>
      </w:r>
      <w:r w:rsidRPr="008769EA">
        <w:rPr>
          <w:color w:val="000000" w:themeColor="text1"/>
        </w:rPr>
        <w:t xml:space="preserve">equipped with a stir bar was charged with </w:t>
      </w:r>
      <w:bookmarkStart w:id="16" w:name="OLE_LINK29"/>
      <w:bookmarkStart w:id="17" w:name="OLE_LINK32"/>
      <w:r w:rsidR="009F14C8" w:rsidRPr="008769EA">
        <w:rPr>
          <w:color w:val="000000" w:themeColor="text1"/>
        </w:rPr>
        <w:t>NiBr</w:t>
      </w:r>
      <w:r w:rsidR="009F14C8" w:rsidRPr="008769EA">
        <w:rPr>
          <w:color w:val="000000" w:themeColor="text1"/>
          <w:vertAlign w:val="subscript"/>
        </w:rPr>
        <w:t>2</w:t>
      </w:r>
      <w:r w:rsidR="009F14C8" w:rsidRPr="008769EA">
        <w:rPr>
          <w:color w:val="000000" w:themeColor="text1"/>
        </w:rPr>
        <w:t xml:space="preserve">·glyme </w:t>
      </w:r>
      <w:r w:rsidRPr="008769EA">
        <w:rPr>
          <w:color w:val="000000" w:themeColor="text1"/>
        </w:rPr>
        <w:t xml:space="preserve">(0.02 mmol, 10 mol%), </w:t>
      </w:r>
      <w:r w:rsidR="009F14C8" w:rsidRPr="008769EA">
        <w:rPr>
          <w:color w:val="000000" w:themeColor="text1"/>
        </w:rPr>
        <w:t xml:space="preserve">dtbbpy </w:t>
      </w:r>
      <w:r w:rsidRPr="008769EA">
        <w:rPr>
          <w:color w:val="000000" w:themeColor="text1"/>
        </w:rPr>
        <w:t>(0.0</w:t>
      </w:r>
      <w:r w:rsidR="009F14C8" w:rsidRPr="008769EA">
        <w:rPr>
          <w:color w:val="000000" w:themeColor="text1"/>
        </w:rPr>
        <w:t>3</w:t>
      </w:r>
      <w:r w:rsidRPr="008769EA">
        <w:rPr>
          <w:color w:val="000000" w:themeColor="text1"/>
        </w:rPr>
        <w:t xml:space="preserve"> mmol, 1</w:t>
      </w:r>
      <w:r w:rsidR="009F14C8" w:rsidRPr="008769EA">
        <w:rPr>
          <w:color w:val="000000" w:themeColor="text1"/>
        </w:rPr>
        <w:t>5</w:t>
      </w:r>
      <w:r w:rsidRPr="008769EA">
        <w:rPr>
          <w:color w:val="000000" w:themeColor="text1"/>
        </w:rPr>
        <w:t xml:space="preserve"> mol%), </w:t>
      </w:r>
      <w:r w:rsidR="009F14C8" w:rsidRPr="008769EA">
        <w:rPr>
          <w:color w:val="000000" w:themeColor="text1"/>
        </w:rPr>
        <w:t>DABCO</w:t>
      </w:r>
      <w:r w:rsidRPr="008769EA">
        <w:rPr>
          <w:color w:val="000000" w:themeColor="text1"/>
        </w:rPr>
        <w:t xml:space="preserve"> (0.</w:t>
      </w:r>
      <w:r w:rsidR="009F14C8" w:rsidRPr="008769EA">
        <w:rPr>
          <w:color w:val="000000" w:themeColor="text1"/>
        </w:rPr>
        <w:t>4</w:t>
      </w:r>
      <w:r w:rsidRPr="008769EA">
        <w:rPr>
          <w:color w:val="000000" w:themeColor="text1"/>
        </w:rPr>
        <w:t xml:space="preserve"> mmol, </w:t>
      </w:r>
      <w:r w:rsidR="009F14C8" w:rsidRPr="008769EA">
        <w:rPr>
          <w:color w:val="000000" w:themeColor="text1"/>
        </w:rPr>
        <w:t>2</w:t>
      </w:r>
      <w:r w:rsidRPr="008769EA">
        <w:rPr>
          <w:color w:val="000000" w:themeColor="text1"/>
        </w:rPr>
        <w:t xml:space="preserve"> equiv), </w:t>
      </w:r>
      <w:bookmarkStart w:id="18" w:name="OLE_LINK104"/>
      <w:r w:rsidR="00C811FA" w:rsidRPr="008769EA">
        <w:rPr>
          <w:rFonts w:hint="eastAsia"/>
          <w:color w:val="000000" w:themeColor="text1"/>
        </w:rPr>
        <w:t>Li</w:t>
      </w:r>
      <w:r w:rsidR="00C811FA" w:rsidRPr="008769EA">
        <w:rPr>
          <w:color w:val="000000" w:themeColor="text1"/>
        </w:rPr>
        <w:t>Br</w:t>
      </w:r>
      <w:bookmarkEnd w:id="18"/>
      <w:r w:rsidR="00C811FA" w:rsidRPr="008769EA">
        <w:rPr>
          <w:color w:val="000000" w:themeColor="text1"/>
        </w:rPr>
        <w:t xml:space="preserve"> </w:t>
      </w:r>
      <w:r w:rsidRPr="008769EA">
        <w:rPr>
          <w:color w:val="000000" w:themeColor="text1"/>
        </w:rPr>
        <w:t xml:space="preserve">(0.2 </w:t>
      </w:r>
      <w:r w:rsidR="00C811FA" w:rsidRPr="008769EA">
        <w:rPr>
          <w:color w:val="000000" w:themeColor="text1"/>
        </w:rPr>
        <w:t>M</w:t>
      </w:r>
      <w:r w:rsidRPr="008769EA">
        <w:rPr>
          <w:color w:val="000000" w:themeColor="text1"/>
        </w:rPr>
        <w:t>)</w:t>
      </w:r>
      <w:r w:rsidR="000B236C" w:rsidRPr="008769EA">
        <w:rPr>
          <w:color w:val="000000" w:themeColor="text1"/>
        </w:rPr>
        <w:t>,</w:t>
      </w:r>
      <w:r w:rsidR="00C86661" w:rsidRPr="008769EA">
        <w:rPr>
          <w:color w:val="000000" w:themeColor="text1"/>
        </w:rPr>
        <w:t xml:space="preserve"> </w:t>
      </w:r>
      <w:bookmarkStart w:id="19" w:name="OLE_LINK113"/>
      <w:bookmarkStart w:id="20" w:name="OLE_LINK114"/>
      <w:r w:rsidR="001E0E77" w:rsidRPr="008769EA">
        <w:rPr>
          <w:rFonts w:hint="eastAsia"/>
          <w:color w:val="000000" w:themeColor="text1"/>
        </w:rPr>
        <w:t>m</w:t>
      </w:r>
      <w:r w:rsidR="00C86661" w:rsidRPr="008769EA">
        <w:rPr>
          <w:color w:val="000000" w:themeColor="text1"/>
        </w:rPr>
        <w:t xml:space="preserve">ethyl 4-bromobenzoate </w:t>
      </w:r>
      <w:bookmarkStart w:id="21" w:name="OLE_LINK107"/>
      <w:bookmarkStart w:id="22" w:name="OLE_LINK108"/>
      <w:bookmarkEnd w:id="19"/>
      <w:bookmarkEnd w:id="20"/>
      <w:r w:rsidR="000B236C" w:rsidRPr="008769EA">
        <w:rPr>
          <w:color w:val="000000" w:themeColor="text1"/>
        </w:rPr>
        <w:t>(0.2 mmol)</w:t>
      </w:r>
      <w:bookmarkEnd w:id="16"/>
      <w:bookmarkEnd w:id="17"/>
      <w:bookmarkEnd w:id="21"/>
      <w:bookmarkEnd w:id="22"/>
      <w:r w:rsidR="000B236C" w:rsidRPr="008769EA">
        <w:rPr>
          <w:color w:val="000000" w:themeColor="text1"/>
        </w:rPr>
        <w:t xml:space="preserve"> </w:t>
      </w:r>
      <w:r w:rsidRPr="008769EA">
        <w:rPr>
          <w:color w:val="000000" w:themeColor="text1"/>
        </w:rPr>
        <w:t xml:space="preserve">and </w:t>
      </w:r>
      <w:r w:rsidR="001E0E77" w:rsidRPr="008769EA">
        <w:rPr>
          <w:rFonts w:hint="eastAsia"/>
          <w:color w:val="000000" w:themeColor="text1"/>
        </w:rPr>
        <w:t>a</w:t>
      </w:r>
      <w:r w:rsidR="009E1615" w:rsidRPr="008769EA">
        <w:rPr>
          <w:color w:val="000000" w:themeColor="text1"/>
        </w:rPr>
        <w:t xml:space="preserve">cetone </w:t>
      </w:r>
      <w:r w:rsidRPr="008769EA">
        <w:rPr>
          <w:color w:val="000000" w:themeColor="text1"/>
        </w:rPr>
        <w:t>(</w:t>
      </w:r>
      <w:r w:rsidR="009E1615" w:rsidRPr="008769EA">
        <w:rPr>
          <w:color w:val="000000" w:themeColor="text1"/>
        </w:rPr>
        <w:t>5</w:t>
      </w:r>
      <w:r w:rsidRPr="008769EA">
        <w:rPr>
          <w:color w:val="000000" w:themeColor="text1"/>
        </w:rPr>
        <w:t xml:space="preserve"> mL). The mixture was stirred at room temperature for </w:t>
      </w:r>
      <w:r w:rsidR="00C86661" w:rsidRPr="008769EA">
        <w:rPr>
          <w:color w:val="000000" w:themeColor="text1"/>
        </w:rPr>
        <w:t>1</w:t>
      </w:r>
      <w:r w:rsidRPr="008769EA">
        <w:rPr>
          <w:color w:val="000000" w:themeColor="text1"/>
        </w:rPr>
        <w:t xml:space="preserve"> minute</w:t>
      </w:r>
      <w:r w:rsidR="001E0E77" w:rsidRPr="008769EA">
        <w:rPr>
          <w:rFonts w:hint="eastAsia"/>
          <w:color w:val="000000" w:themeColor="text1"/>
        </w:rPr>
        <w:t>. Then,</w:t>
      </w:r>
      <w:r w:rsidRPr="008769EA">
        <w:rPr>
          <w:color w:val="000000" w:themeColor="text1"/>
        </w:rPr>
        <w:t xml:space="preserve"> </w:t>
      </w:r>
      <w:bookmarkStart w:id="23" w:name="OLE_LINK33"/>
      <w:bookmarkStart w:id="24" w:name="OLE_LINK34"/>
      <w:r w:rsidR="00C86661" w:rsidRPr="008769EA">
        <w:rPr>
          <w:color w:val="000000" w:themeColor="text1"/>
        </w:rPr>
        <w:t xml:space="preserve">N-methylaniline </w:t>
      </w:r>
      <w:r w:rsidRPr="008769EA">
        <w:rPr>
          <w:color w:val="000000" w:themeColor="text1"/>
        </w:rPr>
        <w:t>(0.</w:t>
      </w:r>
      <w:r w:rsidR="00C86661" w:rsidRPr="008769EA">
        <w:rPr>
          <w:color w:val="000000" w:themeColor="text1"/>
        </w:rPr>
        <w:t>4</w:t>
      </w:r>
      <w:r w:rsidRPr="008769EA">
        <w:rPr>
          <w:color w:val="000000" w:themeColor="text1"/>
        </w:rPr>
        <w:t xml:space="preserve"> mmol, </w:t>
      </w:r>
      <w:r w:rsidR="00C86661" w:rsidRPr="008769EA">
        <w:rPr>
          <w:color w:val="000000" w:themeColor="text1"/>
        </w:rPr>
        <w:t>2</w:t>
      </w:r>
      <w:r w:rsidRPr="008769EA">
        <w:rPr>
          <w:color w:val="000000" w:themeColor="text1"/>
        </w:rPr>
        <w:t xml:space="preserve"> equiv)</w:t>
      </w:r>
      <w:bookmarkEnd w:id="23"/>
      <w:bookmarkEnd w:id="24"/>
      <w:r w:rsidR="001E0E77" w:rsidRPr="008769EA">
        <w:rPr>
          <w:rFonts w:hint="eastAsia"/>
          <w:color w:val="000000" w:themeColor="text1"/>
        </w:rPr>
        <w:t xml:space="preserve"> was</w:t>
      </w:r>
      <w:r w:rsidRPr="008769EA">
        <w:rPr>
          <w:color w:val="000000" w:themeColor="text1"/>
        </w:rPr>
        <w:t xml:space="preserve"> added.</w:t>
      </w:r>
      <w:r w:rsidR="00A54772" w:rsidRPr="008769EA">
        <w:rPr>
          <w:rFonts w:hint="eastAsia"/>
          <w:color w:val="000000" w:themeColor="text1"/>
        </w:rPr>
        <w:t xml:space="preserve"> </w:t>
      </w:r>
      <w:r w:rsidRPr="008769EA">
        <w:rPr>
          <w:color w:val="000000" w:themeColor="text1"/>
        </w:rPr>
        <w:t xml:space="preserve">The vial was sealed with the </w:t>
      </w:r>
      <w:r w:rsidR="00231EBC" w:rsidRPr="008769EA">
        <w:rPr>
          <w:color w:val="000000" w:themeColor="text1"/>
        </w:rPr>
        <w:t>home-made</w:t>
      </w:r>
      <w:r w:rsidR="00BA0331" w:rsidRPr="008769EA">
        <w:rPr>
          <w:color w:val="000000" w:themeColor="text1"/>
        </w:rPr>
        <w:t xml:space="preserve"> </w:t>
      </w:r>
      <w:r w:rsidRPr="008769EA">
        <w:rPr>
          <w:color w:val="000000" w:themeColor="text1"/>
        </w:rPr>
        <w:t>cap</w:t>
      </w:r>
      <w:r w:rsidR="001E0E77" w:rsidRPr="008769EA">
        <w:rPr>
          <w:rFonts w:hint="eastAsia"/>
          <w:color w:val="000000" w:themeColor="text1"/>
        </w:rPr>
        <w:t>, which was</w:t>
      </w:r>
      <w:r w:rsidRPr="008769EA">
        <w:rPr>
          <w:color w:val="000000" w:themeColor="text1"/>
        </w:rPr>
        <w:t xml:space="preserve"> equipped with</w:t>
      </w:r>
      <w:r w:rsidR="00BE088F" w:rsidRPr="008769EA">
        <w:rPr>
          <w:color w:val="000000" w:themeColor="text1"/>
        </w:rPr>
        <w:t xml:space="preserve"> </w:t>
      </w:r>
      <w:r w:rsidR="001E0E77" w:rsidRPr="008769EA">
        <w:rPr>
          <w:rFonts w:hint="eastAsia"/>
          <w:color w:val="000000" w:themeColor="text1"/>
        </w:rPr>
        <w:t xml:space="preserve">a </w:t>
      </w:r>
      <w:r w:rsidR="00BE088F" w:rsidRPr="008769EA">
        <w:rPr>
          <w:color w:val="000000" w:themeColor="text1"/>
        </w:rPr>
        <w:t>BiVO</w:t>
      </w:r>
      <w:r w:rsidR="00BE088F" w:rsidRPr="008769EA">
        <w:rPr>
          <w:color w:val="000000" w:themeColor="text1"/>
          <w:vertAlign w:val="subscript"/>
        </w:rPr>
        <w:t>4</w:t>
      </w:r>
      <w:r w:rsidRPr="008769EA">
        <w:rPr>
          <w:color w:val="000000" w:themeColor="text1"/>
        </w:rPr>
        <w:t xml:space="preserve"> </w:t>
      </w:r>
      <w:r w:rsidR="002D0138" w:rsidRPr="008769EA">
        <w:rPr>
          <w:color w:val="000000" w:themeColor="text1"/>
        </w:rPr>
        <w:t>photo</w:t>
      </w:r>
      <w:r w:rsidRPr="008769EA">
        <w:rPr>
          <w:color w:val="000000" w:themeColor="text1"/>
        </w:rPr>
        <w:t>anode</w:t>
      </w:r>
      <w:r w:rsidR="00BE088F" w:rsidRPr="008769EA">
        <w:rPr>
          <w:color w:val="000000" w:themeColor="text1"/>
        </w:rPr>
        <w:t xml:space="preserve"> (1.2 cm × 2.5 cm)</w:t>
      </w:r>
      <w:r w:rsidR="004D2B1A" w:rsidRPr="008769EA">
        <w:rPr>
          <w:color w:val="000000" w:themeColor="text1"/>
        </w:rPr>
        <w:t>,</w:t>
      </w:r>
      <w:r w:rsidRPr="008769EA">
        <w:rPr>
          <w:color w:val="000000" w:themeColor="text1"/>
        </w:rPr>
        <w:t xml:space="preserve"> </w:t>
      </w:r>
      <w:r w:rsidR="001E0E77" w:rsidRPr="008769EA">
        <w:rPr>
          <w:rFonts w:hint="eastAsia"/>
          <w:color w:val="000000" w:themeColor="text1"/>
        </w:rPr>
        <w:t xml:space="preserve">a </w:t>
      </w:r>
      <w:r w:rsidR="00BE088F" w:rsidRPr="008769EA">
        <w:rPr>
          <w:color w:val="000000" w:themeColor="text1"/>
        </w:rPr>
        <w:t xml:space="preserve">nickel foam </w:t>
      </w:r>
      <w:r w:rsidRPr="008769EA">
        <w:rPr>
          <w:color w:val="000000" w:themeColor="text1"/>
        </w:rPr>
        <w:t xml:space="preserve">cathode </w:t>
      </w:r>
      <w:r w:rsidR="00BE088F" w:rsidRPr="008769EA">
        <w:rPr>
          <w:color w:val="000000" w:themeColor="text1"/>
        </w:rPr>
        <w:t>(1.0 cm × 3.0 cm)</w:t>
      </w:r>
      <w:r w:rsidRPr="008769EA">
        <w:rPr>
          <w:color w:val="000000" w:themeColor="text1"/>
        </w:rPr>
        <w:t xml:space="preserve"> </w:t>
      </w:r>
      <w:r w:rsidR="001E0E77" w:rsidRPr="008769EA">
        <w:rPr>
          <w:rFonts w:hint="eastAsia"/>
          <w:color w:val="000000" w:themeColor="text1"/>
        </w:rPr>
        <w:t xml:space="preserve">and an </w:t>
      </w:r>
      <w:r w:rsidR="004D2B1A" w:rsidRPr="008769EA">
        <w:rPr>
          <w:color w:val="000000" w:themeColor="text1"/>
        </w:rPr>
        <w:t>Ag/AgNO</w:t>
      </w:r>
      <w:r w:rsidR="004D2B1A" w:rsidRPr="008769EA">
        <w:rPr>
          <w:color w:val="000000" w:themeColor="text1"/>
          <w:vertAlign w:val="subscript"/>
        </w:rPr>
        <w:t>3</w:t>
      </w:r>
      <w:r w:rsidR="004D2B1A" w:rsidRPr="008769EA">
        <w:rPr>
          <w:color w:val="000000" w:themeColor="text1"/>
        </w:rPr>
        <w:t xml:space="preserve"> reference electrode, </w:t>
      </w:r>
      <w:r w:rsidRPr="008769EA">
        <w:rPr>
          <w:color w:val="000000" w:themeColor="text1"/>
        </w:rPr>
        <w:t xml:space="preserve">and then </w:t>
      </w:r>
      <w:r w:rsidR="001E0E77" w:rsidRPr="008769EA">
        <w:rPr>
          <w:rFonts w:hint="eastAsia"/>
          <w:color w:val="000000" w:themeColor="text1"/>
        </w:rPr>
        <w:t xml:space="preserve">brought </w:t>
      </w:r>
      <w:r w:rsidRPr="008769EA">
        <w:rPr>
          <w:color w:val="000000" w:themeColor="text1"/>
        </w:rPr>
        <w:t xml:space="preserve">out of </w:t>
      </w:r>
      <w:r w:rsidR="001E0E77" w:rsidRPr="008769EA">
        <w:rPr>
          <w:rFonts w:hint="eastAsia"/>
          <w:color w:val="000000" w:themeColor="text1"/>
        </w:rPr>
        <w:t xml:space="preserve">the </w:t>
      </w:r>
      <w:r w:rsidRPr="008769EA">
        <w:rPr>
          <w:color w:val="000000" w:themeColor="text1"/>
        </w:rPr>
        <w:t>glove box.</w:t>
      </w:r>
      <w:r w:rsidR="00A32011" w:rsidRPr="008769EA">
        <w:rPr>
          <w:rFonts w:hint="eastAsia"/>
          <w:color w:val="000000" w:themeColor="text1"/>
        </w:rPr>
        <w:t xml:space="preserve"> </w:t>
      </w:r>
      <w:r w:rsidRPr="008769EA">
        <w:rPr>
          <w:color w:val="000000" w:themeColor="text1"/>
        </w:rPr>
        <w:t xml:space="preserve">After pre-stirring the resulting mixture for </w:t>
      </w:r>
      <w:r w:rsidR="00FC6FFD" w:rsidRPr="008769EA">
        <w:rPr>
          <w:color w:val="000000" w:themeColor="text1"/>
        </w:rPr>
        <w:t>1</w:t>
      </w:r>
      <w:r w:rsidRPr="008769EA">
        <w:rPr>
          <w:color w:val="000000" w:themeColor="text1"/>
        </w:rPr>
        <w:t xml:space="preserve"> minute, </w:t>
      </w:r>
      <w:r w:rsidR="000E6C73" w:rsidRPr="008769EA">
        <w:rPr>
          <w:color w:val="000000" w:themeColor="text1"/>
        </w:rPr>
        <w:t xml:space="preserve">photoelectrocatalysis was performed at a constant potential of </w:t>
      </w:r>
      <w:r w:rsidR="00FC6FFD" w:rsidRPr="008769EA">
        <w:rPr>
          <w:color w:val="000000" w:themeColor="text1"/>
        </w:rPr>
        <w:t>-0.4</w:t>
      </w:r>
      <w:r w:rsidR="000E6C73" w:rsidRPr="008769EA">
        <w:rPr>
          <w:color w:val="000000" w:themeColor="text1"/>
        </w:rPr>
        <w:t xml:space="preserve"> V </w:t>
      </w:r>
      <w:r w:rsidR="000E6C73" w:rsidRPr="008769EA">
        <w:rPr>
          <w:i/>
          <w:color w:val="000000" w:themeColor="text1"/>
        </w:rPr>
        <w:t>vs</w:t>
      </w:r>
      <w:r w:rsidR="000E6C73" w:rsidRPr="008769EA">
        <w:rPr>
          <w:color w:val="000000" w:themeColor="text1"/>
        </w:rPr>
        <w:t>. Ag/AgNO</w:t>
      </w:r>
      <w:r w:rsidR="000E6C73" w:rsidRPr="008769EA">
        <w:rPr>
          <w:color w:val="000000" w:themeColor="text1"/>
          <w:vertAlign w:val="subscript"/>
        </w:rPr>
        <w:t>3</w:t>
      </w:r>
      <w:r w:rsidR="000E6C73" w:rsidRPr="008769EA">
        <w:rPr>
          <w:color w:val="000000" w:themeColor="text1"/>
        </w:rPr>
        <w:t xml:space="preserve"> for </w:t>
      </w:r>
      <w:r w:rsidR="00FC6FFD" w:rsidRPr="008769EA">
        <w:rPr>
          <w:color w:val="000000" w:themeColor="text1"/>
        </w:rPr>
        <w:t>1</w:t>
      </w:r>
      <w:r w:rsidR="000E6C73" w:rsidRPr="008769EA">
        <w:rPr>
          <w:color w:val="000000" w:themeColor="text1"/>
        </w:rPr>
        <w:t xml:space="preserve">2 h. When the reaction was finished, the entire reaction mixture was then transferred to a silica gel column and </w:t>
      </w:r>
      <w:bookmarkStart w:id="25" w:name="OLE_LINK1"/>
      <w:bookmarkStart w:id="26" w:name="OLE_LINK2"/>
      <w:r w:rsidR="003F122F" w:rsidRPr="008769EA">
        <w:rPr>
          <w:color w:val="000000" w:themeColor="text1"/>
        </w:rPr>
        <w:t xml:space="preserve">purified </w:t>
      </w:r>
      <w:bookmarkEnd w:id="25"/>
      <w:bookmarkEnd w:id="26"/>
      <w:r w:rsidR="000E6C73" w:rsidRPr="008769EA">
        <w:rPr>
          <w:color w:val="000000" w:themeColor="text1"/>
        </w:rPr>
        <w:t xml:space="preserve">with a mixture of </w:t>
      </w:r>
      <w:r w:rsidR="003F122F" w:rsidRPr="008769EA">
        <w:rPr>
          <w:color w:val="000000" w:themeColor="text1"/>
        </w:rPr>
        <w:t xml:space="preserve">hexane </w:t>
      </w:r>
      <w:r w:rsidR="000E6C73" w:rsidRPr="008769EA">
        <w:rPr>
          <w:color w:val="000000" w:themeColor="text1"/>
        </w:rPr>
        <w:t>and ethyl acetate to give the corresponding products.</w:t>
      </w:r>
      <w:bookmarkEnd w:id="11"/>
      <w:bookmarkEnd w:id="12"/>
    </w:p>
    <w:p w14:paraId="362C84BD" w14:textId="3146C8D1" w:rsidR="00E15B52" w:rsidRPr="008769EA" w:rsidRDefault="00E15B52" w:rsidP="00E15B52">
      <w:pPr>
        <w:pStyle w:val="TOC1"/>
        <w:outlineLvl w:val="0"/>
      </w:pPr>
      <w:bookmarkStart w:id="27" w:name="OLE_LINK3"/>
      <w:bookmarkStart w:id="28" w:name="OLE_LINK4"/>
      <w:bookmarkEnd w:id="13"/>
      <w:bookmarkEnd w:id="14"/>
      <w:bookmarkEnd w:id="15"/>
      <w:r w:rsidRPr="008769EA">
        <w:rPr>
          <w:color w:val="000000" w:themeColor="text1"/>
        </w:rPr>
        <w:br w:type="page"/>
      </w:r>
      <w:bookmarkStart w:id="29" w:name="_Toc161848631"/>
      <w:r w:rsidRPr="008769EA">
        <w:lastRenderedPageBreak/>
        <w:t>3. Comparison between different methods</w:t>
      </w:r>
      <w:bookmarkEnd w:id="29"/>
    </w:p>
    <w:p w14:paraId="6FF41995" w14:textId="3078965F" w:rsidR="004F569D" w:rsidRPr="008769EA" w:rsidRDefault="004F569D" w:rsidP="007B375C">
      <w:pPr>
        <w:jc w:val="center"/>
        <w:rPr>
          <w:b/>
        </w:rPr>
      </w:pPr>
      <w:r w:rsidRPr="008769EA">
        <w:rPr>
          <w:b/>
          <w:noProof/>
        </w:rPr>
        <w:drawing>
          <wp:inline distT="0" distB="0" distL="0" distR="0" wp14:anchorId="1D2D92C8" wp14:editId="11025D66">
            <wp:extent cx="3286800" cy="574181"/>
            <wp:effectExtent l="0" t="0" r="0" b="0"/>
            <wp:docPr id="4117009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700939" name="图片 411700939"/>
                    <pic:cNvPicPr/>
                  </pic:nvPicPr>
                  <pic:blipFill>
                    <a:blip r:embed="rId11"/>
                    <a:stretch>
                      <a:fillRect/>
                    </a:stretch>
                  </pic:blipFill>
                  <pic:spPr>
                    <a:xfrm>
                      <a:off x="0" y="0"/>
                      <a:ext cx="3286800" cy="574181"/>
                    </a:xfrm>
                    <a:prstGeom prst="rect">
                      <a:avLst/>
                    </a:prstGeom>
                  </pic:spPr>
                </pic:pic>
              </a:graphicData>
            </a:graphic>
          </wp:inline>
        </w:drawing>
      </w:r>
    </w:p>
    <w:p w14:paraId="101A544B" w14:textId="4678B707" w:rsidR="00E15B52" w:rsidRPr="008769EA" w:rsidRDefault="00E15B52" w:rsidP="007B375C">
      <w:pPr>
        <w:spacing w:beforeLines="50" w:before="156" w:afterLines="50" w:after="156"/>
      </w:pPr>
      <w:bookmarkStart w:id="30" w:name="OLE_LINK19"/>
      <w:bookmarkStart w:id="31" w:name="OLE_LINK20"/>
      <w:r w:rsidRPr="008769EA">
        <w:rPr>
          <w:rFonts w:hint="eastAsia"/>
          <w:b/>
        </w:rPr>
        <w:t>Table S1</w:t>
      </w:r>
      <w:bookmarkEnd w:id="30"/>
      <w:bookmarkEnd w:id="31"/>
      <w:r w:rsidRPr="008769EA">
        <w:rPr>
          <w:rFonts w:hint="eastAsia"/>
          <w:b/>
        </w:rPr>
        <w:t>.</w:t>
      </w:r>
      <w:r w:rsidRPr="008769EA">
        <w:rPr>
          <w:rFonts w:hint="eastAsia"/>
        </w:rPr>
        <w:t xml:space="preserve"> Species proportion, yield and selectivity of photoc</w:t>
      </w:r>
      <w:r w:rsidR="00B65E77" w:rsidRPr="008769EA">
        <w:rPr>
          <w:rFonts w:hint="eastAsia"/>
        </w:rPr>
        <w:t>hemical</w:t>
      </w:r>
      <w:r w:rsidRPr="008769EA">
        <w:rPr>
          <w:rFonts w:hint="eastAsia"/>
        </w:rPr>
        <w:t xml:space="preserve"> (PC), electroc</w:t>
      </w:r>
      <w:r w:rsidR="00B65E77" w:rsidRPr="008769EA">
        <w:rPr>
          <w:rFonts w:hint="eastAsia"/>
        </w:rPr>
        <w:t>hemical</w:t>
      </w:r>
      <w:r w:rsidRPr="008769EA">
        <w:rPr>
          <w:rFonts w:hint="eastAsia"/>
        </w:rPr>
        <w:t xml:space="preserve"> (EC), and photoelectroc</w:t>
      </w:r>
      <w:r w:rsidR="00B65E77" w:rsidRPr="008769EA">
        <w:rPr>
          <w:rFonts w:hint="eastAsia"/>
        </w:rPr>
        <w:t>hemical</w:t>
      </w:r>
      <w:r w:rsidRPr="008769EA">
        <w:rPr>
          <w:rFonts w:hint="eastAsia"/>
        </w:rPr>
        <w:t xml:space="preserve"> (PEC) </w:t>
      </w:r>
      <w:r w:rsidR="00B65E77" w:rsidRPr="008769EA">
        <w:rPr>
          <w:rFonts w:hint="eastAsia"/>
        </w:rPr>
        <w:t>Ni catalysis.</w:t>
      </w:r>
    </w:p>
    <w:tbl>
      <w:tblPr>
        <w:tblStyle w:val="TableGrid"/>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1417"/>
        <w:gridCol w:w="1417"/>
        <w:gridCol w:w="1418"/>
        <w:gridCol w:w="1673"/>
        <w:gridCol w:w="1383"/>
      </w:tblGrid>
      <w:tr w:rsidR="004E64C5" w:rsidRPr="008769EA" w14:paraId="13815EB4" w14:textId="77777777" w:rsidTr="007B375C">
        <w:trPr>
          <w:trHeight w:val="373"/>
        </w:trPr>
        <w:tc>
          <w:tcPr>
            <w:tcW w:w="988" w:type="dxa"/>
            <w:vMerge w:val="restart"/>
            <w:tcBorders>
              <w:top w:val="single" w:sz="8" w:space="0" w:color="auto"/>
              <w:bottom w:val="single" w:sz="8" w:space="0" w:color="auto"/>
            </w:tcBorders>
            <w:vAlign w:val="center"/>
          </w:tcPr>
          <w:p w14:paraId="0B66775D" w14:textId="45A5CBB7" w:rsidR="004E64C5" w:rsidRPr="008769EA" w:rsidRDefault="004E64C5" w:rsidP="007B375C">
            <w:pPr>
              <w:jc w:val="center"/>
            </w:pPr>
            <w:r w:rsidRPr="008769EA">
              <w:rPr>
                <w:rFonts w:hint="eastAsia"/>
              </w:rPr>
              <w:t>Method</w:t>
            </w:r>
          </w:p>
        </w:tc>
        <w:tc>
          <w:tcPr>
            <w:tcW w:w="4252" w:type="dxa"/>
            <w:gridSpan w:val="3"/>
            <w:tcBorders>
              <w:bottom w:val="single" w:sz="8" w:space="0" w:color="auto"/>
            </w:tcBorders>
          </w:tcPr>
          <w:p w14:paraId="450A4EC2" w14:textId="68B555AC" w:rsidR="004E64C5" w:rsidRPr="008769EA" w:rsidRDefault="004E64C5" w:rsidP="007B375C">
            <w:pPr>
              <w:jc w:val="center"/>
            </w:pPr>
            <w:r w:rsidRPr="008769EA">
              <w:rPr>
                <w:rFonts w:hint="eastAsia"/>
              </w:rPr>
              <w:t>Proportion (%)</w:t>
            </w:r>
          </w:p>
        </w:tc>
        <w:tc>
          <w:tcPr>
            <w:tcW w:w="1673" w:type="dxa"/>
            <w:vMerge w:val="restart"/>
            <w:tcBorders>
              <w:top w:val="single" w:sz="8" w:space="0" w:color="auto"/>
              <w:bottom w:val="single" w:sz="8" w:space="0" w:color="auto"/>
            </w:tcBorders>
            <w:vAlign w:val="center"/>
          </w:tcPr>
          <w:p w14:paraId="377C3940" w14:textId="6B060D8E" w:rsidR="004E64C5" w:rsidRPr="008769EA" w:rsidRDefault="004E64C5" w:rsidP="007B375C">
            <w:pPr>
              <w:jc w:val="center"/>
            </w:pPr>
            <w:r w:rsidRPr="008769EA">
              <w:rPr>
                <w:rFonts w:hint="eastAsia"/>
              </w:rPr>
              <w:t>Yield of Product (%)</w:t>
            </w:r>
          </w:p>
        </w:tc>
        <w:tc>
          <w:tcPr>
            <w:tcW w:w="1383" w:type="dxa"/>
            <w:vMerge w:val="restart"/>
            <w:tcBorders>
              <w:top w:val="single" w:sz="8" w:space="0" w:color="auto"/>
              <w:bottom w:val="single" w:sz="8" w:space="0" w:color="auto"/>
            </w:tcBorders>
            <w:vAlign w:val="center"/>
          </w:tcPr>
          <w:p w14:paraId="33AD1EBF" w14:textId="770ED403" w:rsidR="004E64C5" w:rsidRPr="008769EA" w:rsidRDefault="004E64C5" w:rsidP="007B375C">
            <w:pPr>
              <w:jc w:val="center"/>
            </w:pPr>
            <w:r w:rsidRPr="008769EA">
              <w:rPr>
                <w:rFonts w:hint="eastAsia"/>
              </w:rPr>
              <w:t>Selectivity (%)</w:t>
            </w:r>
          </w:p>
        </w:tc>
      </w:tr>
      <w:tr w:rsidR="004E64C5" w:rsidRPr="008769EA" w14:paraId="036D20FA" w14:textId="77777777" w:rsidTr="007B375C">
        <w:trPr>
          <w:trHeight w:val="374"/>
        </w:trPr>
        <w:tc>
          <w:tcPr>
            <w:tcW w:w="988" w:type="dxa"/>
            <w:vMerge/>
            <w:tcBorders>
              <w:top w:val="nil"/>
              <w:bottom w:val="single" w:sz="8" w:space="0" w:color="auto"/>
            </w:tcBorders>
          </w:tcPr>
          <w:p w14:paraId="6D14392B" w14:textId="77777777" w:rsidR="004E64C5" w:rsidRPr="008769EA" w:rsidRDefault="004E64C5" w:rsidP="007B375C">
            <w:pPr>
              <w:jc w:val="center"/>
            </w:pPr>
          </w:p>
        </w:tc>
        <w:tc>
          <w:tcPr>
            <w:tcW w:w="1417" w:type="dxa"/>
            <w:tcBorders>
              <w:top w:val="single" w:sz="8" w:space="0" w:color="auto"/>
              <w:bottom w:val="single" w:sz="8" w:space="0" w:color="auto"/>
            </w:tcBorders>
          </w:tcPr>
          <w:p w14:paraId="3BE21298" w14:textId="0234DB28" w:rsidR="004E64C5" w:rsidRPr="008769EA" w:rsidRDefault="004E64C5" w:rsidP="007B375C">
            <w:pPr>
              <w:jc w:val="center"/>
            </w:pPr>
            <w:r w:rsidRPr="008769EA">
              <w:t>R</w:t>
            </w:r>
            <w:r w:rsidRPr="008769EA">
              <w:rPr>
                <w:rFonts w:hint="eastAsia"/>
              </w:rPr>
              <w:t>eactant (</w:t>
            </w:r>
            <w:r w:rsidRPr="008769EA">
              <w:rPr>
                <w:b/>
              </w:rPr>
              <w:t>2</w:t>
            </w:r>
            <w:r w:rsidRPr="008769EA">
              <w:rPr>
                <w:rFonts w:hint="eastAsia"/>
              </w:rPr>
              <w:t>)</w:t>
            </w:r>
          </w:p>
        </w:tc>
        <w:tc>
          <w:tcPr>
            <w:tcW w:w="1417" w:type="dxa"/>
            <w:tcBorders>
              <w:top w:val="single" w:sz="8" w:space="0" w:color="auto"/>
              <w:bottom w:val="single" w:sz="8" w:space="0" w:color="auto"/>
            </w:tcBorders>
          </w:tcPr>
          <w:p w14:paraId="6AF02151" w14:textId="11AD17F4" w:rsidR="004E64C5" w:rsidRPr="008769EA" w:rsidRDefault="004E64C5" w:rsidP="007B375C">
            <w:pPr>
              <w:jc w:val="center"/>
            </w:pPr>
            <w:r w:rsidRPr="008769EA">
              <w:rPr>
                <w:rFonts w:hint="eastAsia"/>
              </w:rPr>
              <w:t>By-products</w:t>
            </w:r>
          </w:p>
        </w:tc>
        <w:tc>
          <w:tcPr>
            <w:tcW w:w="1418" w:type="dxa"/>
            <w:tcBorders>
              <w:top w:val="single" w:sz="8" w:space="0" w:color="auto"/>
              <w:bottom w:val="single" w:sz="8" w:space="0" w:color="auto"/>
            </w:tcBorders>
          </w:tcPr>
          <w:p w14:paraId="193B00F0" w14:textId="07E45730" w:rsidR="004E64C5" w:rsidRPr="008769EA" w:rsidRDefault="004E64C5" w:rsidP="007B375C">
            <w:pPr>
              <w:jc w:val="center"/>
            </w:pPr>
            <w:r w:rsidRPr="008769EA">
              <w:rPr>
                <w:rFonts w:hint="eastAsia"/>
              </w:rPr>
              <w:t>Product (</w:t>
            </w:r>
            <w:r w:rsidRPr="008769EA">
              <w:rPr>
                <w:b/>
              </w:rPr>
              <w:t>3</w:t>
            </w:r>
            <w:r w:rsidRPr="008769EA">
              <w:rPr>
                <w:rFonts w:hint="eastAsia"/>
              </w:rPr>
              <w:t>)</w:t>
            </w:r>
          </w:p>
        </w:tc>
        <w:tc>
          <w:tcPr>
            <w:tcW w:w="1673" w:type="dxa"/>
            <w:vMerge/>
            <w:tcBorders>
              <w:top w:val="nil"/>
              <w:bottom w:val="single" w:sz="8" w:space="0" w:color="auto"/>
            </w:tcBorders>
          </w:tcPr>
          <w:p w14:paraId="079FA8DE" w14:textId="77777777" w:rsidR="004E64C5" w:rsidRPr="008769EA" w:rsidRDefault="004E64C5" w:rsidP="007B375C">
            <w:pPr>
              <w:jc w:val="center"/>
            </w:pPr>
          </w:p>
        </w:tc>
        <w:tc>
          <w:tcPr>
            <w:tcW w:w="1383" w:type="dxa"/>
            <w:vMerge/>
            <w:tcBorders>
              <w:top w:val="nil"/>
              <w:bottom w:val="single" w:sz="8" w:space="0" w:color="auto"/>
            </w:tcBorders>
          </w:tcPr>
          <w:p w14:paraId="131E1089" w14:textId="77777777" w:rsidR="004E64C5" w:rsidRPr="008769EA" w:rsidRDefault="004E64C5" w:rsidP="007B375C">
            <w:pPr>
              <w:jc w:val="center"/>
            </w:pPr>
          </w:p>
        </w:tc>
      </w:tr>
      <w:tr w:rsidR="005634FA" w:rsidRPr="008769EA" w14:paraId="202AC482" w14:textId="77777777" w:rsidTr="007B375C">
        <w:trPr>
          <w:trHeight w:val="374"/>
        </w:trPr>
        <w:tc>
          <w:tcPr>
            <w:tcW w:w="988" w:type="dxa"/>
            <w:tcBorders>
              <w:top w:val="single" w:sz="8" w:space="0" w:color="auto"/>
            </w:tcBorders>
          </w:tcPr>
          <w:p w14:paraId="0005CC51" w14:textId="046F6BE8" w:rsidR="005634FA" w:rsidRPr="008769EA" w:rsidRDefault="005634FA" w:rsidP="004E64C5">
            <w:pPr>
              <w:jc w:val="center"/>
            </w:pPr>
            <w:r w:rsidRPr="008769EA">
              <w:rPr>
                <w:rFonts w:hint="eastAsia"/>
              </w:rPr>
              <w:t>PC</w:t>
            </w:r>
          </w:p>
        </w:tc>
        <w:tc>
          <w:tcPr>
            <w:tcW w:w="1417" w:type="dxa"/>
            <w:tcBorders>
              <w:top w:val="single" w:sz="8" w:space="0" w:color="auto"/>
            </w:tcBorders>
          </w:tcPr>
          <w:p w14:paraId="797BEFC0" w14:textId="38D1C9FE" w:rsidR="005634FA" w:rsidRPr="008769EA" w:rsidRDefault="005634FA" w:rsidP="004E64C5">
            <w:pPr>
              <w:jc w:val="center"/>
            </w:pPr>
            <w:r w:rsidRPr="008769EA">
              <w:rPr>
                <w:rFonts w:hint="eastAsia"/>
              </w:rPr>
              <w:t>100</w:t>
            </w:r>
          </w:p>
        </w:tc>
        <w:tc>
          <w:tcPr>
            <w:tcW w:w="1417" w:type="dxa"/>
            <w:tcBorders>
              <w:top w:val="single" w:sz="8" w:space="0" w:color="auto"/>
            </w:tcBorders>
          </w:tcPr>
          <w:p w14:paraId="22A99F06" w14:textId="0DA25E63" w:rsidR="005634FA" w:rsidRPr="008769EA" w:rsidRDefault="005634FA" w:rsidP="004E64C5">
            <w:pPr>
              <w:jc w:val="center"/>
            </w:pPr>
            <w:r w:rsidRPr="008769EA">
              <w:rPr>
                <w:rFonts w:hint="eastAsia"/>
              </w:rPr>
              <w:t>0</w:t>
            </w:r>
          </w:p>
        </w:tc>
        <w:tc>
          <w:tcPr>
            <w:tcW w:w="1418" w:type="dxa"/>
            <w:tcBorders>
              <w:top w:val="single" w:sz="8" w:space="0" w:color="auto"/>
            </w:tcBorders>
          </w:tcPr>
          <w:p w14:paraId="60467DC6" w14:textId="40E8ED21" w:rsidR="005634FA" w:rsidRPr="008769EA" w:rsidRDefault="005634FA" w:rsidP="004E64C5">
            <w:pPr>
              <w:jc w:val="center"/>
            </w:pPr>
            <w:r w:rsidRPr="008769EA">
              <w:rPr>
                <w:rFonts w:hint="eastAsia"/>
              </w:rPr>
              <w:t>0</w:t>
            </w:r>
          </w:p>
        </w:tc>
        <w:tc>
          <w:tcPr>
            <w:tcW w:w="1673" w:type="dxa"/>
            <w:tcBorders>
              <w:top w:val="single" w:sz="8" w:space="0" w:color="auto"/>
            </w:tcBorders>
          </w:tcPr>
          <w:p w14:paraId="0B53F18B" w14:textId="5707765A" w:rsidR="005634FA" w:rsidRPr="008769EA" w:rsidRDefault="005634FA" w:rsidP="004E64C5">
            <w:pPr>
              <w:jc w:val="center"/>
            </w:pPr>
            <w:r w:rsidRPr="008769EA">
              <w:rPr>
                <w:rFonts w:hint="eastAsia"/>
              </w:rPr>
              <w:t>0</w:t>
            </w:r>
          </w:p>
        </w:tc>
        <w:tc>
          <w:tcPr>
            <w:tcW w:w="1383" w:type="dxa"/>
            <w:tcBorders>
              <w:top w:val="single" w:sz="8" w:space="0" w:color="auto"/>
            </w:tcBorders>
          </w:tcPr>
          <w:p w14:paraId="2E662874" w14:textId="0C42DDC1" w:rsidR="005634FA" w:rsidRPr="008769EA" w:rsidRDefault="005634FA" w:rsidP="004E64C5">
            <w:pPr>
              <w:jc w:val="center"/>
            </w:pPr>
            <w:r w:rsidRPr="008769EA">
              <w:rPr>
                <w:rFonts w:hint="eastAsia"/>
              </w:rPr>
              <w:t>N/A</w:t>
            </w:r>
          </w:p>
        </w:tc>
      </w:tr>
      <w:tr w:rsidR="005634FA" w:rsidRPr="008769EA" w14:paraId="77A296BF" w14:textId="77777777" w:rsidTr="007B375C">
        <w:trPr>
          <w:trHeight w:val="374"/>
        </w:trPr>
        <w:tc>
          <w:tcPr>
            <w:tcW w:w="988" w:type="dxa"/>
          </w:tcPr>
          <w:p w14:paraId="1BFEB409" w14:textId="0FC2BA4D" w:rsidR="005634FA" w:rsidRPr="008769EA" w:rsidRDefault="005634FA" w:rsidP="004E64C5">
            <w:pPr>
              <w:jc w:val="center"/>
            </w:pPr>
            <w:r w:rsidRPr="008769EA">
              <w:rPr>
                <w:rFonts w:hint="eastAsia"/>
              </w:rPr>
              <w:t>EC</w:t>
            </w:r>
          </w:p>
        </w:tc>
        <w:tc>
          <w:tcPr>
            <w:tcW w:w="1417" w:type="dxa"/>
          </w:tcPr>
          <w:p w14:paraId="154D759E" w14:textId="3D844A98" w:rsidR="005634FA" w:rsidRPr="008769EA" w:rsidRDefault="00CB7BC9" w:rsidP="004E64C5">
            <w:pPr>
              <w:jc w:val="center"/>
            </w:pPr>
            <w:r>
              <w:t>74.7</w:t>
            </w:r>
          </w:p>
        </w:tc>
        <w:tc>
          <w:tcPr>
            <w:tcW w:w="1417" w:type="dxa"/>
          </w:tcPr>
          <w:p w14:paraId="57A5F8A7" w14:textId="5446015D" w:rsidR="005634FA" w:rsidRPr="008769EA" w:rsidRDefault="00CB7BC9" w:rsidP="004E64C5">
            <w:pPr>
              <w:jc w:val="center"/>
            </w:pPr>
            <w:r>
              <w:rPr>
                <w:rFonts w:hint="eastAsia"/>
              </w:rPr>
              <w:t>9</w:t>
            </w:r>
            <w:r>
              <w:t>.7</w:t>
            </w:r>
          </w:p>
        </w:tc>
        <w:tc>
          <w:tcPr>
            <w:tcW w:w="1418" w:type="dxa"/>
          </w:tcPr>
          <w:p w14:paraId="1540F8BC" w14:textId="4EA0184F" w:rsidR="005634FA" w:rsidRPr="008769EA" w:rsidRDefault="00CB7BC9" w:rsidP="004E64C5">
            <w:pPr>
              <w:jc w:val="center"/>
            </w:pPr>
            <w:r>
              <w:t>1</w:t>
            </w:r>
            <w:r w:rsidR="005634FA" w:rsidRPr="008769EA">
              <w:rPr>
                <w:rFonts w:hint="eastAsia"/>
              </w:rPr>
              <w:t>5</w:t>
            </w:r>
            <w:r>
              <w:t>.6</w:t>
            </w:r>
          </w:p>
        </w:tc>
        <w:tc>
          <w:tcPr>
            <w:tcW w:w="1673" w:type="dxa"/>
          </w:tcPr>
          <w:p w14:paraId="78930482" w14:textId="4D2186B1" w:rsidR="005634FA" w:rsidRPr="008769EA" w:rsidRDefault="005634FA" w:rsidP="004E64C5">
            <w:pPr>
              <w:jc w:val="center"/>
            </w:pPr>
            <w:r w:rsidRPr="008769EA">
              <w:rPr>
                <w:rFonts w:hint="eastAsia"/>
              </w:rPr>
              <w:t>15</w:t>
            </w:r>
            <w:r w:rsidR="00CB7BC9">
              <w:t>.6</w:t>
            </w:r>
          </w:p>
        </w:tc>
        <w:tc>
          <w:tcPr>
            <w:tcW w:w="1383" w:type="dxa"/>
          </w:tcPr>
          <w:p w14:paraId="3B20E29E" w14:textId="510F2594" w:rsidR="005634FA" w:rsidRPr="008769EA" w:rsidRDefault="00CB7BC9" w:rsidP="004E64C5">
            <w:pPr>
              <w:jc w:val="center"/>
            </w:pPr>
            <w:r>
              <w:rPr>
                <w:rFonts w:hint="eastAsia"/>
              </w:rPr>
              <w:t>6</w:t>
            </w:r>
            <w:r>
              <w:t>1.8</w:t>
            </w:r>
          </w:p>
        </w:tc>
      </w:tr>
      <w:tr w:rsidR="005634FA" w:rsidRPr="008769EA" w14:paraId="231C8B13" w14:textId="77777777" w:rsidTr="007B375C">
        <w:trPr>
          <w:trHeight w:val="374"/>
        </w:trPr>
        <w:tc>
          <w:tcPr>
            <w:tcW w:w="988" w:type="dxa"/>
          </w:tcPr>
          <w:p w14:paraId="460C65A1" w14:textId="786CC4D3" w:rsidR="005634FA" w:rsidRPr="008769EA" w:rsidRDefault="005634FA" w:rsidP="004E64C5">
            <w:pPr>
              <w:jc w:val="center"/>
            </w:pPr>
            <w:r w:rsidRPr="008769EA">
              <w:rPr>
                <w:rFonts w:hint="eastAsia"/>
              </w:rPr>
              <w:t>PEC</w:t>
            </w:r>
          </w:p>
        </w:tc>
        <w:tc>
          <w:tcPr>
            <w:tcW w:w="1417" w:type="dxa"/>
          </w:tcPr>
          <w:p w14:paraId="64A39B11" w14:textId="6D5AE167" w:rsidR="005634FA" w:rsidRPr="008769EA" w:rsidRDefault="00CB7BC9" w:rsidP="004E64C5">
            <w:pPr>
              <w:jc w:val="center"/>
            </w:pPr>
            <w:r>
              <w:rPr>
                <w:rFonts w:hint="eastAsia"/>
              </w:rPr>
              <w:t>1</w:t>
            </w:r>
            <w:r>
              <w:t>0.0</w:t>
            </w:r>
          </w:p>
        </w:tc>
        <w:tc>
          <w:tcPr>
            <w:tcW w:w="1417" w:type="dxa"/>
          </w:tcPr>
          <w:p w14:paraId="7380C340" w14:textId="2B93B5BA" w:rsidR="005634FA" w:rsidRPr="008769EA" w:rsidRDefault="002B5206" w:rsidP="004E64C5">
            <w:pPr>
              <w:jc w:val="center"/>
            </w:pPr>
            <w:r w:rsidRPr="008769EA">
              <w:rPr>
                <w:rFonts w:hint="eastAsia"/>
              </w:rPr>
              <w:t>8</w:t>
            </w:r>
            <w:r w:rsidR="00CB7BC9">
              <w:t>.0</w:t>
            </w:r>
          </w:p>
        </w:tc>
        <w:tc>
          <w:tcPr>
            <w:tcW w:w="1418" w:type="dxa"/>
          </w:tcPr>
          <w:p w14:paraId="2DCF538E" w14:textId="0CEEC1C5" w:rsidR="005634FA" w:rsidRPr="008769EA" w:rsidRDefault="00CB7BC9" w:rsidP="004E64C5">
            <w:pPr>
              <w:jc w:val="center"/>
            </w:pPr>
            <w:r>
              <w:rPr>
                <w:rFonts w:hint="eastAsia"/>
              </w:rPr>
              <w:t>8</w:t>
            </w:r>
            <w:r>
              <w:t>2.0</w:t>
            </w:r>
          </w:p>
        </w:tc>
        <w:tc>
          <w:tcPr>
            <w:tcW w:w="1673" w:type="dxa"/>
          </w:tcPr>
          <w:p w14:paraId="05C5383F" w14:textId="6B0F34A2" w:rsidR="005634FA" w:rsidRPr="008769EA" w:rsidRDefault="002B5206" w:rsidP="004E64C5">
            <w:pPr>
              <w:jc w:val="center"/>
            </w:pPr>
            <w:r w:rsidRPr="008769EA">
              <w:rPr>
                <w:rFonts w:hint="eastAsia"/>
              </w:rPr>
              <w:t>8</w:t>
            </w:r>
            <w:r w:rsidR="00CB7BC9">
              <w:t>2.0</w:t>
            </w:r>
          </w:p>
        </w:tc>
        <w:tc>
          <w:tcPr>
            <w:tcW w:w="1383" w:type="dxa"/>
          </w:tcPr>
          <w:p w14:paraId="7A0B6B33" w14:textId="45DFA52D" w:rsidR="005634FA" w:rsidRPr="008769EA" w:rsidRDefault="00CB7BC9" w:rsidP="004E64C5">
            <w:pPr>
              <w:jc w:val="center"/>
            </w:pPr>
            <w:r>
              <w:rPr>
                <w:rFonts w:hint="eastAsia"/>
              </w:rPr>
              <w:t>8</w:t>
            </w:r>
            <w:r>
              <w:t>9.1</w:t>
            </w:r>
          </w:p>
        </w:tc>
      </w:tr>
    </w:tbl>
    <w:p w14:paraId="576B332B" w14:textId="0C6EC0DC" w:rsidR="00B65E77" w:rsidRPr="008769EA" w:rsidRDefault="00640BB1" w:rsidP="00640BB1">
      <w:pPr>
        <w:spacing w:beforeLines="50" w:before="156" w:afterLines="50" w:after="156" w:line="360" w:lineRule="auto"/>
      </w:pPr>
      <w:r w:rsidRPr="008769EA">
        <w:rPr>
          <w:rFonts w:hint="eastAsia"/>
        </w:rPr>
        <w:t xml:space="preserve">Reaction conditions: PC: </w:t>
      </w:r>
      <w:r w:rsidRPr="008769EA">
        <w:t>standard condition without electricity; EC: standard condition without light irradiation, the bias was raised to +1.5 V vs. Ag/AgNO</w:t>
      </w:r>
      <w:r w:rsidRPr="008769EA">
        <w:rPr>
          <w:vertAlign w:val="subscript"/>
        </w:rPr>
        <w:t>3</w:t>
      </w:r>
      <w:r w:rsidRPr="008769EA">
        <w:t>; PEC: standard condition</w:t>
      </w:r>
      <w:r w:rsidRPr="008769EA">
        <w:rPr>
          <w:rFonts w:hint="eastAsia"/>
        </w:rPr>
        <w:t xml:space="preserve">: </w:t>
      </w:r>
      <w:r w:rsidRPr="008769EA">
        <w:t>BiVO</w:t>
      </w:r>
      <w:r w:rsidRPr="008769EA">
        <w:rPr>
          <w:vertAlign w:val="subscript"/>
        </w:rPr>
        <w:t>4</w:t>
      </w:r>
      <w:r w:rsidRPr="008769EA">
        <w:t xml:space="preserve"> photoanode (1.2 cm × 2.5 cm), Ni foam cathode (1.0 cm ×3.0 cm), Ag/AgNO</w:t>
      </w:r>
      <w:r w:rsidRPr="008769EA">
        <w:rPr>
          <w:vertAlign w:val="subscript"/>
        </w:rPr>
        <w:t>3</w:t>
      </w:r>
      <w:r w:rsidRPr="008769EA">
        <w:t xml:space="preserve"> as reference electrode, </w:t>
      </w:r>
      <w:r w:rsidRPr="00161F62">
        <w:rPr>
          <w:b/>
          <w:bCs/>
        </w:rPr>
        <w:t xml:space="preserve">1 </w:t>
      </w:r>
      <w:r w:rsidRPr="008769EA">
        <w:t xml:space="preserve">(0.4 mmol), </w:t>
      </w:r>
      <w:r w:rsidRPr="00161F62">
        <w:rPr>
          <w:b/>
          <w:bCs/>
        </w:rPr>
        <w:t>2</w:t>
      </w:r>
      <w:r w:rsidRPr="008769EA">
        <w:t xml:space="preserve"> (0.2 mmol), LiBr (0.2 M), NiBr</w:t>
      </w:r>
      <w:r w:rsidRPr="008769EA">
        <w:rPr>
          <w:vertAlign w:val="subscript"/>
        </w:rPr>
        <w:t>2</w:t>
      </w:r>
      <w:r w:rsidRPr="008769EA">
        <w:t>·glyme (0.02 mmol), dtbbpy (0.03 mmol), DABCO (2 equiv), acetone (5.0 mL), E = –0.4 V vs Ag/AgNO</w:t>
      </w:r>
      <w:r w:rsidRPr="008769EA">
        <w:rPr>
          <w:vertAlign w:val="subscript"/>
        </w:rPr>
        <w:t>3</w:t>
      </w:r>
      <w:r w:rsidRPr="008769EA">
        <w:t xml:space="preserve">, </w:t>
      </w:r>
      <w:r w:rsidRPr="008769EA">
        <w:rPr>
          <w:bCs/>
        </w:rPr>
        <w:t>blue LED,</w:t>
      </w:r>
      <w:r w:rsidRPr="008769EA">
        <w:rPr>
          <w:rFonts w:hint="eastAsia"/>
          <w:b/>
          <w:bCs/>
        </w:rPr>
        <w:t xml:space="preserve"> </w:t>
      </w:r>
      <w:r w:rsidRPr="008769EA">
        <w:t>12 h, N</w:t>
      </w:r>
      <w:r w:rsidRPr="008769EA">
        <w:rPr>
          <w:vertAlign w:val="subscript"/>
        </w:rPr>
        <w:t>2</w:t>
      </w:r>
      <w:r w:rsidRPr="008769EA">
        <w:rPr>
          <w:rFonts w:hint="eastAsia"/>
        </w:rPr>
        <w:t>.</w:t>
      </w:r>
    </w:p>
    <w:p w14:paraId="3E990F0B" w14:textId="0FE97032" w:rsidR="00437926" w:rsidRPr="008769EA" w:rsidRDefault="00437926" w:rsidP="00640BB1">
      <w:pPr>
        <w:spacing w:beforeLines="50" w:before="156" w:afterLines="50" w:after="156" w:line="360" w:lineRule="auto"/>
      </w:pPr>
      <w:r w:rsidRPr="008769EA">
        <w:rPr>
          <w:rFonts w:hint="eastAsia"/>
        </w:rPr>
        <w:t xml:space="preserve">The proportion of species X (X = </w:t>
      </w:r>
      <w:r w:rsidRPr="008769EA">
        <w:rPr>
          <w:rFonts w:hint="eastAsia"/>
          <w:b/>
        </w:rPr>
        <w:t>2</w:t>
      </w:r>
      <w:r w:rsidRPr="008769EA">
        <w:rPr>
          <w:rFonts w:hint="eastAsia"/>
        </w:rPr>
        <w:t xml:space="preserve">, </w:t>
      </w:r>
      <w:r w:rsidRPr="008769EA">
        <w:rPr>
          <w:rFonts w:hint="eastAsia"/>
          <w:b/>
        </w:rPr>
        <w:t>3</w:t>
      </w:r>
      <w:r w:rsidRPr="008769EA">
        <w:rPr>
          <w:rFonts w:hint="eastAsia"/>
        </w:rPr>
        <w:t xml:space="preserve">) </w:t>
      </w:r>
      <w:r w:rsidR="00BB7B46">
        <w:rPr>
          <w:rFonts w:hint="eastAsia"/>
        </w:rPr>
        <w:t>was</w:t>
      </w:r>
      <w:r w:rsidRPr="008769EA">
        <w:rPr>
          <w:rFonts w:hint="eastAsia"/>
        </w:rPr>
        <w:t xml:space="preserve"> determined by the following formula:</w:t>
      </w:r>
    </w:p>
    <w:p w14:paraId="50D1E89C" w14:textId="3D66BA21" w:rsidR="00437926" w:rsidRPr="008769EA" w:rsidRDefault="008F1434" w:rsidP="00437926">
      <w:pPr>
        <w:spacing w:beforeLines="50" w:before="156" w:afterLines="50" w:after="156" w:line="360" w:lineRule="auto"/>
        <w:jc w:val="center"/>
        <w:rPr>
          <w:iCs/>
        </w:rPr>
      </w:pPr>
      <m:oMathPara>
        <m:oMath>
          <m:r>
            <m:rPr>
              <m:sty m:val="p"/>
            </m:rPr>
            <w:rPr>
              <w:rFonts w:ascii="Cambria Math" w:hAnsi="Cambria Math"/>
            </w:rPr>
            <m:t>Proportion</m:t>
          </m:r>
          <m:d>
            <m:dPr>
              <m:ctrlPr>
                <w:rPr>
                  <w:rFonts w:ascii="Cambria Math" w:hAnsi="Cambria Math"/>
                  <w:iCs/>
                </w:rPr>
              </m:ctrlPr>
            </m:dPr>
            <m:e>
              <m:r>
                <m:rPr>
                  <m:sty m:val="p"/>
                </m:rPr>
                <w:rPr>
                  <w:rFonts w:ascii="Cambria Math" w:hAnsi="Cambria Math"/>
                </w:rPr>
                <m:t>X</m:t>
              </m:r>
            </m:e>
          </m:d>
          <m:r>
            <w:rPr>
              <w:rFonts w:ascii="Cambria Math" w:hAnsi="Cambria Math"/>
            </w:rPr>
            <m:t>=</m:t>
          </m:r>
          <m:f>
            <m:fPr>
              <m:ctrlPr>
                <w:rPr>
                  <w:rFonts w:ascii="Cambria Math" w:hAnsi="Cambria Math"/>
                  <w:i/>
                  <w:iCs/>
                </w:rPr>
              </m:ctrlPr>
            </m:fPr>
            <m:num>
              <m:r>
                <w:rPr>
                  <w:rFonts w:ascii="Cambria Math" w:hAnsi="Cambria Math"/>
                </w:rPr>
                <m:t>n</m:t>
              </m:r>
              <m:d>
                <m:dPr>
                  <m:ctrlPr>
                    <w:rPr>
                      <w:rFonts w:ascii="Cambria Math" w:hAnsi="Cambria Math"/>
                      <w:i/>
                      <w:iCs/>
                    </w:rPr>
                  </m:ctrlPr>
                </m:dPr>
                <m:e>
                  <m:r>
                    <m:rPr>
                      <m:sty m:val="p"/>
                    </m:rPr>
                    <w:rPr>
                      <w:rFonts w:ascii="Cambria Math" w:hAnsi="Cambria Math"/>
                    </w:rPr>
                    <m:t>X</m:t>
                  </m:r>
                </m:e>
              </m:d>
              <m:ctrlPr>
                <w:rPr>
                  <w:rFonts w:ascii="Cambria Math" w:hAnsi="Cambria Math"/>
                  <w:i/>
                </w:rPr>
              </m:ctrlPr>
            </m:num>
            <m:den>
              <m:sSub>
                <m:sSubPr>
                  <m:ctrlPr>
                    <w:rPr>
                      <w:rFonts w:ascii="Cambria Math" w:hAnsi="Cambria Math"/>
                      <w:i/>
                    </w:rPr>
                  </m:ctrlPr>
                </m:sSubPr>
                <m:e>
                  <m:r>
                    <w:rPr>
                      <w:rFonts w:ascii="Cambria Math" w:hAnsi="Cambria Math"/>
                    </w:rPr>
                    <m:t>n</m:t>
                  </m:r>
                </m:e>
                <m:sub>
                  <m:r>
                    <w:rPr>
                      <w:rFonts w:ascii="Cambria Math" w:hAnsi="Cambria Math"/>
                    </w:rPr>
                    <m:t>0</m:t>
                  </m:r>
                </m:sub>
              </m:sSub>
              <m:d>
                <m:dPr>
                  <m:ctrlPr>
                    <w:rPr>
                      <w:rFonts w:ascii="Cambria Math" w:hAnsi="Cambria Math"/>
                      <w:i/>
                    </w:rPr>
                  </m:ctrlPr>
                </m:dPr>
                <m:e>
                  <m:r>
                    <m:rPr>
                      <m:sty m:val="bi"/>
                    </m:rPr>
                    <w:rPr>
                      <w:rFonts w:ascii="Cambria Math" w:hAnsi="Cambria Math"/>
                    </w:rPr>
                    <m:t>2</m:t>
                  </m:r>
                  <m:ctrlPr>
                    <w:rPr>
                      <w:rFonts w:ascii="Cambria Math" w:hAnsi="Cambria Math"/>
                      <w:b/>
                      <w:i/>
                    </w:rPr>
                  </m:ctrlPr>
                </m:e>
              </m:d>
            </m:den>
          </m:f>
          <m:r>
            <w:rPr>
              <w:rFonts w:ascii="Cambria Math" w:hAnsi="Cambria Math"/>
            </w:rPr>
            <m:t>×100%,</m:t>
          </m:r>
        </m:oMath>
      </m:oMathPara>
    </w:p>
    <w:p w14:paraId="37F51D67" w14:textId="5918A6F6" w:rsidR="008F1434" w:rsidRPr="008769EA" w:rsidRDefault="008F1434" w:rsidP="008F1434">
      <w:pPr>
        <w:spacing w:beforeLines="50" w:before="156" w:afterLines="50" w:after="156" w:line="360" w:lineRule="auto"/>
        <w:rPr>
          <w:color w:val="000000" w:themeColor="text1"/>
        </w:rPr>
      </w:pPr>
      <w:r w:rsidRPr="008769EA">
        <w:rPr>
          <w:rFonts w:hint="eastAsia"/>
        </w:rPr>
        <w:t xml:space="preserve">where </w:t>
      </w:r>
      <m:oMath>
        <m:r>
          <w:rPr>
            <w:rFonts w:ascii="Cambria Math" w:hAnsi="Cambria Math"/>
          </w:rPr>
          <m:t>n</m:t>
        </m:r>
        <m:d>
          <m:dPr>
            <m:ctrlPr>
              <w:rPr>
                <w:rFonts w:ascii="Cambria Math" w:hAnsi="Cambria Math"/>
                <w:i/>
              </w:rPr>
            </m:ctrlPr>
          </m:dPr>
          <m:e>
            <m:r>
              <m:rPr>
                <m:sty m:val="p"/>
              </m:rPr>
              <w:rPr>
                <w:rFonts w:ascii="Cambria Math" w:hAnsi="Cambria Math"/>
              </w:rPr>
              <m:t>X</m:t>
            </m:r>
          </m:e>
        </m:d>
      </m:oMath>
      <w:r w:rsidRPr="008769EA">
        <w:rPr>
          <w:rFonts w:hint="eastAsia"/>
        </w:rPr>
        <w:t xml:space="preserve"> </w:t>
      </w:r>
      <w:r w:rsidR="00BB7B46">
        <w:rPr>
          <w:rFonts w:hint="eastAsia"/>
        </w:rPr>
        <w:t>wa</w:t>
      </w:r>
      <w:r w:rsidRPr="008769EA">
        <w:rPr>
          <w:rFonts w:hint="eastAsia"/>
        </w:rPr>
        <w:t xml:space="preserve">s the amount of substance of species X determined by </w:t>
      </w:r>
      <w:r w:rsidRPr="008769EA">
        <w:rPr>
          <w:color w:val="000000" w:themeColor="text1"/>
          <w:vertAlign w:val="superscript"/>
        </w:rPr>
        <w:t>1</w:t>
      </w:r>
      <w:r w:rsidRPr="008769EA">
        <w:rPr>
          <w:color w:val="000000" w:themeColor="text1"/>
        </w:rPr>
        <w:t>H NMR spectr</w:t>
      </w:r>
      <w:r w:rsidRPr="008769EA">
        <w:rPr>
          <w:rFonts w:hint="eastAsia"/>
          <w:color w:val="000000" w:themeColor="text1"/>
        </w:rPr>
        <w:t>um,</w:t>
      </w:r>
      <w:r w:rsidR="00BB7B46">
        <w:rPr>
          <w:rFonts w:hint="eastAsia"/>
          <w:color w:val="000000" w:themeColor="text1"/>
        </w:rPr>
        <w:t xml:space="preserve"> and</w:t>
      </w:r>
      <w:r w:rsidRPr="008769EA">
        <w:rPr>
          <w:rFonts w:hint="eastAsia"/>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0</m:t>
            </m:r>
          </m:sub>
        </m:sSub>
        <m:d>
          <m:dPr>
            <m:ctrlPr>
              <w:rPr>
                <w:rFonts w:ascii="Cambria Math" w:hAnsi="Cambria Math"/>
                <w:i/>
                <w:color w:val="000000" w:themeColor="text1"/>
              </w:rPr>
            </m:ctrlPr>
          </m:dPr>
          <m:e>
            <m:r>
              <m:rPr>
                <m:sty m:val="bi"/>
              </m:rPr>
              <w:rPr>
                <w:rFonts w:ascii="Cambria Math" w:hAnsi="Cambria Math"/>
                <w:color w:val="000000" w:themeColor="text1"/>
              </w:rPr>
              <m:t>2</m:t>
            </m:r>
          </m:e>
        </m:d>
      </m:oMath>
      <w:r w:rsidRPr="008769EA">
        <w:rPr>
          <w:rFonts w:hint="eastAsia"/>
          <w:color w:val="000000" w:themeColor="text1"/>
        </w:rPr>
        <w:t xml:space="preserve"> </w:t>
      </w:r>
      <w:r w:rsidR="00BB7B46">
        <w:rPr>
          <w:rFonts w:hint="eastAsia"/>
          <w:color w:val="000000" w:themeColor="text1"/>
        </w:rPr>
        <w:t>was</w:t>
      </w:r>
      <w:r w:rsidRPr="008769EA">
        <w:rPr>
          <w:rFonts w:hint="eastAsia"/>
          <w:color w:val="000000" w:themeColor="text1"/>
        </w:rPr>
        <w:t xml:space="preserve"> the amount of substance of the reactant </w:t>
      </w:r>
      <w:r w:rsidRPr="008769EA">
        <w:rPr>
          <w:rFonts w:hint="eastAsia"/>
          <w:b/>
          <w:color w:val="000000" w:themeColor="text1"/>
        </w:rPr>
        <w:t>2</w:t>
      </w:r>
      <w:r w:rsidRPr="008769EA">
        <w:rPr>
          <w:rFonts w:hint="eastAsia"/>
          <w:color w:val="000000" w:themeColor="text1"/>
        </w:rPr>
        <w:t xml:space="preserve"> before the reaction.</w:t>
      </w:r>
    </w:p>
    <w:p w14:paraId="436A9FAF" w14:textId="21CA1192" w:rsidR="008F1434" w:rsidRPr="008769EA" w:rsidRDefault="008F1434" w:rsidP="008F1434">
      <w:pPr>
        <w:spacing w:beforeLines="50" w:before="156" w:afterLines="50" w:after="156" w:line="360" w:lineRule="auto"/>
        <w:rPr>
          <w:color w:val="000000" w:themeColor="text1"/>
        </w:rPr>
      </w:pPr>
      <w:r w:rsidRPr="008769EA">
        <w:rPr>
          <w:rFonts w:hint="eastAsia"/>
          <w:color w:val="000000" w:themeColor="text1"/>
        </w:rPr>
        <w:t xml:space="preserve">The proportion of by-products </w:t>
      </w:r>
      <w:r w:rsidR="00BB7B46">
        <w:rPr>
          <w:rFonts w:hint="eastAsia"/>
          <w:color w:val="000000" w:themeColor="text1"/>
        </w:rPr>
        <w:t>was</w:t>
      </w:r>
      <w:r w:rsidRPr="008769EA">
        <w:rPr>
          <w:rFonts w:hint="eastAsia"/>
          <w:color w:val="000000" w:themeColor="text1"/>
        </w:rPr>
        <w:t xml:space="preserve"> estimated using the following formula: </w:t>
      </w:r>
    </w:p>
    <w:p w14:paraId="6C97370F" w14:textId="2AE8BBF0" w:rsidR="008F1434" w:rsidRPr="008769EA" w:rsidRDefault="008F1434" w:rsidP="008F1434">
      <w:pPr>
        <w:spacing w:beforeLines="50" w:before="156" w:afterLines="50" w:after="156" w:line="360" w:lineRule="auto"/>
        <w:rPr>
          <w:b/>
          <w:iCs/>
        </w:rPr>
      </w:pPr>
      <m:oMathPara>
        <m:oMath>
          <m:r>
            <m:rPr>
              <m:sty m:val="p"/>
            </m:rPr>
            <w:rPr>
              <w:rFonts w:ascii="Cambria Math" w:hAnsi="Cambria Math"/>
            </w:rPr>
            <m:t>Proportion</m:t>
          </m:r>
          <m:d>
            <m:dPr>
              <m:ctrlPr>
                <w:rPr>
                  <w:rFonts w:ascii="Cambria Math" w:hAnsi="Cambria Math"/>
                  <w:iCs/>
                </w:rPr>
              </m:ctrlPr>
            </m:dPr>
            <m:e>
              <m:r>
                <m:rPr>
                  <m:sty m:val="p"/>
                </m:rPr>
                <w:rPr>
                  <w:rFonts w:ascii="Cambria Math" w:hAnsi="Cambria Math"/>
                </w:rPr>
                <m:t>by</m:t>
              </m:r>
              <m:r>
                <m:rPr>
                  <m:nor/>
                </m:rPr>
                <w:rPr>
                  <w:rFonts w:ascii="Cambria Math" w:hAnsi="Cambria Math"/>
                  <w:iCs/>
                </w:rPr>
                <m:t>-</m:t>
              </m:r>
              <m:r>
                <m:rPr>
                  <m:sty m:val="p"/>
                </m:rPr>
                <w:rPr>
                  <w:rFonts w:ascii="Cambria Math" w:hAnsi="Cambria Math"/>
                </w:rPr>
                <m:t>products</m:t>
              </m:r>
            </m:e>
          </m:d>
          <m:r>
            <m:rPr>
              <m:sty m:val="p"/>
            </m:rPr>
            <w:rPr>
              <w:rFonts w:ascii="Cambria Math" w:hAnsi="Cambria Math"/>
            </w:rPr>
            <m:t>=100%-Proprotion</m:t>
          </m:r>
          <m:d>
            <m:dPr>
              <m:ctrlPr>
                <w:rPr>
                  <w:rFonts w:ascii="Cambria Math" w:hAnsi="Cambria Math"/>
                  <w:iCs/>
                </w:rPr>
              </m:ctrlPr>
            </m:dPr>
            <m:e>
              <m:r>
                <m:rPr>
                  <m:sty m:val="b"/>
                </m:rPr>
                <w:rPr>
                  <w:rFonts w:ascii="Cambria Math" w:hAnsi="Cambria Math"/>
                </w:rPr>
                <m:t>2</m:t>
              </m:r>
            </m:e>
          </m:d>
          <m:r>
            <m:rPr>
              <m:sty m:val="p"/>
            </m:rPr>
            <w:rPr>
              <w:rFonts w:ascii="Cambria Math" w:hAnsi="Cambria Math"/>
            </w:rPr>
            <m:t>-Proportion</m:t>
          </m:r>
          <m:d>
            <m:dPr>
              <m:ctrlPr>
                <w:rPr>
                  <w:rFonts w:ascii="Cambria Math" w:hAnsi="Cambria Math"/>
                  <w:iCs/>
                </w:rPr>
              </m:ctrlPr>
            </m:dPr>
            <m:e>
              <m:r>
                <m:rPr>
                  <m:sty m:val="b"/>
                </m:rPr>
                <w:rPr>
                  <w:rFonts w:ascii="Cambria Math" w:hAnsi="Cambria Math"/>
                </w:rPr>
                <m:t>3</m:t>
              </m:r>
              <m:ctrlPr>
                <w:rPr>
                  <w:rFonts w:ascii="Cambria Math" w:hAnsi="Cambria Math"/>
                  <w:b/>
                  <w:iCs/>
                </w:rPr>
              </m:ctrlPr>
            </m:e>
          </m:d>
          <m:r>
            <m:rPr>
              <m:sty m:val="b"/>
            </m:rPr>
            <w:rPr>
              <w:rFonts w:ascii="Cambria Math" w:hAnsi="Cambria Math"/>
            </w:rPr>
            <m:t>.</m:t>
          </m:r>
        </m:oMath>
      </m:oMathPara>
    </w:p>
    <w:p w14:paraId="3F792A19" w14:textId="02380473" w:rsidR="008F1434" w:rsidRPr="008769EA" w:rsidRDefault="008F1434" w:rsidP="008F1434">
      <w:pPr>
        <w:spacing w:beforeLines="50" w:before="156" w:afterLines="50" w:after="156" w:line="360" w:lineRule="auto"/>
      </w:pPr>
      <w:r w:rsidRPr="008769EA">
        <w:rPr>
          <w:rFonts w:hint="eastAsia"/>
        </w:rPr>
        <w:t xml:space="preserve">The yield of product </w:t>
      </w:r>
      <w:r w:rsidRPr="008769EA">
        <w:rPr>
          <w:rFonts w:hint="eastAsia"/>
          <w:b/>
        </w:rPr>
        <w:t>3</w:t>
      </w:r>
      <w:r w:rsidRPr="008769EA">
        <w:rPr>
          <w:rFonts w:hint="eastAsia"/>
        </w:rPr>
        <w:t xml:space="preserve"> </w:t>
      </w:r>
      <w:r w:rsidR="00BB7B46">
        <w:rPr>
          <w:rFonts w:hint="eastAsia"/>
        </w:rPr>
        <w:t xml:space="preserve">was </w:t>
      </w:r>
      <w:r w:rsidRPr="008769EA">
        <w:rPr>
          <w:rFonts w:hint="eastAsia"/>
        </w:rPr>
        <w:t xml:space="preserve">equivalent with the proportion of </w:t>
      </w:r>
      <w:r w:rsidRPr="008769EA">
        <w:rPr>
          <w:rFonts w:hint="eastAsia"/>
          <w:b/>
        </w:rPr>
        <w:t>3</w:t>
      </w:r>
      <w:r w:rsidRPr="008769EA">
        <w:rPr>
          <w:rFonts w:hint="eastAsia"/>
        </w:rPr>
        <w:t xml:space="preserve"> because their definition </w:t>
      </w:r>
      <w:r w:rsidR="00BB7B46">
        <w:rPr>
          <w:rFonts w:hint="eastAsia"/>
        </w:rPr>
        <w:t>was</w:t>
      </w:r>
      <w:r w:rsidRPr="008769EA">
        <w:rPr>
          <w:rFonts w:hint="eastAsia"/>
        </w:rPr>
        <w:t xml:space="preserve"> identical. </w:t>
      </w:r>
    </w:p>
    <w:p w14:paraId="52370C57" w14:textId="5100BDCB" w:rsidR="008F1434" w:rsidRPr="008769EA" w:rsidRDefault="008F1434" w:rsidP="008F1434">
      <w:pPr>
        <w:spacing w:beforeLines="50" w:before="156" w:afterLines="50" w:after="156" w:line="360" w:lineRule="auto"/>
      </w:pPr>
      <w:r w:rsidRPr="008769EA">
        <w:rPr>
          <w:rFonts w:hint="eastAsia"/>
        </w:rPr>
        <w:t xml:space="preserve">The selectivity of the reaction </w:t>
      </w:r>
      <w:r w:rsidR="00BB7B46">
        <w:rPr>
          <w:rFonts w:hint="eastAsia"/>
        </w:rPr>
        <w:t>wa</w:t>
      </w:r>
      <w:r w:rsidRPr="008769EA">
        <w:rPr>
          <w:rFonts w:hint="eastAsia"/>
        </w:rPr>
        <w:t>s determined using the following formula:</w:t>
      </w:r>
    </w:p>
    <w:p w14:paraId="7FB9C84E" w14:textId="024564EE" w:rsidR="00437926" w:rsidRPr="008769EA" w:rsidRDefault="008F1434" w:rsidP="007B375C">
      <w:pPr>
        <w:spacing w:beforeLines="50" w:before="156" w:afterLines="50" w:after="156" w:line="360" w:lineRule="auto"/>
      </w:pPr>
      <m:oMathPara>
        <m:oMath>
          <m:r>
            <m:rPr>
              <m:sty m:val="p"/>
            </m:rPr>
            <w:rPr>
              <w:rFonts w:ascii="Cambria Math" w:hAnsi="Cambria Math"/>
            </w:rPr>
            <m:t>Selectivity=</m:t>
          </m:r>
          <m:f>
            <m:fPr>
              <m:ctrlPr>
                <w:rPr>
                  <w:rFonts w:ascii="Cambria Math" w:hAnsi="Cambria Math"/>
                  <w:iCs/>
                </w:rPr>
              </m:ctrlPr>
            </m:fPr>
            <m:num>
              <m:r>
                <w:rPr>
                  <w:rFonts w:ascii="Cambria Math" w:hAnsi="Cambria Math"/>
                </w:rPr>
                <m:t>n(</m:t>
              </m:r>
              <m:r>
                <m:rPr>
                  <m:sty m:val="bi"/>
                </m:rPr>
                <w:rPr>
                  <w:rFonts w:ascii="Cambria Math" w:hAnsi="Cambria Math"/>
                </w:rPr>
                <m:t>3</m:t>
              </m:r>
              <m:r>
                <w:rPr>
                  <w:rFonts w:ascii="Cambria Math" w:hAnsi="Cambria Math"/>
                </w:rPr>
                <m:t>)</m:t>
              </m:r>
            </m:num>
            <m:den>
              <m:sSub>
                <m:sSubPr>
                  <m:ctrlPr>
                    <w:rPr>
                      <w:rFonts w:ascii="Cambria Math" w:hAnsi="Cambria Math"/>
                      <w:i/>
                      <w:iCs/>
                    </w:rPr>
                  </m:ctrlPr>
                </m:sSubPr>
                <m:e>
                  <m:r>
                    <w:rPr>
                      <w:rFonts w:ascii="Cambria Math" w:hAnsi="Cambria Math"/>
                    </w:rPr>
                    <m:t>n</m:t>
                  </m:r>
                </m:e>
                <m:sub>
                  <m:r>
                    <w:rPr>
                      <w:rFonts w:ascii="Cambria Math" w:hAnsi="Cambria Math"/>
                    </w:rPr>
                    <m:t>0</m:t>
                  </m:r>
                </m:sub>
              </m:sSub>
              <m:d>
                <m:dPr>
                  <m:ctrlPr>
                    <w:rPr>
                      <w:rFonts w:ascii="Cambria Math" w:hAnsi="Cambria Math"/>
                      <w:i/>
                      <w:iCs/>
                    </w:rPr>
                  </m:ctrlPr>
                </m:dPr>
                <m:e>
                  <m:r>
                    <m:rPr>
                      <m:sty m:val="bi"/>
                    </m:rPr>
                    <w:rPr>
                      <w:rFonts w:ascii="Cambria Math" w:hAnsi="Cambria Math"/>
                    </w:rPr>
                    <m:t>2</m:t>
                  </m:r>
                </m:e>
              </m:d>
              <m:r>
                <w:rPr>
                  <w:rFonts w:ascii="Cambria Math" w:hAnsi="Cambria Math"/>
                </w:rPr>
                <m:t>-n(</m:t>
              </m:r>
              <m:r>
                <m:rPr>
                  <m:sty m:val="bi"/>
                </m:rPr>
                <w:rPr>
                  <w:rFonts w:ascii="Cambria Math" w:hAnsi="Cambria Math"/>
                </w:rPr>
                <m:t>2</m:t>
              </m:r>
              <m:r>
                <w:rPr>
                  <w:rFonts w:ascii="Cambria Math" w:hAnsi="Cambria Math"/>
                </w:rPr>
                <m:t>)</m:t>
              </m:r>
            </m:den>
          </m:f>
          <m:r>
            <w:rPr>
              <w:rFonts w:ascii="Cambria Math" w:hAnsi="Cambria Math"/>
            </w:rPr>
            <m:t>×100%=</m:t>
          </m:r>
          <m:f>
            <m:fPr>
              <m:ctrlPr>
                <w:rPr>
                  <w:rFonts w:ascii="Cambria Math" w:hAnsi="Cambria Math"/>
                  <w:i/>
                  <w:iCs/>
                </w:rPr>
              </m:ctrlPr>
            </m:fPr>
            <m:num>
              <m:r>
                <m:rPr>
                  <m:sty m:val="p"/>
                </m:rPr>
                <w:rPr>
                  <w:rFonts w:ascii="Cambria Math" w:hAnsi="Cambria Math"/>
                </w:rPr>
                <m:t>Proportion(</m:t>
              </m:r>
              <m:r>
                <m:rPr>
                  <m:sty m:val="b"/>
                </m:rPr>
                <w:rPr>
                  <w:rFonts w:ascii="Cambria Math" w:hAnsi="Cambria Math"/>
                </w:rPr>
                <m:t>3</m:t>
              </m:r>
              <m:r>
                <m:rPr>
                  <m:sty m:val="p"/>
                </m:rPr>
                <w:rPr>
                  <w:rFonts w:ascii="Cambria Math" w:hAnsi="Cambria Math"/>
                </w:rPr>
                <m:t>)</m:t>
              </m:r>
              <m:ctrlPr>
                <w:rPr>
                  <w:rFonts w:ascii="Cambria Math" w:hAnsi="Cambria Math"/>
                  <w:i/>
                </w:rPr>
              </m:ctrlPr>
            </m:num>
            <m:den>
              <m:r>
                <w:rPr>
                  <w:rFonts w:ascii="Cambria Math" w:hAnsi="Cambria Math"/>
                </w:rPr>
                <m:t>100%-</m:t>
              </m:r>
              <m:r>
                <m:rPr>
                  <m:sty m:val="p"/>
                </m:rPr>
                <w:rPr>
                  <w:rFonts w:ascii="Cambria Math" w:hAnsi="Cambria Math"/>
                </w:rPr>
                <m:t>Proportion(</m:t>
              </m:r>
              <m:r>
                <m:rPr>
                  <m:sty m:val="b"/>
                </m:rPr>
                <w:rPr>
                  <w:rFonts w:ascii="Cambria Math" w:hAnsi="Cambria Math"/>
                </w:rPr>
                <m:t>2</m:t>
              </m:r>
              <m:r>
                <m:rPr>
                  <m:sty m:val="p"/>
                </m:rPr>
                <w:rPr>
                  <w:rFonts w:ascii="Cambria Math" w:hAnsi="Cambria Math"/>
                </w:rPr>
                <m:t>)</m:t>
              </m:r>
            </m:den>
          </m:f>
          <m:r>
            <w:rPr>
              <w:rFonts w:ascii="Cambria Math" w:hAnsi="Cambria Math"/>
            </w:rPr>
            <m:t>×100%</m:t>
          </m:r>
        </m:oMath>
      </m:oMathPara>
    </w:p>
    <w:p w14:paraId="6A5AB9DA" w14:textId="7AB34783" w:rsidR="00437926" w:rsidRPr="008769EA" w:rsidRDefault="00437926">
      <w:pPr>
        <w:widowControl/>
        <w:jc w:val="left"/>
      </w:pPr>
      <w:r w:rsidRPr="008769EA">
        <w:br w:type="page"/>
      </w:r>
    </w:p>
    <w:p w14:paraId="0FDA0808" w14:textId="0D173C46" w:rsidR="00B55E42" w:rsidRPr="00D97D80" w:rsidRDefault="00D929AE" w:rsidP="00D97D80">
      <w:pPr>
        <w:pStyle w:val="Heading1"/>
        <w:spacing w:beforeLines="50" w:before="156" w:afterLines="50" w:after="156" w:line="360" w:lineRule="auto"/>
        <w:rPr>
          <w:color w:val="000000" w:themeColor="text1"/>
          <w:sz w:val="24"/>
          <w:szCs w:val="24"/>
        </w:rPr>
      </w:pPr>
      <w:bookmarkStart w:id="32" w:name="_Toc161848632"/>
      <w:r w:rsidRPr="008769EA">
        <w:rPr>
          <w:rFonts w:hint="eastAsia"/>
          <w:color w:val="000000" w:themeColor="text1"/>
          <w:sz w:val="24"/>
          <w:szCs w:val="24"/>
        </w:rPr>
        <w:lastRenderedPageBreak/>
        <w:t>4</w:t>
      </w:r>
      <w:r w:rsidR="00CF2E1E" w:rsidRPr="008769EA">
        <w:rPr>
          <w:rFonts w:hint="eastAsia"/>
          <w:color w:val="000000" w:themeColor="text1"/>
          <w:sz w:val="24"/>
          <w:szCs w:val="24"/>
        </w:rPr>
        <w:t xml:space="preserve">. </w:t>
      </w:r>
      <w:r w:rsidRPr="008769EA">
        <w:rPr>
          <w:rFonts w:hint="eastAsia"/>
          <w:color w:val="000000" w:themeColor="text1"/>
          <w:sz w:val="24"/>
          <w:szCs w:val="24"/>
        </w:rPr>
        <w:t>L</w:t>
      </w:r>
      <w:r w:rsidRPr="008769EA">
        <w:rPr>
          <w:color w:val="000000" w:themeColor="text1"/>
          <w:sz w:val="24"/>
          <w:szCs w:val="24"/>
        </w:rPr>
        <w:t xml:space="preserve">inear sweep </w:t>
      </w:r>
      <w:r w:rsidRPr="008769EA">
        <w:rPr>
          <w:color w:val="000000" w:themeColor="text1"/>
          <w:sz w:val="24"/>
        </w:rPr>
        <w:t>voltammograms</w:t>
      </w:r>
      <w:bookmarkEnd w:id="32"/>
    </w:p>
    <w:p w14:paraId="3A72C83D" w14:textId="3EF163AC" w:rsidR="006341A1" w:rsidRPr="008769EA" w:rsidRDefault="007E4704" w:rsidP="006341A1">
      <w:pPr>
        <w:spacing w:before="50" w:afterLines="50" w:after="156" w:line="360" w:lineRule="auto"/>
        <w:jc w:val="center"/>
        <w:rPr>
          <w:color w:val="000000" w:themeColor="text1"/>
        </w:rPr>
      </w:pPr>
      <w:r w:rsidRPr="008769EA">
        <w:rPr>
          <w:noProof/>
          <w:color w:val="000000" w:themeColor="text1"/>
        </w:rPr>
        <w:drawing>
          <wp:inline distT="0" distB="0" distL="0" distR="0" wp14:anchorId="5A5579CB" wp14:editId="07BC00BD">
            <wp:extent cx="4132592" cy="3240000"/>
            <wp:effectExtent l="0" t="0" r="1270" b="0"/>
            <wp:docPr id="2355411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1130" name="图片 235541130"/>
                    <pic:cNvPicPr/>
                  </pic:nvPicPr>
                  <pic:blipFill>
                    <a:blip r:embed="rId12"/>
                    <a:stretch>
                      <a:fillRect/>
                    </a:stretch>
                  </pic:blipFill>
                  <pic:spPr>
                    <a:xfrm>
                      <a:off x="0" y="0"/>
                      <a:ext cx="4132592" cy="3240000"/>
                    </a:xfrm>
                    <a:prstGeom prst="rect">
                      <a:avLst/>
                    </a:prstGeom>
                  </pic:spPr>
                </pic:pic>
              </a:graphicData>
            </a:graphic>
          </wp:inline>
        </w:drawing>
      </w:r>
    </w:p>
    <w:p w14:paraId="6078A1E0" w14:textId="18CCE4DC" w:rsidR="006341A1" w:rsidRPr="008769EA" w:rsidRDefault="006341A1" w:rsidP="006341A1">
      <w:pPr>
        <w:rPr>
          <w:color w:val="000000" w:themeColor="text1"/>
        </w:rPr>
      </w:pPr>
      <w:bookmarkStart w:id="33" w:name="OLE_LINK43"/>
      <w:bookmarkStart w:id="34" w:name="OLE_LINK44"/>
      <w:r w:rsidRPr="008769EA">
        <w:rPr>
          <w:b/>
          <w:color w:val="000000" w:themeColor="text1"/>
        </w:rPr>
        <w:t>Figure S</w:t>
      </w:r>
      <w:r w:rsidR="00D97D80">
        <w:rPr>
          <w:b/>
          <w:color w:val="000000" w:themeColor="text1"/>
        </w:rPr>
        <w:t>2</w:t>
      </w:r>
      <w:r w:rsidRPr="008769EA">
        <w:rPr>
          <w:b/>
          <w:color w:val="000000" w:themeColor="text1"/>
        </w:rPr>
        <w:t xml:space="preserve">. </w:t>
      </w:r>
      <w:r w:rsidR="007E4704" w:rsidRPr="008769EA">
        <w:t>LSV curves of BiVO</w:t>
      </w:r>
      <w:r w:rsidR="007E4704" w:rsidRPr="008769EA">
        <w:rPr>
          <w:vertAlign w:val="subscript"/>
        </w:rPr>
        <w:t>4</w:t>
      </w:r>
      <w:r w:rsidR="007E4704" w:rsidRPr="008769EA">
        <w:t xml:space="preserve"> photoanode under irradiation (pink), dark (black) and in the absent of DABCO (blue)</w:t>
      </w:r>
      <w:r w:rsidR="00BE7170" w:rsidRPr="008769EA">
        <w:rPr>
          <w:rFonts w:hint="eastAsia"/>
        </w:rPr>
        <w:t>.</w:t>
      </w:r>
    </w:p>
    <w:p w14:paraId="0EE706CA" w14:textId="19E5059B" w:rsidR="006341A1" w:rsidRPr="008769EA" w:rsidRDefault="006341A1">
      <w:pPr>
        <w:tabs>
          <w:tab w:val="left" w:pos="4962"/>
        </w:tabs>
        <w:spacing w:beforeLines="50" w:before="156" w:afterLines="50" w:after="156" w:line="360" w:lineRule="auto"/>
        <w:rPr>
          <w:color w:val="000000" w:themeColor="text1"/>
        </w:rPr>
        <w:sectPr w:rsidR="006341A1" w:rsidRPr="008769EA" w:rsidSect="007120E1">
          <w:footerReference w:type="default" r:id="rId13"/>
          <w:pgSz w:w="11906" w:h="16838"/>
          <w:pgMar w:top="1440" w:right="1800" w:bottom="1440" w:left="1800" w:header="851" w:footer="992" w:gutter="0"/>
          <w:cols w:space="425"/>
          <w:docGrid w:type="lines" w:linePitch="312"/>
        </w:sectPr>
      </w:pPr>
      <w:bookmarkStart w:id="35" w:name="OLE_LINK51"/>
      <w:bookmarkStart w:id="36" w:name="OLE_LINK52"/>
      <w:r w:rsidRPr="008769EA">
        <w:rPr>
          <w:color w:val="000000" w:themeColor="text1"/>
        </w:rPr>
        <w:t xml:space="preserve">The </w:t>
      </w:r>
      <w:r w:rsidR="007E4704" w:rsidRPr="008769EA">
        <w:rPr>
          <w:rFonts w:hint="eastAsia"/>
          <w:color w:val="000000" w:themeColor="text1"/>
        </w:rPr>
        <w:t>LSV</w:t>
      </w:r>
      <w:r w:rsidRPr="008769EA">
        <w:rPr>
          <w:color w:val="000000" w:themeColor="text1"/>
        </w:rPr>
        <w:t xml:space="preserve"> curves</w:t>
      </w:r>
      <w:r w:rsidR="0070289E">
        <w:rPr>
          <w:rFonts w:hint="eastAsia"/>
          <w:color w:val="000000" w:themeColor="text1"/>
        </w:rPr>
        <w:t xml:space="preserve"> a</w:t>
      </w:r>
      <w:r w:rsidR="007E4704" w:rsidRPr="008769EA">
        <w:rPr>
          <w:rFonts w:hint="eastAsia"/>
          <w:color w:val="000000" w:themeColor="text1"/>
        </w:rPr>
        <w:t>re</w:t>
      </w:r>
      <w:r w:rsidR="007E4704" w:rsidRPr="008769EA">
        <w:rPr>
          <w:color w:val="000000" w:themeColor="text1"/>
        </w:rPr>
        <w:t xml:space="preserve"> </w:t>
      </w:r>
      <w:r w:rsidRPr="008769EA">
        <w:rPr>
          <w:color w:val="000000" w:themeColor="text1"/>
        </w:rPr>
        <w:t xml:space="preserve">recorded in </w:t>
      </w:r>
      <w:r w:rsidR="00D532F8" w:rsidRPr="008769EA">
        <w:rPr>
          <w:color w:val="000000" w:themeColor="text1"/>
        </w:rPr>
        <w:t>acetone</w:t>
      </w:r>
      <w:r w:rsidRPr="008769EA">
        <w:rPr>
          <w:color w:val="000000" w:themeColor="text1"/>
        </w:rPr>
        <w:t xml:space="preserve"> that contai</w:t>
      </w:r>
      <w:r w:rsidR="0070289E">
        <w:rPr>
          <w:rFonts w:hint="eastAsia"/>
          <w:color w:val="000000" w:themeColor="text1"/>
        </w:rPr>
        <w:t>ns</w:t>
      </w:r>
      <w:r w:rsidRPr="008769EA">
        <w:rPr>
          <w:color w:val="000000" w:themeColor="text1"/>
        </w:rPr>
        <w:t xml:space="preserve"> </w:t>
      </w:r>
      <w:r w:rsidR="00D532F8" w:rsidRPr="008769EA">
        <w:rPr>
          <w:color w:val="000000" w:themeColor="text1"/>
        </w:rPr>
        <w:t>NiBr</w:t>
      </w:r>
      <w:r w:rsidR="00D532F8" w:rsidRPr="008769EA">
        <w:rPr>
          <w:color w:val="000000" w:themeColor="text1"/>
          <w:vertAlign w:val="subscript"/>
        </w:rPr>
        <w:t>2</w:t>
      </w:r>
      <w:r w:rsidR="00D532F8" w:rsidRPr="008769EA">
        <w:rPr>
          <w:color w:val="000000" w:themeColor="text1"/>
        </w:rPr>
        <w:t xml:space="preserve">·glyme (0.02 mmol), dtbbpy (0.03 mmol), DABCO (0.4 mmol), LiBr (0.2 M), </w:t>
      </w:r>
      <w:r w:rsidR="007E4704" w:rsidRPr="008769EA">
        <w:rPr>
          <w:rFonts w:hint="eastAsia"/>
          <w:color w:val="000000" w:themeColor="text1"/>
        </w:rPr>
        <w:t>m</w:t>
      </w:r>
      <w:r w:rsidR="00D532F8" w:rsidRPr="008769EA">
        <w:rPr>
          <w:color w:val="000000" w:themeColor="text1"/>
        </w:rPr>
        <w:t>ethyl 4-bromobenzoate (0.2 mmol)</w:t>
      </w:r>
      <w:r w:rsidR="009368F2" w:rsidRPr="008769EA">
        <w:rPr>
          <w:color w:val="000000" w:themeColor="text1"/>
        </w:rPr>
        <w:t xml:space="preserve"> and N-methylaniline (0.4 mmol)</w:t>
      </w:r>
      <w:r w:rsidRPr="008769EA">
        <w:rPr>
          <w:color w:val="000000" w:themeColor="text1"/>
        </w:rPr>
        <w:t>. BiVO</w:t>
      </w:r>
      <w:r w:rsidRPr="008769EA">
        <w:rPr>
          <w:color w:val="000000" w:themeColor="text1"/>
          <w:vertAlign w:val="subscript"/>
        </w:rPr>
        <w:t>4</w:t>
      </w:r>
      <w:r w:rsidRPr="008769EA">
        <w:rPr>
          <w:color w:val="000000" w:themeColor="text1"/>
        </w:rPr>
        <w:t xml:space="preserve">, </w:t>
      </w:r>
      <w:r w:rsidR="00BE2729" w:rsidRPr="008769EA">
        <w:rPr>
          <w:color w:val="000000" w:themeColor="text1"/>
        </w:rPr>
        <w:t xml:space="preserve">Ni foam </w:t>
      </w:r>
      <w:r w:rsidRPr="008769EA">
        <w:rPr>
          <w:color w:val="000000" w:themeColor="text1"/>
        </w:rPr>
        <w:t>and</w:t>
      </w:r>
      <w:r w:rsidR="007E4704" w:rsidRPr="008769EA">
        <w:rPr>
          <w:rFonts w:hint="eastAsia"/>
          <w:color w:val="000000" w:themeColor="text1"/>
        </w:rPr>
        <w:t>,</w:t>
      </w:r>
      <w:r w:rsidRPr="008769EA">
        <w:rPr>
          <w:color w:val="000000" w:themeColor="text1"/>
        </w:rPr>
        <w:t xml:space="preserve"> Ag/AgNO</w:t>
      </w:r>
      <w:r w:rsidRPr="008769EA">
        <w:rPr>
          <w:color w:val="000000" w:themeColor="text1"/>
          <w:vertAlign w:val="subscript"/>
        </w:rPr>
        <w:t>3</w:t>
      </w:r>
      <w:r w:rsidRPr="008769EA">
        <w:rPr>
          <w:color w:val="000000" w:themeColor="text1"/>
        </w:rPr>
        <w:t xml:space="preserve"> </w:t>
      </w:r>
      <w:r w:rsidR="0070289E">
        <w:rPr>
          <w:rFonts w:hint="eastAsia"/>
          <w:color w:val="000000" w:themeColor="text1"/>
        </w:rPr>
        <w:t>a</w:t>
      </w:r>
      <w:r w:rsidR="007E4704" w:rsidRPr="008769EA">
        <w:rPr>
          <w:rFonts w:hint="eastAsia"/>
          <w:color w:val="000000" w:themeColor="text1"/>
        </w:rPr>
        <w:t>re</w:t>
      </w:r>
      <w:r w:rsidR="007E4704" w:rsidRPr="008769EA">
        <w:rPr>
          <w:color w:val="000000" w:themeColor="text1"/>
        </w:rPr>
        <w:t xml:space="preserve"> </w:t>
      </w:r>
      <w:r w:rsidRPr="008769EA">
        <w:rPr>
          <w:color w:val="000000" w:themeColor="text1"/>
        </w:rPr>
        <w:t xml:space="preserve">employed as working electrode, counter electrode and reference electrode, respectively. The scan rate </w:t>
      </w:r>
      <w:r w:rsidR="0070289E">
        <w:rPr>
          <w:rFonts w:hint="eastAsia"/>
          <w:color w:val="000000" w:themeColor="text1"/>
        </w:rPr>
        <w:t>i</w:t>
      </w:r>
      <w:r w:rsidR="007E4704" w:rsidRPr="008769EA">
        <w:rPr>
          <w:rFonts w:hint="eastAsia"/>
          <w:color w:val="000000" w:themeColor="text1"/>
        </w:rPr>
        <w:t>s</w:t>
      </w:r>
      <w:r w:rsidR="007E4704" w:rsidRPr="008769EA">
        <w:rPr>
          <w:color w:val="000000" w:themeColor="text1"/>
        </w:rPr>
        <w:t xml:space="preserve"> </w:t>
      </w:r>
      <w:r w:rsidR="007E4704" w:rsidRPr="008769EA">
        <w:rPr>
          <w:rFonts w:hint="eastAsia"/>
          <w:color w:val="000000" w:themeColor="text1"/>
        </w:rPr>
        <w:t xml:space="preserve">set to be </w:t>
      </w:r>
      <w:r w:rsidR="005575CB" w:rsidRPr="008769EA">
        <w:rPr>
          <w:color w:val="000000" w:themeColor="text1"/>
        </w:rPr>
        <w:t>100</w:t>
      </w:r>
      <w:r w:rsidRPr="008769EA">
        <w:rPr>
          <w:color w:val="000000" w:themeColor="text1"/>
        </w:rPr>
        <w:t xml:space="preserve"> mV/s.</w:t>
      </w:r>
    </w:p>
    <w:p w14:paraId="177240B0" w14:textId="0454B46B" w:rsidR="007E4704" w:rsidRPr="008769EA" w:rsidRDefault="00BE7170" w:rsidP="007E4704">
      <w:pPr>
        <w:pStyle w:val="Heading1"/>
        <w:spacing w:beforeLines="50" w:before="156" w:afterLines="50" w:after="156" w:line="360" w:lineRule="auto"/>
        <w:rPr>
          <w:color w:val="000000" w:themeColor="text1"/>
          <w:sz w:val="24"/>
        </w:rPr>
      </w:pPr>
      <w:bookmarkStart w:id="37" w:name="_Toc161848633"/>
      <w:bookmarkEnd w:id="33"/>
      <w:bookmarkEnd w:id="34"/>
      <w:bookmarkEnd w:id="35"/>
      <w:bookmarkEnd w:id="36"/>
      <w:r w:rsidRPr="008769EA">
        <w:rPr>
          <w:rFonts w:hint="eastAsia"/>
          <w:color w:val="000000" w:themeColor="text1"/>
          <w:sz w:val="24"/>
          <w:szCs w:val="24"/>
        </w:rPr>
        <w:lastRenderedPageBreak/>
        <w:t>5</w:t>
      </w:r>
      <w:r w:rsidR="007E4704" w:rsidRPr="008769EA">
        <w:rPr>
          <w:rFonts w:hint="eastAsia"/>
          <w:color w:val="000000" w:themeColor="text1"/>
          <w:sz w:val="24"/>
          <w:szCs w:val="24"/>
        </w:rPr>
        <w:t xml:space="preserve">. </w:t>
      </w:r>
      <w:r w:rsidR="007E4704" w:rsidRPr="008769EA">
        <w:rPr>
          <w:color w:val="000000" w:themeColor="text1"/>
          <w:sz w:val="24"/>
        </w:rPr>
        <w:t>Cyclic voltammograms</w:t>
      </w:r>
      <w:bookmarkEnd w:id="37"/>
    </w:p>
    <w:p w14:paraId="4A1715DB" w14:textId="197607BA" w:rsidR="00D929AE" w:rsidRPr="008769EA" w:rsidRDefault="00D929AE" w:rsidP="007B375C">
      <w:pPr>
        <w:jc w:val="center"/>
      </w:pPr>
      <w:r w:rsidRPr="008769EA">
        <w:rPr>
          <w:rFonts w:hint="eastAsia"/>
          <w:noProof/>
        </w:rPr>
        <w:drawing>
          <wp:inline distT="0" distB="0" distL="0" distR="0" wp14:anchorId="60131C52" wp14:editId="1657656A">
            <wp:extent cx="3999917" cy="3240000"/>
            <wp:effectExtent l="0" t="0" r="635" b="0"/>
            <wp:docPr id="16865552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555262" name="图片 1686555262"/>
                    <pic:cNvPicPr/>
                  </pic:nvPicPr>
                  <pic:blipFill>
                    <a:blip r:embed="rId14"/>
                    <a:stretch>
                      <a:fillRect/>
                    </a:stretch>
                  </pic:blipFill>
                  <pic:spPr>
                    <a:xfrm>
                      <a:off x="0" y="0"/>
                      <a:ext cx="3999917" cy="3240000"/>
                    </a:xfrm>
                    <a:prstGeom prst="rect">
                      <a:avLst/>
                    </a:prstGeom>
                  </pic:spPr>
                </pic:pic>
              </a:graphicData>
            </a:graphic>
          </wp:inline>
        </w:drawing>
      </w:r>
    </w:p>
    <w:p w14:paraId="3D8BDA5C" w14:textId="17B3FD49" w:rsidR="00CD17FC" w:rsidRPr="008769EA" w:rsidRDefault="00D929AE" w:rsidP="006B72DC">
      <w:r w:rsidRPr="008769EA">
        <w:rPr>
          <w:b/>
          <w:color w:val="000000" w:themeColor="text1"/>
        </w:rPr>
        <w:t>Figure S</w:t>
      </w:r>
      <w:r w:rsidR="00CD2BDB">
        <w:rPr>
          <w:b/>
          <w:color w:val="000000" w:themeColor="text1"/>
        </w:rPr>
        <w:t>3</w:t>
      </w:r>
      <w:r w:rsidRPr="008769EA">
        <w:rPr>
          <w:b/>
          <w:color w:val="000000" w:themeColor="text1"/>
        </w:rPr>
        <w:t xml:space="preserve">. </w:t>
      </w:r>
      <w:r w:rsidR="00CD17FC" w:rsidRPr="008769EA">
        <w:t xml:space="preserve">CV curves of </w:t>
      </w:r>
      <w:bookmarkStart w:id="38" w:name="OLE_LINK21"/>
      <w:bookmarkStart w:id="39" w:name="OLE_LINK22"/>
      <w:bookmarkStart w:id="40" w:name="OLE_LINK23"/>
      <w:r w:rsidR="00F42F5F" w:rsidRPr="008769EA">
        <w:t>blank electrolyte</w:t>
      </w:r>
      <w:bookmarkEnd w:id="38"/>
      <w:bookmarkEnd w:id="39"/>
      <w:bookmarkEnd w:id="40"/>
      <w:r w:rsidR="00CD17FC" w:rsidRPr="008769EA">
        <w:t xml:space="preserve"> (black), in the presence of DABCO (</w:t>
      </w:r>
      <w:r w:rsidR="00F42F5F" w:rsidRPr="008769EA">
        <w:t xml:space="preserve">0.005 M, </w:t>
      </w:r>
      <w:r w:rsidR="00CD17FC" w:rsidRPr="008769EA">
        <w:t>orange), N-methylaniline (</w:t>
      </w:r>
      <w:r w:rsidR="00F42F5F" w:rsidRPr="008769EA">
        <w:t xml:space="preserve">0.005 M, </w:t>
      </w:r>
      <w:r w:rsidR="00CD17FC" w:rsidRPr="008769EA">
        <w:t>blue), and the mixture of DABCO and N-methylaniline</w:t>
      </w:r>
      <w:r w:rsidR="00CD17FC" w:rsidRPr="008769EA">
        <w:rPr>
          <w:rFonts w:hint="eastAsia"/>
        </w:rPr>
        <w:t xml:space="preserve"> (pink)</w:t>
      </w:r>
      <w:r w:rsidR="00CD17FC" w:rsidRPr="008769EA">
        <w:t>.</w:t>
      </w:r>
    </w:p>
    <w:p w14:paraId="3AA3E416" w14:textId="03F3ED49" w:rsidR="00BE7170" w:rsidRPr="008769EA" w:rsidRDefault="0088654C" w:rsidP="0088654C">
      <w:pPr>
        <w:tabs>
          <w:tab w:val="left" w:pos="4962"/>
        </w:tabs>
        <w:spacing w:beforeLines="50" w:before="156" w:afterLines="50" w:after="156" w:line="360" w:lineRule="auto"/>
        <w:rPr>
          <w:color w:val="000000" w:themeColor="text1"/>
        </w:rPr>
      </w:pPr>
      <w:r w:rsidRPr="008769EA">
        <w:rPr>
          <w:color w:val="000000" w:themeColor="text1"/>
        </w:rPr>
        <w:t xml:space="preserve">The cyclic voltammetry </w:t>
      </w:r>
      <w:r w:rsidRPr="008769EA">
        <w:rPr>
          <w:rFonts w:hint="eastAsia"/>
          <w:color w:val="000000" w:themeColor="text1"/>
        </w:rPr>
        <w:t xml:space="preserve">(CV) </w:t>
      </w:r>
      <w:r w:rsidR="00F6762E">
        <w:rPr>
          <w:rFonts w:hint="eastAsia"/>
          <w:color w:val="000000" w:themeColor="text1"/>
        </w:rPr>
        <w:t>i</w:t>
      </w:r>
      <w:r w:rsidRPr="008769EA">
        <w:rPr>
          <w:color w:val="000000" w:themeColor="text1"/>
        </w:rPr>
        <w:t xml:space="preserve">s carried out with a Shanghai Chenhua CHI760E workstation. A glassy-carbon electrode </w:t>
      </w:r>
      <w:r w:rsidR="0070289E">
        <w:rPr>
          <w:rFonts w:hint="eastAsia"/>
          <w:color w:val="000000" w:themeColor="text1"/>
        </w:rPr>
        <w:t>i</w:t>
      </w:r>
      <w:r w:rsidRPr="008769EA">
        <w:rPr>
          <w:color w:val="000000" w:themeColor="text1"/>
        </w:rPr>
        <w:t xml:space="preserve">s used as the working electrode, a Pt plate </w:t>
      </w:r>
      <w:r w:rsidR="0070289E">
        <w:rPr>
          <w:rFonts w:hint="eastAsia"/>
          <w:color w:val="000000" w:themeColor="text1"/>
        </w:rPr>
        <w:t xml:space="preserve">is employed </w:t>
      </w:r>
      <w:r w:rsidRPr="008769EA">
        <w:rPr>
          <w:color w:val="000000" w:themeColor="text1"/>
        </w:rPr>
        <w:t>as the counter electrode and an Ag/AgNO</w:t>
      </w:r>
      <w:r w:rsidRPr="008769EA">
        <w:rPr>
          <w:color w:val="000000" w:themeColor="text1"/>
          <w:vertAlign w:val="subscript"/>
        </w:rPr>
        <w:t>3</w:t>
      </w:r>
      <w:r w:rsidRPr="008769EA">
        <w:rPr>
          <w:color w:val="000000" w:themeColor="text1"/>
        </w:rPr>
        <w:t xml:space="preserve"> electrode </w:t>
      </w:r>
      <w:r w:rsidR="0070289E">
        <w:rPr>
          <w:rFonts w:hint="eastAsia"/>
          <w:color w:val="000000" w:themeColor="text1"/>
        </w:rPr>
        <w:t>is utilized</w:t>
      </w:r>
      <w:r w:rsidRPr="008769EA">
        <w:rPr>
          <w:color w:val="000000" w:themeColor="text1"/>
        </w:rPr>
        <w:t xml:space="preserve"> as the reference electrode in acetone. The measurements </w:t>
      </w:r>
      <w:r w:rsidR="0070289E">
        <w:rPr>
          <w:rFonts w:hint="eastAsia"/>
          <w:color w:val="000000" w:themeColor="text1"/>
        </w:rPr>
        <w:t>ar</w:t>
      </w:r>
      <w:r w:rsidRPr="008769EA">
        <w:rPr>
          <w:color w:val="000000" w:themeColor="text1"/>
        </w:rPr>
        <w:t>e carried out at a scan rate of 100 mV s</w:t>
      </w:r>
      <w:r w:rsidRPr="008769EA">
        <w:rPr>
          <w:color w:val="000000" w:themeColor="text1"/>
          <w:vertAlign w:val="superscript"/>
        </w:rPr>
        <w:t>–1</w:t>
      </w:r>
      <w:r w:rsidRPr="008769EA">
        <w:rPr>
          <w:color w:val="000000" w:themeColor="text1"/>
        </w:rPr>
        <w:t xml:space="preserve">. The operation temperature </w:t>
      </w:r>
      <w:r w:rsidR="0070289E">
        <w:rPr>
          <w:rFonts w:hint="eastAsia"/>
          <w:color w:val="000000" w:themeColor="text1"/>
        </w:rPr>
        <w:t>i</w:t>
      </w:r>
      <w:r w:rsidRPr="008769EA">
        <w:rPr>
          <w:color w:val="000000" w:themeColor="text1"/>
        </w:rPr>
        <w:t xml:space="preserve">s 298 K. </w:t>
      </w:r>
      <w:r w:rsidRPr="008769EA">
        <w:rPr>
          <w:color w:val="000000" w:themeColor="text1"/>
          <w:vertAlign w:val="superscript"/>
        </w:rPr>
        <w:t>n</w:t>
      </w:r>
      <w:r w:rsidRPr="008769EA">
        <w:rPr>
          <w:color w:val="000000" w:themeColor="text1"/>
        </w:rPr>
        <w:t>Bu</w:t>
      </w:r>
      <w:r w:rsidRPr="008769EA">
        <w:rPr>
          <w:color w:val="000000" w:themeColor="text1"/>
          <w:vertAlign w:val="subscript"/>
        </w:rPr>
        <w:t>4</w:t>
      </w:r>
      <w:r w:rsidRPr="008769EA">
        <w:rPr>
          <w:color w:val="000000" w:themeColor="text1"/>
        </w:rPr>
        <w:t>NPF</w:t>
      </w:r>
      <w:r w:rsidRPr="008769EA">
        <w:rPr>
          <w:color w:val="000000" w:themeColor="text1"/>
          <w:vertAlign w:val="subscript"/>
        </w:rPr>
        <w:t>6</w:t>
      </w:r>
      <w:r w:rsidRPr="008769EA">
        <w:rPr>
          <w:color w:val="000000" w:themeColor="text1"/>
        </w:rPr>
        <w:t xml:space="preserve"> (0.1M) </w:t>
      </w:r>
      <w:r w:rsidR="0070289E">
        <w:rPr>
          <w:rFonts w:hint="eastAsia"/>
          <w:color w:val="000000" w:themeColor="text1"/>
        </w:rPr>
        <w:t>is</w:t>
      </w:r>
      <w:r w:rsidRPr="008769EA">
        <w:rPr>
          <w:color w:val="000000" w:themeColor="text1"/>
        </w:rPr>
        <w:t xml:space="preserve"> selected as the electrolyte.</w:t>
      </w:r>
    </w:p>
    <w:p w14:paraId="3E7AD808" w14:textId="77777777" w:rsidR="00CD17FC" w:rsidRPr="008769EA" w:rsidRDefault="00CD17FC">
      <w:pPr>
        <w:widowControl/>
        <w:jc w:val="left"/>
      </w:pPr>
      <w:r w:rsidRPr="008769EA">
        <w:br w:type="page"/>
      </w:r>
    </w:p>
    <w:p w14:paraId="76335C77" w14:textId="0597BBA5" w:rsidR="007E4704" w:rsidRPr="008769EA" w:rsidRDefault="00BE7170" w:rsidP="007E4704">
      <w:pPr>
        <w:spacing w:before="50" w:afterLines="50" w:after="156" w:line="360" w:lineRule="auto"/>
        <w:jc w:val="center"/>
        <w:rPr>
          <w:color w:val="000000" w:themeColor="text1"/>
        </w:rPr>
      </w:pPr>
      <w:r w:rsidRPr="008769EA">
        <w:rPr>
          <w:noProof/>
          <w:color w:val="000000" w:themeColor="text1"/>
        </w:rPr>
        <w:lastRenderedPageBreak/>
        <w:drawing>
          <wp:inline distT="0" distB="0" distL="0" distR="0" wp14:anchorId="2906633D" wp14:editId="67FA3710">
            <wp:extent cx="4085538" cy="3240000"/>
            <wp:effectExtent l="0" t="0" r="0" b="0"/>
            <wp:docPr id="834467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467804" name="图片 834467804"/>
                    <pic:cNvPicPr/>
                  </pic:nvPicPr>
                  <pic:blipFill>
                    <a:blip r:embed="rId15"/>
                    <a:stretch>
                      <a:fillRect/>
                    </a:stretch>
                  </pic:blipFill>
                  <pic:spPr>
                    <a:xfrm>
                      <a:off x="0" y="0"/>
                      <a:ext cx="4085538" cy="3240000"/>
                    </a:xfrm>
                    <a:prstGeom prst="rect">
                      <a:avLst/>
                    </a:prstGeom>
                  </pic:spPr>
                </pic:pic>
              </a:graphicData>
            </a:graphic>
          </wp:inline>
        </w:drawing>
      </w:r>
    </w:p>
    <w:p w14:paraId="1835F1A6" w14:textId="398E1C59" w:rsidR="00BE7170" w:rsidRPr="008769EA" w:rsidRDefault="007E4704" w:rsidP="006B72DC">
      <w:pPr>
        <w:widowControl/>
      </w:pPr>
      <w:r w:rsidRPr="008769EA">
        <w:rPr>
          <w:b/>
          <w:color w:val="000000" w:themeColor="text1"/>
        </w:rPr>
        <w:t>Figure S</w:t>
      </w:r>
      <w:r w:rsidR="00CD2BDB">
        <w:rPr>
          <w:b/>
          <w:color w:val="000000" w:themeColor="text1"/>
        </w:rPr>
        <w:t>4</w:t>
      </w:r>
      <w:r w:rsidRPr="008769EA">
        <w:rPr>
          <w:b/>
          <w:color w:val="000000" w:themeColor="text1"/>
        </w:rPr>
        <w:t xml:space="preserve">. </w:t>
      </w:r>
      <w:r w:rsidR="00BE7170" w:rsidRPr="008769EA">
        <w:t xml:space="preserve">CV curves of </w:t>
      </w:r>
      <w:r w:rsidR="00F42F5F" w:rsidRPr="008769EA">
        <w:t>blank electrolyte</w:t>
      </w:r>
      <w:r w:rsidR="00BE7170" w:rsidRPr="008769EA">
        <w:t xml:space="preserve"> (black), methyl 4-bromobenzonate (denoted as Ar-Br, </w:t>
      </w:r>
      <w:r w:rsidR="000B338E" w:rsidRPr="008769EA">
        <w:t xml:space="preserve">0.005 M, </w:t>
      </w:r>
      <w:r w:rsidR="00BE7170" w:rsidRPr="008769EA">
        <w:t>blue), NiBr</w:t>
      </w:r>
      <w:r w:rsidR="00BE7170" w:rsidRPr="008769EA">
        <w:rPr>
          <w:vertAlign w:val="subscript"/>
        </w:rPr>
        <w:t>2</w:t>
      </w:r>
      <w:r w:rsidR="00BE7170" w:rsidRPr="008769EA">
        <w:t xml:space="preserve"> glyme + dtbbpy (denoted as NiL</w:t>
      </w:r>
      <w:r w:rsidR="00BE7170" w:rsidRPr="008769EA">
        <w:rPr>
          <w:rFonts w:hint="eastAsia"/>
        </w:rPr>
        <w:t>,</w:t>
      </w:r>
      <w:r w:rsidR="00BE7170" w:rsidRPr="008769EA">
        <w:t xml:space="preserve"> </w:t>
      </w:r>
      <w:r w:rsidR="00514EC9" w:rsidRPr="008769EA">
        <w:t xml:space="preserve">0.005M [Ni] + 0.0075M L, </w:t>
      </w:r>
      <w:r w:rsidR="00BE7170" w:rsidRPr="008769EA">
        <w:t>orange), and the mixture of Ar-Br and NiL (pink)</w:t>
      </w:r>
      <w:r w:rsidR="00514EC9" w:rsidRPr="008769EA">
        <w:t>.</w:t>
      </w:r>
    </w:p>
    <w:p w14:paraId="428BB678" w14:textId="1EA014E8" w:rsidR="00CD17FC" w:rsidRPr="008769EA" w:rsidRDefault="00CD17FC" w:rsidP="000B338E">
      <w:pPr>
        <w:tabs>
          <w:tab w:val="left" w:pos="4962"/>
        </w:tabs>
        <w:spacing w:beforeLines="50" w:before="156" w:afterLines="50" w:after="156" w:line="360" w:lineRule="auto"/>
        <w:rPr>
          <w:color w:val="000000" w:themeColor="text1"/>
        </w:rPr>
      </w:pPr>
      <w:r w:rsidRPr="008769EA">
        <w:rPr>
          <w:color w:val="000000" w:themeColor="text1"/>
        </w:rPr>
        <w:t xml:space="preserve">The cyclic voltammetry </w:t>
      </w:r>
      <w:r w:rsidRPr="008769EA">
        <w:rPr>
          <w:rFonts w:hint="eastAsia"/>
          <w:color w:val="000000" w:themeColor="text1"/>
        </w:rPr>
        <w:t xml:space="preserve">(CV) </w:t>
      </w:r>
      <w:r w:rsidR="0070289E">
        <w:rPr>
          <w:rFonts w:hint="eastAsia"/>
          <w:color w:val="000000" w:themeColor="text1"/>
        </w:rPr>
        <w:t>i</w:t>
      </w:r>
      <w:r w:rsidRPr="008769EA">
        <w:rPr>
          <w:color w:val="000000" w:themeColor="text1"/>
        </w:rPr>
        <w:t>s carried out with a Shanghai Chenhua CHI760E workstation. A glassy-carbon electrode</w:t>
      </w:r>
      <w:r w:rsidR="0070289E">
        <w:rPr>
          <w:rFonts w:hint="eastAsia"/>
          <w:color w:val="000000" w:themeColor="text1"/>
        </w:rPr>
        <w:t xml:space="preserve"> i</w:t>
      </w:r>
      <w:r w:rsidRPr="008769EA">
        <w:rPr>
          <w:color w:val="000000" w:themeColor="text1"/>
        </w:rPr>
        <w:t xml:space="preserve">s used as the working electrode, a Pt plate </w:t>
      </w:r>
      <w:r w:rsidR="0070289E">
        <w:rPr>
          <w:rFonts w:hint="eastAsia"/>
          <w:color w:val="000000" w:themeColor="text1"/>
        </w:rPr>
        <w:t xml:space="preserve">is employed </w:t>
      </w:r>
      <w:r w:rsidRPr="008769EA">
        <w:rPr>
          <w:color w:val="000000" w:themeColor="text1"/>
        </w:rPr>
        <w:t>as the counter electrode and an Ag/AgNO</w:t>
      </w:r>
      <w:r w:rsidRPr="008769EA">
        <w:rPr>
          <w:color w:val="000000" w:themeColor="text1"/>
          <w:vertAlign w:val="subscript"/>
        </w:rPr>
        <w:t>3</w:t>
      </w:r>
      <w:r w:rsidRPr="008769EA">
        <w:rPr>
          <w:color w:val="000000" w:themeColor="text1"/>
        </w:rPr>
        <w:t xml:space="preserve"> electrode </w:t>
      </w:r>
      <w:r w:rsidR="0070289E">
        <w:rPr>
          <w:rFonts w:hint="eastAsia"/>
          <w:color w:val="000000" w:themeColor="text1"/>
        </w:rPr>
        <w:t xml:space="preserve">is </w:t>
      </w:r>
      <w:r w:rsidR="00B51C93">
        <w:rPr>
          <w:color w:val="000000" w:themeColor="text1"/>
        </w:rPr>
        <w:t>utilized</w:t>
      </w:r>
      <w:r w:rsidRPr="008769EA">
        <w:rPr>
          <w:color w:val="000000" w:themeColor="text1"/>
        </w:rPr>
        <w:t xml:space="preserve"> as the reference electrode in acetone. The measurements </w:t>
      </w:r>
      <w:r w:rsidR="0070289E">
        <w:rPr>
          <w:rFonts w:hint="eastAsia"/>
          <w:color w:val="000000" w:themeColor="text1"/>
        </w:rPr>
        <w:t>a</w:t>
      </w:r>
      <w:r w:rsidRPr="008769EA">
        <w:rPr>
          <w:color w:val="000000" w:themeColor="text1"/>
        </w:rPr>
        <w:t>re carried out at a scan rate of 100 mV s</w:t>
      </w:r>
      <w:r w:rsidRPr="008769EA">
        <w:rPr>
          <w:color w:val="000000" w:themeColor="text1"/>
          <w:vertAlign w:val="superscript"/>
        </w:rPr>
        <w:t>–1</w:t>
      </w:r>
      <w:r w:rsidRPr="008769EA">
        <w:rPr>
          <w:color w:val="000000" w:themeColor="text1"/>
        </w:rPr>
        <w:t xml:space="preserve">. The operation temperature </w:t>
      </w:r>
      <w:r w:rsidR="0070289E">
        <w:rPr>
          <w:rFonts w:hint="eastAsia"/>
          <w:color w:val="000000" w:themeColor="text1"/>
        </w:rPr>
        <w:t>i</w:t>
      </w:r>
      <w:r w:rsidRPr="008769EA">
        <w:rPr>
          <w:color w:val="000000" w:themeColor="text1"/>
        </w:rPr>
        <w:t xml:space="preserve">s 298 K. </w:t>
      </w:r>
      <w:r w:rsidRPr="008769EA">
        <w:rPr>
          <w:color w:val="000000" w:themeColor="text1"/>
          <w:vertAlign w:val="superscript"/>
        </w:rPr>
        <w:t>n</w:t>
      </w:r>
      <w:r w:rsidRPr="008769EA">
        <w:rPr>
          <w:color w:val="000000" w:themeColor="text1"/>
        </w:rPr>
        <w:t>Bu</w:t>
      </w:r>
      <w:r w:rsidRPr="008769EA">
        <w:rPr>
          <w:color w:val="000000" w:themeColor="text1"/>
          <w:vertAlign w:val="subscript"/>
        </w:rPr>
        <w:t>4</w:t>
      </w:r>
      <w:r w:rsidRPr="008769EA">
        <w:rPr>
          <w:color w:val="000000" w:themeColor="text1"/>
        </w:rPr>
        <w:t>NPF</w:t>
      </w:r>
      <w:r w:rsidRPr="008769EA">
        <w:rPr>
          <w:color w:val="000000" w:themeColor="text1"/>
          <w:vertAlign w:val="subscript"/>
        </w:rPr>
        <w:t>6</w:t>
      </w:r>
      <w:r w:rsidRPr="008769EA">
        <w:rPr>
          <w:color w:val="000000" w:themeColor="text1"/>
        </w:rPr>
        <w:t xml:space="preserve"> (0.1M) </w:t>
      </w:r>
      <w:r w:rsidR="0070289E">
        <w:rPr>
          <w:rFonts w:hint="eastAsia"/>
          <w:color w:val="000000" w:themeColor="text1"/>
        </w:rPr>
        <w:t>i</w:t>
      </w:r>
      <w:r w:rsidRPr="008769EA">
        <w:rPr>
          <w:color w:val="000000" w:themeColor="text1"/>
        </w:rPr>
        <w:t>s selected as the electrolyte.</w:t>
      </w:r>
    </w:p>
    <w:p w14:paraId="1A41FC2A" w14:textId="4B00AE0F" w:rsidR="007E4704" w:rsidRPr="008769EA" w:rsidRDefault="007E4704">
      <w:pPr>
        <w:widowControl/>
        <w:jc w:val="left"/>
        <w:rPr>
          <w:b/>
          <w:bCs/>
          <w:color w:val="000000" w:themeColor="text1"/>
          <w:kern w:val="44"/>
          <w:sz w:val="24"/>
          <w:szCs w:val="24"/>
        </w:rPr>
      </w:pPr>
      <w:r w:rsidRPr="008769EA">
        <w:rPr>
          <w:color w:val="000000" w:themeColor="text1"/>
          <w:sz w:val="24"/>
          <w:szCs w:val="24"/>
        </w:rPr>
        <w:br w:type="page"/>
      </w:r>
    </w:p>
    <w:p w14:paraId="6B05F5C0" w14:textId="59A2252E" w:rsidR="006E56EC" w:rsidRPr="008769EA" w:rsidRDefault="00BE7170">
      <w:pPr>
        <w:pStyle w:val="Heading1"/>
        <w:spacing w:beforeLines="50" w:before="156" w:afterLines="50" w:after="156" w:line="360" w:lineRule="auto"/>
        <w:rPr>
          <w:color w:val="000000" w:themeColor="text1"/>
          <w:sz w:val="24"/>
          <w:szCs w:val="24"/>
        </w:rPr>
      </w:pPr>
      <w:bookmarkStart w:id="41" w:name="_Toc161848634"/>
      <w:r w:rsidRPr="008769EA">
        <w:rPr>
          <w:rFonts w:hint="eastAsia"/>
          <w:color w:val="000000" w:themeColor="text1"/>
          <w:sz w:val="24"/>
          <w:szCs w:val="24"/>
        </w:rPr>
        <w:lastRenderedPageBreak/>
        <w:t>6.</w:t>
      </w:r>
      <w:r w:rsidRPr="008769EA">
        <w:rPr>
          <w:color w:val="000000" w:themeColor="text1"/>
          <w:sz w:val="24"/>
          <w:szCs w:val="24"/>
        </w:rPr>
        <w:t xml:space="preserve"> </w:t>
      </w:r>
      <w:r w:rsidRPr="008769EA">
        <w:rPr>
          <w:rFonts w:hint="eastAsia"/>
          <w:color w:val="000000" w:themeColor="text1"/>
          <w:sz w:val="24"/>
          <w:szCs w:val="24"/>
        </w:rPr>
        <w:t>Control experiments and radical trapping experiment</w:t>
      </w:r>
      <w:bookmarkEnd w:id="41"/>
    </w:p>
    <w:bookmarkEnd w:id="27"/>
    <w:bookmarkEnd w:id="28"/>
    <w:p w14:paraId="493C7CDC" w14:textId="77777777" w:rsidR="00A8508C" w:rsidRPr="008769EA" w:rsidRDefault="00A8508C" w:rsidP="00A8508C">
      <w:pPr>
        <w:spacing w:beforeLines="50" w:before="156" w:afterLines="50" w:after="156" w:line="360" w:lineRule="auto"/>
        <w:rPr>
          <w:b/>
          <w:color w:val="000000" w:themeColor="text1"/>
          <w:kern w:val="0"/>
          <w:u w:val="single"/>
        </w:rPr>
      </w:pPr>
      <w:r w:rsidRPr="008769EA">
        <w:rPr>
          <w:b/>
          <w:color w:val="000000" w:themeColor="text1"/>
          <w:kern w:val="0"/>
          <w:u w:val="single"/>
        </w:rPr>
        <w:t>a) H cell experiments:</w:t>
      </w:r>
    </w:p>
    <w:p w14:paraId="308ED2AC" w14:textId="74BE9D36" w:rsidR="00A8508C" w:rsidRPr="008769EA" w:rsidRDefault="00643226" w:rsidP="00A8508C">
      <w:pPr>
        <w:spacing w:beforeLines="50" w:before="156" w:afterLines="50" w:after="156" w:line="360" w:lineRule="auto"/>
        <w:jc w:val="center"/>
        <w:rPr>
          <w:b/>
          <w:color w:val="000000" w:themeColor="text1"/>
          <w:kern w:val="0"/>
          <w:u w:val="single"/>
        </w:rPr>
      </w:pPr>
      <w:r>
        <w:rPr>
          <w:noProof/>
        </w:rPr>
        <w:object w:dxaOrig="9832" w:dyaOrig="2188" w14:anchorId="5C69DF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2.5pt;height:84.5pt;mso-width-percent:0;mso-height-percent:0;mso-width-percent:0;mso-height-percent:0" o:ole="">
            <v:imagedata r:id="rId16" o:title=""/>
          </v:shape>
          <o:OLEObject Type="Embed" ProgID="ChemDraw.Document.6.0" ShapeID="_x0000_i1025" DrawAspect="Content" ObjectID="_1772560536" r:id="rId17"/>
        </w:object>
      </w:r>
    </w:p>
    <w:p w14:paraId="5E53A060" w14:textId="4881C07D" w:rsidR="00A8508C" w:rsidRPr="008769EA" w:rsidRDefault="00A8508C" w:rsidP="0063020C">
      <w:pPr>
        <w:spacing w:beforeLines="50" w:before="156" w:afterLines="50" w:after="156" w:line="360" w:lineRule="auto"/>
        <w:rPr>
          <w:b/>
          <w:color w:val="000000" w:themeColor="text1"/>
          <w:kern w:val="0"/>
          <w:u w:val="single"/>
        </w:rPr>
      </w:pPr>
      <w:r w:rsidRPr="008769EA">
        <w:rPr>
          <w:color w:val="000000" w:themeColor="text1"/>
        </w:rPr>
        <w:t>In a nitrogen-filled glove box, an oven-dried H cell cathode-chamber equipped with a stir bar was charged with NiBr</w:t>
      </w:r>
      <w:r w:rsidRPr="008769EA">
        <w:rPr>
          <w:color w:val="000000" w:themeColor="text1"/>
          <w:vertAlign w:val="subscript"/>
        </w:rPr>
        <w:t>2</w:t>
      </w:r>
      <w:r w:rsidRPr="008769EA">
        <w:rPr>
          <w:color w:val="000000" w:themeColor="text1"/>
        </w:rPr>
        <w:t xml:space="preserve">·glyme (0.02 mmol, 10 mol%), dtbbpy (0.03 mmol, 15 mol%), DABCO (0.4 mmol, 2 </w:t>
      </w:r>
      <w:proofErr w:type="spellStart"/>
      <w:r w:rsidRPr="008769EA">
        <w:rPr>
          <w:color w:val="000000" w:themeColor="text1"/>
        </w:rPr>
        <w:t>equiv</w:t>
      </w:r>
      <w:proofErr w:type="spellEnd"/>
      <w:r w:rsidRPr="008769EA">
        <w:rPr>
          <w:color w:val="000000" w:themeColor="text1"/>
        </w:rPr>
        <w:t xml:space="preserve">), </w:t>
      </w:r>
      <w:proofErr w:type="spellStart"/>
      <w:r w:rsidRPr="008769EA">
        <w:rPr>
          <w:rFonts w:hint="eastAsia"/>
          <w:color w:val="000000" w:themeColor="text1"/>
        </w:rPr>
        <w:t>Li</w:t>
      </w:r>
      <w:r w:rsidRPr="008769EA">
        <w:rPr>
          <w:color w:val="000000" w:themeColor="text1"/>
        </w:rPr>
        <w:t>Br</w:t>
      </w:r>
      <w:proofErr w:type="spellEnd"/>
      <w:r w:rsidRPr="008769EA">
        <w:rPr>
          <w:color w:val="000000" w:themeColor="text1"/>
        </w:rPr>
        <w:t xml:space="preserve"> (0.2 M), </w:t>
      </w:r>
      <w:r w:rsidR="00B51C93">
        <w:rPr>
          <w:rFonts w:hint="eastAsia"/>
          <w:color w:val="000000" w:themeColor="text1"/>
        </w:rPr>
        <w:t>m</w:t>
      </w:r>
      <w:r w:rsidRPr="008769EA">
        <w:rPr>
          <w:color w:val="000000" w:themeColor="text1"/>
        </w:rPr>
        <w:t xml:space="preserve">ethyl 4-bromobenzoate (0.2 mmol) and </w:t>
      </w:r>
      <w:r w:rsidR="00B51C93">
        <w:rPr>
          <w:rFonts w:hint="eastAsia"/>
          <w:color w:val="000000" w:themeColor="text1"/>
        </w:rPr>
        <w:t>a</w:t>
      </w:r>
      <w:r w:rsidRPr="008769EA">
        <w:rPr>
          <w:color w:val="000000" w:themeColor="text1"/>
        </w:rPr>
        <w:t>cetone (6 mL)</w:t>
      </w:r>
      <w:r w:rsidR="00B51C93">
        <w:rPr>
          <w:rFonts w:hint="eastAsia"/>
          <w:color w:val="000000" w:themeColor="text1"/>
        </w:rPr>
        <w:t>.</w:t>
      </w:r>
      <w:r w:rsidRPr="008769EA">
        <w:rPr>
          <w:color w:val="000000" w:themeColor="text1"/>
        </w:rPr>
        <w:t xml:space="preserve"> </w:t>
      </w:r>
      <w:r w:rsidR="00B51C93">
        <w:rPr>
          <w:rFonts w:hint="eastAsia"/>
          <w:color w:val="000000" w:themeColor="text1"/>
        </w:rPr>
        <w:t>The a</w:t>
      </w:r>
      <w:r w:rsidRPr="008769EA">
        <w:rPr>
          <w:color w:val="000000" w:themeColor="text1"/>
        </w:rPr>
        <w:t xml:space="preserve">node-chamber equipped with a stir bar was charged with </w:t>
      </w:r>
      <w:r w:rsidRPr="008769EA">
        <w:rPr>
          <w:rFonts w:hint="eastAsia"/>
          <w:color w:val="000000" w:themeColor="text1"/>
        </w:rPr>
        <w:t>Li</w:t>
      </w:r>
      <w:r w:rsidRPr="008769EA">
        <w:rPr>
          <w:color w:val="000000" w:themeColor="text1"/>
        </w:rPr>
        <w:t xml:space="preserve">Br (0.2 M) and </w:t>
      </w:r>
      <w:r w:rsidR="00B51C93">
        <w:rPr>
          <w:rFonts w:hint="eastAsia"/>
          <w:color w:val="000000" w:themeColor="text1"/>
        </w:rPr>
        <w:t>a</w:t>
      </w:r>
      <w:r w:rsidRPr="008769EA">
        <w:rPr>
          <w:color w:val="000000" w:themeColor="text1"/>
        </w:rPr>
        <w:t xml:space="preserve">cetone (6 mL). The mixture was stirred at room temperature for 1 minutes, </w:t>
      </w:r>
      <w:r w:rsidR="00B51C93">
        <w:rPr>
          <w:rFonts w:hint="eastAsia"/>
          <w:color w:val="000000" w:themeColor="text1"/>
        </w:rPr>
        <w:t xml:space="preserve">and </w:t>
      </w:r>
      <w:r w:rsidRPr="008769EA">
        <w:rPr>
          <w:color w:val="000000" w:themeColor="text1"/>
        </w:rPr>
        <w:t xml:space="preserve">N-methylaniline (0.4 mmol, 2 </w:t>
      </w:r>
      <w:proofErr w:type="spellStart"/>
      <w:r w:rsidRPr="008769EA">
        <w:rPr>
          <w:color w:val="000000" w:themeColor="text1"/>
        </w:rPr>
        <w:t>equiv</w:t>
      </w:r>
      <w:proofErr w:type="spellEnd"/>
      <w:r w:rsidRPr="008769EA">
        <w:rPr>
          <w:color w:val="000000" w:themeColor="text1"/>
        </w:rPr>
        <w:t xml:space="preserve">) </w:t>
      </w:r>
      <w:r w:rsidR="00B51C93" w:rsidRPr="008769EA">
        <w:rPr>
          <w:color w:val="000000" w:themeColor="text1"/>
        </w:rPr>
        <w:t>w</w:t>
      </w:r>
      <w:r w:rsidR="00B51C93">
        <w:rPr>
          <w:rFonts w:hint="eastAsia"/>
          <w:color w:val="000000" w:themeColor="text1"/>
        </w:rPr>
        <w:t xml:space="preserve">as </w:t>
      </w:r>
      <w:r w:rsidRPr="008769EA">
        <w:rPr>
          <w:color w:val="000000" w:themeColor="text1"/>
        </w:rPr>
        <w:t>sequentially added.</w:t>
      </w:r>
      <w:r w:rsidRPr="008769EA">
        <w:rPr>
          <w:rFonts w:hint="eastAsia"/>
          <w:color w:val="000000" w:themeColor="text1"/>
        </w:rPr>
        <w:t xml:space="preserve"> </w:t>
      </w:r>
      <w:r w:rsidRPr="008769EA">
        <w:rPr>
          <w:color w:val="000000" w:themeColor="text1"/>
        </w:rPr>
        <w:t>The H cell was sealed with the home-made cap equipped with BiVO</w:t>
      </w:r>
      <w:r w:rsidRPr="008769EA">
        <w:rPr>
          <w:color w:val="000000" w:themeColor="text1"/>
          <w:vertAlign w:val="subscript"/>
        </w:rPr>
        <w:t>4</w:t>
      </w:r>
      <w:r w:rsidRPr="008769EA">
        <w:rPr>
          <w:color w:val="000000" w:themeColor="text1"/>
        </w:rPr>
        <w:t xml:space="preserve"> photoanode (1.2 cm × 2.5 cm), nickel foam cathode (1.0 cm × 3.0 cm)</w:t>
      </w:r>
      <w:r w:rsidR="00B51C93">
        <w:rPr>
          <w:rFonts w:hint="eastAsia"/>
          <w:color w:val="000000" w:themeColor="text1"/>
        </w:rPr>
        <w:t xml:space="preserve"> and</w:t>
      </w:r>
      <w:r w:rsidRPr="008769EA">
        <w:rPr>
          <w:color w:val="000000" w:themeColor="text1"/>
        </w:rPr>
        <w:t xml:space="preserve"> Ag/AgNO</w:t>
      </w:r>
      <w:r w:rsidRPr="008769EA">
        <w:rPr>
          <w:color w:val="000000" w:themeColor="text1"/>
          <w:vertAlign w:val="subscript"/>
        </w:rPr>
        <w:t>3</w:t>
      </w:r>
      <w:r w:rsidRPr="008769EA">
        <w:rPr>
          <w:color w:val="000000" w:themeColor="text1"/>
        </w:rPr>
        <w:t xml:space="preserve"> reference electrode, and then </w:t>
      </w:r>
      <w:r w:rsidR="00B51C93">
        <w:rPr>
          <w:rFonts w:hint="eastAsia"/>
          <w:color w:val="000000" w:themeColor="text1"/>
        </w:rPr>
        <w:t xml:space="preserve">brought </w:t>
      </w:r>
      <w:r w:rsidRPr="008769EA">
        <w:rPr>
          <w:color w:val="000000" w:themeColor="text1"/>
        </w:rPr>
        <w:t>out of glove box.</w:t>
      </w:r>
      <w:r w:rsidRPr="008769EA">
        <w:rPr>
          <w:rFonts w:hint="eastAsia"/>
          <w:color w:val="000000" w:themeColor="text1"/>
        </w:rPr>
        <w:t xml:space="preserve"> </w:t>
      </w:r>
      <w:r w:rsidRPr="008769EA">
        <w:rPr>
          <w:color w:val="000000" w:themeColor="text1"/>
        </w:rPr>
        <w:t xml:space="preserve">After pre-stirring the mixture for 1 minute, </w:t>
      </w:r>
      <w:proofErr w:type="spellStart"/>
      <w:r w:rsidRPr="008769EA">
        <w:rPr>
          <w:color w:val="000000" w:themeColor="text1"/>
        </w:rPr>
        <w:t>photoelectrocatalysis</w:t>
      </w:r>
      <w:proofErr w:type="spellEnd"/>
      <w:r w:rsidRPr="008769EA">
        <w:rPr>
          <w:color w:val="000000" w:themeColor="text1"/>
        </w:rPr>
        <w:t xml:space="preserve"> was performed at a constant potential of -0.4 V </w:t>
      </w:r>
      <w:r w:rsidRPr="008769EA">
        <w:rPr>
          <w:i/>
          <w:color w:val="000000" w:themeColor="text1"/>
        </w:rPr>
        <w:t>vs</w:t>
      </w:r>
      <w:r w:rsidRPr="008769EA">
        <w:rPr>
          <w:color w:val="000000" w:themeColor="text1"/>
        </w:rPr>
        <w:t>. Ag/AgNO</w:t>
      </w:r>
      <w:r w:rsidRPr="008769EA">
        <w:rPr>
          <w:color w:val="000000" w:themeColor="text1"/>
          <w:vertAlign w:val="subscript"/>
        </w:rPr>
        <w:t>3</w:t>
      </w:r>
      <w:r w:rsidRPr="008769EA">
        <w:rPr>
          <w:color w:val="000000" w:themeColor="text1"/>
        </w:rPr>
        <w:t xml:space="preserve"> for 12 h. </w:t>
      </w:r>
      <w:r w:rsidRPr="008769EA">
        <w:rPr>
          <w:rFonts w:hint="eastAsia"/>
          <w:color w:val="000000" w:themeColor="text1"/>
        </w:rPr>
        <w:t>After</w:t>
      </w:r>
      <w:r w:rsidRPr="008769EA">
        <w:rPr>
          <w:color w:val="000000" w:themeColor="text1"/>
        </w:rPr>
        <w:t xml:space="preserve"> the reaction was finished, </w:t>
      </w:r>
      <w:r w:rsidRPr="008769EA">
        <w:rPr>
          <w:rFonts w:hint="eastAsia"/>
          <w:color w:val="000000" w:themeColor="text1"/>
        </w:rPr>
        <w:t xml:space="preserve">the yield of product was detected </w:t>
      </w:r>
      <w:r w:rsidRPr="008769EA">
        <w:rPr>
          <w:color w:val="000000" w:themeColor="text1"/>
        </w:rPr>
        <w:t xml:space="preserve">by </w:t>
      </w:r>
      <w:r w:rsidRPr="008769EA">
        <w:rPr>
          <w:color w:val="000000" w:themeColor="text1"/>
          <w:vertAlign w:val="superscript"/>
        </w:rPr>
        <w:t>1</w:t>
      </w:r>
      <w:r w:rsidRPr="008769EA">
        <w:rPr>
          <w:color w:val="000000" w:themeColor="text1"/>
        </w:rPr>
        <w:t>H NMR analysis using benzhydrol as the internal standard.</w:t>
      </w:r>
    </w:p>
    <w:p w14:paraId="5EB1A4A2" w14:textId="4BAD9C57" w:rsidR="00AF0716" w:rsidRPr="008769EA" w:rsidRDefault="00A8508C" w:rsidP="005D6572">
      <w:pPr>
        <w:spacing w:beforeLines="50" w:before="156" w:afterLines="50" w:after="156" w:line="360" w:lineRule="auto"/>
        <w:jc w:val="left"/>
        <w:rPr>
          <w:b/>
          <w:color w:val="000000" w:themeColor="text1"/>
          <w:kern w:val="0"/>
          <w:u w:val="single"/>
        </w:rPr>
      </w:pPr>
      <w:r w:rsidRPr="008769EA">
        <w:rPr>
          <w:b/>
          <w:color w:val="000000" w:themeColor="text1"/>
          <w:kern w:val="0"/>
          <w:u w:val="single"/>
        </w:rPr>
        <w:t>b</w:t>
      </w:r>
      <w:r w:rsidR="00CF2E1E" w:rsidRPr="008769EA">
        <w:rPr>
          <w:b/>
          <w:color w:val="000000" w:themeColor="text1"/>
          <w:kern w:val="0"/>
          <w:u w:val="single"/>
        </w:rPr>
        <w:t>) Radical capture:</w:t>
      </w:r>
    </w:p>
    <w:bookmarkStart w:id="42" w:name="OLE_LINK95"/>
    <w:p w14:paraId="6005CB9E" w14:textId="77777777" w:rsidR="005D6572" w:rsidRPr="008769EA" w:rsidRDefault="00643226">
      <w:pPr>
        <w:spacing w:beforeLines="50" w:before="156" w:afterLines="50" w:after="156" w:line="360" w:lineRule="auto"/>
        <w:jc w:val="center"/>
        <w:rPr>
          <w:rFonts w:ascii="Times" w:hAnsi="Times"/>
          <w:color w:val="000000" w:themeColor="text1"/>
        </w:rPr>
      </w:pPr>
      <w:r>
        <w:rPr>
          <w:noProof/>
        </w:rPr>
        <w:object w:dxaOrig="11529" w:dyaOrig="2086" w14:anchorId="3925394F">
          <v:shape id="_x0000_i1026" type="#_x0000_t75" alt="" style="width:408pt;height:74.5pt;mso-width-percent:0;mso-height-percent:0;mso-width-percent:0;mso-height-percent:0" o:ole="">
            <v:imagedata r:id="rId18" o:title=""/>
          </v:shape>
          <o:OLEObject Type="Embed" ProgID="ChemDraw.Document.6.0" ShapeID="_x0000_i1026" DrawAspect="Content" ObjectID="_1772560537" r:id="rId19"/>
        </w:object>
      </w:r>
      <w:bookmarkEnd w:id="42"/>
    </w:p>
    <w:p w14:paraId="59615466" w14:textId="695CA6EF" w:rsidR="006E56EC" w:rsidRPr="008769EA" w:rsidRDefault="005A298C">
      <w:pPr>
        <w:spacing w:beforeLines="50" w:before="156" w:afterLines="50" w:after="156" w:line="360" w:lineRule="auto"/>
        <w:rPr>
          <w:color w:val="000000" w:themeColor="text1"/>
        </w:rPr>
      </w:pPr>
      <w:r w:rsidRPr="008769EA">
        <w:rPr>
          <w:color w:val="000000" w:themeColor="text1"/>
        </w:rPr>
        <w:t>In a nitrogen-filled glove box, an oven-dried photoelectrochemical cell equipped with a stir bar was charged with NiBr</w:t>
      </w:r>
      <w:r w:rsidRPr="008769EA">
        <w:rPr>
          <w:color w:val="000000" w:themeColor="text1"/>
          <w:vertAlign w:val="subscript"/>
        </w:rPr>
        <w:t>2</w:t>
      </w:r>
      <w:r w:rsidRPr="008769EA">
        <w:rPr>
          <w:color w:val="000000" w:themeColor="text1"/>
        </w:rPr>
        <w:t xml:space="preserve">·glyme (0.02 mmol, 10 mol%), dtbbpy (0.03 mmol, 15 mol%), DABCO (0.4 mmol, 2 </w:t>
      </w:r>
      <w:proofErr w:type="spellStart"/>
      <w:r w:rsidRPr="008769EA">
        <w:rPr>
          <w:color w:val="000000" w:themeColor="text1"/>
        </w:rPr>
        <w:t>equiv</w:t>
      </w:r>
      <w:proofErr w:type="spellEnd"/>
      <w:r w:rsidRPr="008769EA">
        <w:rPr>
          <w:color w:val="000000" w:themeColor="text1"/>
        </w:rPr>
        <w:t xml:space="preserve">), </w:t>
      </w:r>
      <w:proofErr w:type="spellStart"/>
      <w:r w:rsidRPr="008769EA">
        <w:rPr>
          <w:rFonts w:hint="eastAsia"/>
          <w:color w:val="000000" w:themeColor="text1"/>
        </w:rPr>
        <w:t>Li</w:t>
      </w:r>
      <w:r w:rsidRPr="008769EA">
        <w:rPr>
          <w:color w:val="000000" w:themeColor="text1"/>
        </w:rPr>
        <w:t>Br</w:t>
      </w:r>
      <w:proofErr w:type="spellEnd"/>
      <w:r w:rsidRPr="008769EA">
        <w:rPr>
          <w:color w:val="000000" w:themeColor="text1"/>
        </w:rPr>
        <w:t xml:space="preserve"> (0.2 M), </w:t>
      </w:r>
      <w:r w:rsidR="00B51C93">
        <w:rPr>
          <w:rFonts w:hint="eastAsia"/>
          <w:color w:val="000000" w:themeColor="text1"/>
        </w:rPr>
        <w:t>m</w:t>
      </w:r>
      <w:r w:rsidRPr="008769EA">
        <w:rPr>
          <w:color w:val="000000" w:themeColor="text1"/>
        </w:rPr>
        <w:t>ethyl 4-bromobenzoate (0.2 mmol)</w:t>
      </w:r>
      <w:r w:rsidR="0096477D" w:rsidRPr="008769EA">
        <w:rPr>
          <w:rFonts w:hint="eastAsia"/>
          <w:color w:val="000000" w:themeColor="text1"/>
        </w:rPr>
        <w:t>,</w:t>
      </w:r>
      <w:r w:rsidR="0096477D" w:rsidRPr="008769EA">
        <w:rPr>
          <w:color w:val="000000" w:themeColor="text1"/>
        </w:rPr>
        <w:t xml:space="preserve"> BHT</w:t>
      </w:r>
      <w:r w:rsidRPr="008769EA">
        <w:rPr>
          <w:rFonts w:hint="eastAsia"/>
          <w:color w:val="000000" w:themeColor="text1"/>
        </w:rPr>
        <w:t xml:space="preserve"> </w:t>
      </w:r>
      <w:r w:rsidR="0096477D" w:rsidRPr="008769EA">
        <w:rPr>
          <w:color w:val="000000" w:themeColor="text1"/>
        </w:rPr>
        <w:t xml:space="preserve">(0.4 mmol, 2 </w:t>
      </w:r>
      <w:proofErr w:type="spellStart"/>
      <w:r w:rsidR="0096477D" w:rsidRPr="008769EA">
        <w:rPr>
          <w:color w:val="000000" w:themeColor="text1"/>
        </w:rPr>
        <w:t>equiv</w:t>
      </w:r>
      <w:proofErr w:type="spellEnd"/>
      <w:r w:rsidR="0096477D" w:rsidRPr="008769EA">
        <w:rPr>
          <w:color w:val="000000" w:themeColor="text1"/>
        </w:rPr>
        <w:t xml:space="preserve">) </w:t>
      </w:r>
      <w:r w:rsidRPr="008769EA">
        <w:rPr>
          <w:color w:val="000000" w:themeColor="text1"/>
        </w:rPr>
        <w:t xml:space="preserve">and </w:t>
      </w:r>
      <w:r w:rsidR="00B51C93">
        <w:rPr>
          <w:rFonts w:hint="eastAsia"/>
          <w:color w:val="000000" w:themeColor="text1"/>
        </w:rPr>
        <w:t>a</w:t>
      </w:r>
      <w:r w:rsidRPr="008769EA">
        <w:rPr>
          <w:color w:val="000000" w:themeColor="text1"/>
        </w:rPr>
        <w:t xml:space="preserve">cetone (5 mL). The mixture was stirred at room temperature for 1 minutes, </w:t>
      </w:r>
      <w:r w:rsidR="00B51C93">
        <w:rPr>
          <w:rFonts w:hint="eastAsia"/>
          <w:color w:val="000000" w:themeColor="text1"/>
        </w:rPr>
        <w:t xml:space="preserve">and </w:t>
      </w:r>
      <w:r w:rsidRPr="008769EA">
        <w:rPr>
          <w:color w:val="000000" w:themeColor="text1"/>
        </w:rPr>
        <w:t xml:space="preserve">N-methylaniline (0.4 mmol, 2 </w:t>
      </w:r>
      <w:proofErr w:type="spellStart"/>
      <w:r w:rsidRPr="008769EA">
        <w:rPr>
          <w:color w:val="000000" w:themeColor="text1"/>
        </w:rPr>
        <w:t>equiv</w:t>
      </w:r>
      <w:proofErr w:type="spellEnd"/>
      <w:r w:rsidRPr="008769EA">
        <w:rPr>
          <w:color w:val="000000" w:themeColor="text1"/>
        </w:rPr>
        <w:t xml:space="preserve">) </w:t>
      </w:r>
      <w:r w:rsidR="00B51C93" w:rsidRPr="008769EA">
        <w:rPr>
          <w:color w:val="000000" w:themeColor="text1"/>
        </w:rPr>
        <w:t>w</w:t>
      </w:r>
      <w:r w:rsidR="00B51C93">
        <w:rPr>
          <w:rFonts w:hint="eastAsia"/>
          <w:color w:val="000000" w:themeColor="text1"/>
        </w:rPr>
        <w:t>as</w:t>
      </w:r>
      <w:r w:rsidR="00B51C93" w:rsidRPr="008769EA">
        <w:rPr>
          <w:color w:val="000000" w:themeColor="text1"/>
        </w:rPr>
        <w:t xml:space="preserve"> </w:t>
      </w:r>
      <w:r w:rsidRPr="008769EA">
        <w:rPr>
          <w:color w:val="000000" w:themeColor="text1"/>
        </w:rPr>
        <w:t>sequentially added.</w:t>
      </w:r>
      <w:r w:rsidRPr="008769EA">
        <w:rPr>
          <w:rFonts w:hint="eastAsia"/>
          <w:color w:val="000000" w:themeColor="text1"/>
        </w:rPr>
        <w:t xml:space="preserve"> </w:t>
      </w:r>
      <w:r w:rsidRPr="008769EA">
        <w:rPr>
          <w:color w:val="000000" w:themeColor="text1"/>
        </w:rPr>
        <w:t>The vial was sealed with the home-made cap equipped with BiVO</w:t>
      </w:r>
      <w:r w:rsidRPr="008769EA">
        <w:rPr>
          <w:color w:val="000000" w:themeColor="text1"/>
          <w:vertAlign w:val="subscript"/>
        </w:rPr>
        <w:t>4</w:t>
      </w:r>
      <w:r w:rsidRPr="008769EA">
        <w:rPr>
          <w:color w:val="000000" w:themeColor="text1"/>
        </w:rPr>
        <w:t xml:space="preserve"> photoanode (1.2 cm × 2.5 cm), nickel foam cathode (1.0 cm × 3.0 cm)</w:t>
      </w:r>
      <w:r w:rsidR="00B51C93">
        <w:rPr>
          <w:rFonts w:hint="eastAsia"/>
          <w:color w:val="000000" w:themeColor="text1"/>
        </w:rPr>
        <w:t xml:space="preserve"> and </w:t>
      </w:r>
      <w:r w:rsidRPr="008769EA">
        <w:rPr>
          <w:color w:val="000000" w:themeColor="text1"/>
        </w:rPr>
        <w:t>Ag/AgNO</w:t>
      </w:r>
      <w:r w:rsidRPr="008769EA">
        <w:rPr>
          <w:color w:val="000000" w:themeColor="text1"/>
          <w:vertAlign w:val="subscript"/>
        </w:rPr>
        <w:t>3</w:t>
      </w:r>
      <w:r w:rsidRPr="008769EA">
        <w:rPr>
          <w:color w:val="000000" w:themeColor="text1"/>
        </w:rPr>
        <w:t xml:space="preserve"> </w:t>
      </w:r>
      <w:r w:rsidRPr="008769EA">
        <w:rPr>
          <w:color w:val="000000" w:themeColor="text1"/>
        </w:rPr>
        <w:lastRenderedPageBreak/>
        <w:t>reference electrode, and then</w:t>
      </w:r>
      <w:r w:rsidR="00B51C93">
        <w:rPr>
          <w:rFonts w:hint="eastAsia"/>
          <w:color w:val="000000" w:themeColor="text1"/>
        </w:rPr>
        <w:t xml:space="preserve"> brought </w:t>
      </w:r>
      <w:r w:rsidRPr="008769EA">
        <w:rPr>
          <w:color w:val="000000" w:themeColor="text1"/>
        </w:rPr>
        <w:t>out of glove box.</w:t>
      </w:r>
      <w:r w:rsidRPr="008769EA">
        <w:rPr>
          <w:rFonts w:hint="eastAsia"/>
          <w:color w:val="000000" w:themeColor="text1"/>
        </w:rPr>
        <w:t xml:space="preserve"> </w:t>
      </w:r>
      <w:r w:rsidRPr="008769EA">
        <w:rPr>
          <w:color w:val="000000" w:themeColor="text1"/>
        </w:rPr>
        <w:t xml:space="preserve">After pre-stirring the mixture for 1 minute, </w:t>
      </w:r>
      <w:proofErr w:type="spellStart"/>
      <w:r w:rsidRPr="008769EA">
        <w:rPr>
          <w:color w:val="000000" w:themeColor="text1"/>
        </w:rPr>
        <w:t>photoelectrocatalysis</w:t>
      </w:r>
      <w:proofErr w:type="spellEnd"/>
      <w:r w:rsidRPr="008769EA">
        <w:rPr>
          <w:color w:val="000000" w:themeColor="text1"/>
        </w:rPr>
        <w:t xml:space="preserve"> was performed at a constant potential of -0.4 V </w:t>
      </w:r>
      <w:r w:rsidRPr="008769EA">
        <w:rPr>
          <w:i/>
          <w:color w:val="000000" w:themeColor="text1"/>
        </w:rPr>
        <w:t>vs</w:t>
      </w:r>
      <w:r w:rsidRPr="008769EA">
        <w:rPr>
          <w:color w:val="000000" w:themeColor="text1"/>
        </w:rPr>
        <w:t>. Ag/AgNO</w:t>
      </w:r>
      <w:r w:rsidRPr="008769EA">
        <w:rPr>
          <w:color w:val="000000" w:themeColor="text1"/>
          <w:vertAlign w:val="subscript"/>
        </w:rPr>
        <w:t>3</w:t>
      </w:r>
      <w:r w:rsidRPr="008769EA">
        <w:rPr>
          <w:color w:val="000000" w:themeColor="text1"/>
        </w:rPr>
        <w:t xml:space="preserve"> for 12 h. </w:t>
      </w:r>
      <w:r w:rsidR="00CF2E1E" w:rsidRPr="008769EA">
        <w:rPr>
          <w:rFonts w:hint="eastAsia"/>
          <w:color w:val="000000" w:themeColor="text1"/>
        </w:rPr>
        <w:t>After</w:t>
      </w:r>
      <w:r w:rsidR="00CF2E1E" w:rsidRPr="008769EA">
        <w:rPr>
          <w:color w:val="000000" w:themeColor="text1"/>
        </w:rPr>
        <w:t xml:space="preserve"> the reaction was finished, </w:t>
      </w:r>
      <w:r w:rsidR="00CF2E1E" w:rsidRPr="008769EA">
        <w:rPr>
          <w:rFonts w:hint="eastAsia"/>
          <w:color w:val="000000" w:themeColor="text1"/>
        </w:rPr>
        <w:t xml:space="preserve">the yield of product was </w:t>
      </w:r>
      <w:r w:rsidR="00CF2E1E" w:rsidRPr="008769EA">
        <w:rPr>
          <w:color w:val="000000" w:themeColor="text1"/>
        </w:rPr>
        <w:t>measured</w:t>
      </w:r>
      <w:r w:rsidR="00CF2E1E" w:rsidRPr="008769EA">
        <w:rPr>
          <w:rFonts w:hint="eastAsia"/>
          <w:color w:val="000000" w:themeColor="text1"/>
        </w:rPr>
        <w:t xml:space="preserve"> </w:t>
      </w:r>
      <w:r w:rsidR="00CF2E1E" w:rsidRPr="008769EA">
        <w:rPr>
          <w:color w:val="000000" w:themeColor="text1"/>
        </w:rPr>
        <w:t xml:space="preserve">by </w:t>
      </w:r>
      <w:r w:rsidR="00CF2E1E" w:rsidRPr="008769EA">
        <w:rPr>
          <w:color w:val="000000" w:themeColor="text1"/>
          <w:vertAlign w:val="superscript"/>
        </w:rPr>
        <w:t>1</w:t>
      </w:r>
      <w:r w:rsidR="00CF2E1E" w:rsidRPr="008769EA">
        <w:rPr>
          <w:color w:val="000000" w:themeColor="text1"/>
        </w:rPr>
        <w:t>H NMR analysis using benzhydrol as the internal standard.</w:t>
      </w:r>
    </w:p>
    <w:p w14:paraId="05EFAB65" w14:textId="0D566282" w:rsidR="00AF0716" w:rsidRPr="008769EA" w:rsidRDefault="00A8508C" w:rsidP="005D6572">
      <w:pPr>
        <w:spacing w:beforeLines="50" w:before="156" w:afterLines="50" w:after="156" w:line="360" w:lineRule="auto"/>
        <w:rPr>
          <w:b/>
          <w:color w:val="000000" w:themeColor="text1"/>
          <w:kern w:val="0"/>
          <w:u w:val="single"/>
        </w:rPr>
      </w:pPr>
      <w:r w:rsidRPr="008769EA">
        <w:rPr>
          <w:b/>
          <w:color w:val="000000" w:themeColor="text1"/>
          <w:kern w:val="0"/>
          <w:u w:val="single"/>
        </w:rPr>
        <w:t>c</w:t>
      </w:r>
      <w:r w:rsidR="00CF2E1E" w:rsidRPr="008769EA">
        <w:rPr>
          <w:b/>
          <w:color w:val="000000" w:themeColor="text1"/>
          <w:kern w:val="0"/>
          <w:u w:val="single"/>
        </w:rPr>
        <w:t xml:space="preserve">) </w:t>
      </w:r>
      <w:r w:rsidR="00CF2E1E" w:rsidRPr="008769EA">
        <w:rPr>
          <w:rFonts w:hint="eastAsia"/>
          <w:b/>
          <w:color w:val="000000" w:themeColor="text1"/>
          <w:kern w:val="0"/>
          <w:u w:val="single"/>
        </w:rPr>
        <w:t>C</w:t>
      </w:r>
      <w:r w:rsidR="00CF2E1E" w:rsidRPr="008769EA">
        <w:rPr>
          <w:b/>
          <w:color w:val="000000" w:themeColor="text1"/>
          <w:kern w:val="0"/>
          <w:u w:val="single"/>
        </w:rPr>
        <w:t>ontrol experiments:</w:t>
      </w:r>
    </w:p>
    <w:p w14:paraId="568EE91A" w14:textId="7E6DB2F3" w:rsidR="005D6572" w:rsidRPr="008769EA" w:rsidRDefault="00643226" w:rsidP="00AF0716">
      <w:pPr>
        <w:spacing w:beforeLines="50" w:before="156" w:afterLines="50" w:after="156" w:line="360" w:lineRule="auto"/>
        <w:jc w:val="center"/>
        <w:rPr>
          <w:b/>
          <w:color w:val="000000" w:themeColor="text1"/>
          <w:kern w:val="0"/>
          <w:u w:val="single"/>
        </w:rPr>
      </w:pPr>
      <w:r>
        <w:rPr>
          <w:noProof/>
        </w:rPr>
        <w:object w:dxaOrig="6670" w:dyaOrig="1822" w14:anchorId="38D4BB66">
          <v:shape id="_x0000_i1027" type="#_x0000_t75" alt="" style="width:254pt;height:70pt;mso-width-percent:0;mso-height-percent:0;mso-width-percent:0;mso-height-percent:0" o:ole="">
            <v:imagedata r:id="rId20" o:title=""/>
          </v:shape>
          <o:OLEObject Type="Embed" ProgID="ChemDraw.Document.6.0" ShapeID="_x0000_i1027" DrawAspect="Content" ObjectID="_1772560538" r:id="rId21"/>
        </w:object>
      </w:r>
    </w:p>
    <w:p w14:paraId="3EE0323D" w14:textId="41970815" w:rsidR="00EE3DEE" w:rsidRPr="008769EA" w:rsidRDefault="004A3705">
      <w:pPr>
        <w:spacing w:beforeLines="50" w:before="156" w:afterLines="50" w:after="156" w:line="360" w:lineRule="auto"/>
        <w:rPr>
          <w:color w:val="000000" w:themeColor="text1"/>
        </w:rPr>
        <w:sectPr w:rsidR="00EE3DEE" w:rsidRPr="008769EA" w:rsidSect="007120E1">
          <w:footerReference w:type="default" r:id="rId22"/>
          <w:pgSz w:w="11906" w:h="16838"/>
          <w:pgMar w:top="1440" w:right="1800" w:bottom="1440" w:left="1800" w:header="851" w:footer="992" w:gutter="0"/>
          <w:cols w:space="425"/>
          <w:docGrid w:type="lines" w:linePitch="312"/>
        </w:sectPr>
      </w:pPr>
      <w:r w:rsidRPr="008769EA">
        <w:rPr>
          <w:color w:val="000000" w:themeColor="text1"/>
        </w:rPr>
        <w:t xml:space="preserve">In a nitrogen-filled glove box, an oven-dried photoelectrochemical cell equipped with a stir bar was charged with DABCO (0.4 mmol, 2 equiv), </w:t>
      </w:r>
      <w:r w:rsidRPr="008769EA">
        <w:rPr>
          <w:rFonts w:hint="eastAsia"/>
          <w:color w:val="000000" w:themeColor="text1"/>
        </w:rPr>
        <w:t>Li</w:t>
      </w:r>
      <w:r w:rsidRPr="008769EA">
        <w:rPr>
          <w:color w:val="000000" w:themeColor="text1"/>
        </w:rPr>
        <w:t>Br (0.2 M)</w:t>
      </w:r>
      <w:r w:rsidR="007502A1" w:rsidRPr="008769EA">
        <w:rPr>
          <w:color w:val="000000" w:themeColor="text1"/>
        </w:rPr>
        <w:t xml:space="preserve"> </w:t>
      </w:r>
      <w:r w:rsidRPr="008769EA">
        <w:rPr>
          <w:color w:val="000000" w:themeColor="text1"/>
        </w:rPr>
        <w:t xml:space="preserve">and </w:t>
      </w:r>
      <w:r w:rsidR="00B51C93">
        <w:rPr>
          <w:rFonts w:hint="eastAsia"/>
          <w:color w:val="000000" w:themeColor="text1"/>
        </w:rPr>
        <w:t>a</w:t>
      </w:r>
      <w:r w:rsidRPr="008769EA">
        <w:rPr>
          <w:color w:val="000000" w:themeColor="text1"/>
        </w:rPr>
        <w:t xml:space="preserve">cetone (5 mL). The mixture was stirred at room temperature for 1 minutes, </w:t>
      </w:r>
      <w:r w:rsidR="00B51C93">
        <w:rPr>
          <w:rFonts w:hint="eastAsia"/>
          <w:color w:val="000000" w:themeColor="text1"/>
        </w:rPr>
        <w:t xml:space="preserve">and </w:t>
      </w:r>
      <w:r w:rsidRPr="008769EA">
        <w:rPr>
          <w:color w:val="000000" w:themeColor="text1"/>
        </w:rPr>
        <w:t>N-methylaniline (0.</w:t>
      </w:r>
      <w:r w:rsidR="00A41ECD" w:rsidRPr="008769EA">
        <w:rPr>
          <w:color w:val="000000" w:themeColor="text1"/>
        </w:rPr>
        <w:t>2</w:t>
      </w:r>
      <w:r w:rsidRPr="008769EA">
        <w:rPr>
          <w:color w:val="000000" w:themeColor="text1"/>
        </w:rPr>
        <w:t xml:space="preserve"> mmol) w</w:t>
      </w:r>
      <w:r w:rsidR="00B51C93">
        <w:rPr>
          <w:rFonts w:hint="eastAsia"/>
          <w:color w:val="000000" w:themeColor="text1"/>
        </w:rPr>
        <w:t xml:space="preserve">as </w:t>
      </w:r>
      <w:r w:rsidRPr="008769EA">
        <w:rPr>
          <w:color w:val="000000" w:themeColor="text1"/>
        </w:rPr>
        <w:t>sequentially added.</w:t>
      </w:r>
      <w:r w:rsidRPr="008769EA">
        <w:rPr>
          <w:rFonts w:hint="eastAsia"/>
          <w:color w:val="000000" w:themeColor="text1"/>
        </w:rPr>
        <w:t xml:space="preserve"> </w:t>
      </w:r>
      <w:r w:rsidRPr="008769EA">
        <w:rPr>
          <w:color w:val="000000" w:themeColor="text1"/>
        </w:rPr>
        <w:t>The vial was sealed with the home-made cap equipped with BiVO</w:t>
      </w:r>
      <w:r w:rsidRPr="008769EA">
        <w:rPr>
          <w:color w:val="000000" w:themeColor="text1"/>
          <w:vertAlign w:val="subscript"/>
        </w:rPr>
        <w:t>4</w:t>
      </w:r>
      <w:r w:rsidRPr="008769EA">
        <w:rPr>
          <w:color w:val="000000" w:themeColor="text1"/>
        </w:rPr>
        <w:t xml:space="preserve"> photoanode (1.2 cm × 2.5 cm), nickel foam cathode (1.0 cm × 3.0 cm)</w:t>
      </w:r>
      <w:r w:rsidR="00B51C93">
        <w:rPr>
          <w:rFonts w:hint="eastAsia"/>
          <w:color w:val="000000" w:themeColor="text1"/>
        </w:rPr>
        <w:t xml:space="preserve"> and</w:t>
      </w:r>
      <w:r w:rsidRPr="008769EA">
        <w:rPr>
          <w:color w:val="000000" w:themeColor="text1"/>
        </w:rPr>
        <w:t xml:space="preserve"> Ag/AgNO</w:t>
      </w:r>
      <w:r w:rsidRPr="008769EA">
        <w:rPr>
          <w:color w:val="000000" w:themeColor="text1"/>
          <w:vertAlign w:val="subscript"/>
        </w:rPr>
        <w:t>3</w:t>
      </w:r>
      <w:r w:rsidRPr="008769EA">
        <w:rPr>
          <w:color w:val="000000" w:themeColor="text1"/>
        </w:rPr>
        <w:t xml:space="preserve"> reference electrode, and then br</w:t>
      </w:r>
      <w:r w:rsidR="00B51C93">
        <w:rPr>
          <w:rFonts w:hint="eastAsia"/>
          <w:color w:val="000000" w:themeColor="text1"/>
        </w:rPr>
        <w:t>ought</w:t>
      </w:r>
      <w:r w:rsidRPr="008769EA">
        <w:rPr>
          <w:color w:val="000000" w:themeColor="text1"/>
        </w:rPr>
        <w:t xml:space="preserve"> out of glove box.</w:t>
      </w:r>
      <w:r w:rsidRPr="008769EA">
        <w:rPr>
          <w:rFonts w:hint="eastAsia"/>
          <w:color w:val="000000" w:themeColor="text1"/>
        </w:rPr>
        <w:t xml:space="preserve"> </w:t>
      </w:r>
      <w:r w:rsidRPr="008769EA">
        <w:rPr>
          <w:color w:val="000000" w:themeColor="text1"/>
        </w:rPr>
        <w:t xml:space="preserve">After pre-stirring the mixture for 1 minute, </w:t>
      </w:r>
      <w:proofErr w:type="spellStart"/>
      <w:r w:rsidRPr="008769EA">
        <w:rPr>
          <w:color w:val="000000" w:themeColor="text1"/>
        </w:rPr>
        <w:t>photoelectrocatalysis</w:t>
      </w:r>
      <w:proofErr w:type="spellEnd"/>
      <w:r w:rsidRPr="008769EA">
        <w:rPr>
          <w:color w:val="000000" w:themeColor="text1"/>
        </w:rPr>
        <w:t xml:space="preserve"> was performed at a constant potential of -0.4 V </w:t>
      </w:r>
      <w:r w:rsidRPr="008769EA">
        <w:rPr>
          <w:i/>
          <w:color w:val="000000" w:themeColor="text1"/>
        </w:rPr>
        <w:t>vs</w:t>
      </w:r>
      <w:r w:rsidRPr="008769EA">
        <w:rPr>
          <w:color w:val="000000" w:themeColor="text1"/>
        </w:rPr>
        <w:t>. Ag/AgNO</w:t>
      </w:r>
      <w:r w:rsidRPr="008769EA">
        <w:rPr>
          <w:color w:val="000000" w:themeColor="text1"/>
          <w:vertAlign w:val="subscript"/>
        </w:rPr>
        <w:t>3</w:t>
      </w:r>
      <w:r w:rsidRPr="008769EA">
        <w:rPr>
          <w:color w:val="000000" w:themeColor="text1"/>
        </w:rPr>
        <w:t xml:space="preserve"> for </w:t>
      </w:r>
      <w:r w:rsidR="00EF2FD7" w:rsidRPr="008769EA">
        <w:rPr>
          <w:color w:val="000000" w:themeColor="text1"/>
        </w:rPr>
        <w:t>6</w:t>
      </w:r>
      <w:r w:rsidRPr="008769EA">
        <w:rPr>
          <w:color w:val="000000" w:themeColor="text1"/>
        </w:rPr>
        <w:t xml:space="preserve"> h. </w:t>
      </w:r>
      <w:r w:rsidRPr="008769EA">
        <w:rPr>
          <w:rFonts w:hint="eastAsia"/>
          <w:color w:val="000000" w:themeColor="text1"/>
        </w:rPr>
        <w:t>After</w:t>
      </w:r>
      <w:r w:rsidRPr="008769EA">
        <w:rPr>
          <w:color w:val="000000" w:themeColor="text1"/>
        </w:rPr>
        <w:t xml:space="preserve"> the reaction was finished, </w:t>
      </w:r>
      <w:r w:rsidRPr="008769EA">
        <w:rPr>
          <w:rFonts w:hint="eastAsia"/>
          <w:color w:val="000000" w:themeColor="text1"/>
        </w:rPr>
        <w:t xml:space="preserve">the yield of product was detected </w:t>
      </w:r>
      <w:r w:rsidRPr="008769EA">
        <w:rPr>
          <w:color w:val="000000" w:themeColor="text1"/>
        </w:rPr>
        <w:t xml:space="preserve">by </w:t>
      </w:r>
      <w:r w:rsidRPr="008769EA">
        <w:rPr>
          <w:color w:val="000000" w:themeColor="text1"/>
          <w:vertAlign w:val="superscript"/>
        </w:rPr>
        <w:t>1</w:t>
      </w:r>
      <w:r w:rsidRPr="008769EA">
        <w:rPr>
          <w:color w:val="000000" w:themeColor="text1"/>
        </w:rPr>
        <w:t>H NMR analysis using benzhydrol as the internal standard</w:t>
      </w:r>
      <w:r w:rsidR="00E457AF" w:rsidRPr="008769EA">
        <w:rPr>
          <w:color w:val="000000" w:themeColor="text1"/>
        </w:rPr>
        <w:t>.</w:t>
      </w:r>
    </w:p>
    <w:p w14:paraId="45CD446C" w14:textId="77777777" w:rsidR="006E56EC" w:rsidRPr="008769EA" w:rsidRDefault="00EF065D">
      <w:pPr>
        <w:pStyle w:val="Heading1"/>
        <w:spacing w:beforeLines="50" w:before="156" w:afterLines="50" w:after="156" w:line="360" w:lineRule="auto"/>
        <w:rPr>
          <w:color w:val="000000" w:themeColor="text1"/>
          <w:sz w:val="24"/>
        </w:rPr>
      </w:pPr>
      <w:bookmarkStart w:id="43" w:name="_Toc161848635"/>
      <w:r w:rsidRPr="008769EA">
        <w:rPr>
          <w:color w:val="000000" w:themeColor="text1"/>
          <w:sz w:val="24"/>
          <w:szCs w:val="24"/>
        </w:rPr>
        <w:lastRenderedPageBreak/>
        <w:t>7</w:t>
      </w:r>
      <w:r w:rsidR="00CF2E1E" w:rsidRPr="008769EA">
        <w:rPr>
          <w:rFonts w:hint="eastAsia"/>
          <w:color w:val="000000" w:themeColor="text1"/>
          <w:sz w:val="24"/>
          <w:szCs w:val="24"/>
        </w:rPr>
        <w:t xml:space="preserve">. </w:t>
      </w:r>
      <w:r w:rsidR="00CF2E1E" w:rsidRPr="008769EA">
        <w:rPr>
          <w:color w:val="000000" w:themeColor="text1"/>
          <w:sz w:val="24"/>
        </w:rPr>
        <w:t>Computational details</w:t>
      </w:r>
      <w:bookmarkEnd w:id="43"/>
    </w:p>
    <w:p w14:paraId="6EC6BC52" w14:textId="5A1DF7F3" w:rsidR="006E56EC" w:rsidRPr="008769EA" w:rsidRDefault="0026595B">
      <w:pPr>
        <w:widowControl/>
        <w:spacing w:beforeLines="50" w:before="156" w:afterLines="50" w:after="156" w:line="360" w:lineRule="auto"/>
        <w:rPr>
          <w:color w:val="000000" w:themeColor="text1"/>
        </w:rPr>
      </w:pPr>
      <w:bookmarkStart w:id="44" w:name="_Hlk54890674"/>
      <w:r w:rsidRPr="008769EA">
        <w:rPr>
          <w:color w:val="000000" w:themeColor="text1"/>
        </w:rPr>
        <w:t xml:space="preserve">Density functional theory (DFT) calculations were carried out using Gaussian 16 </w:t>
      </w:r>
      <w:proofErr w:type="gramStart"/>
      <w:r w:rsidRPr="008769EA">
        <w:rPr>
          <w:color w:val="000000" w:themeColor="text1"/>
        </w:rPr>
        <w:t>programs</w:t>
      </w:r>
      <w:r w:rsidRPr="008769EA">
        <w:rPr>
          <w:color w:val="000000" w:themeColor="text1"/>
          <w:vertAlign w:val="superscript"/>
        </w:rPr>
        <w:t>[</w:t>
      </w:r>
      <w:proofErr w:type="gramEnd"/>
      <w:r w:rsidRPr="008769EA">
        <w:rPr>
          <w:color w:val="000000" w:themeColor="text1"/>
          <w:vertAlign w:val="superscript"/>
        </w:rPr>
        <w:t>1]</w:t>
      </w:r>
      <w:r w:rsidRPr="008769EA">
        <w:rPr>
          <w:color w:val="000000" w:themeColor="text1"/>
        </w:rPr>
        <w:t xml:space="preserve">  throughout this manuscript. Geometric optimizations were performed using M06-L </w:t>
      </w:r>
      <w:proofErr w:type="gramStart"/>
      <w:r w:rsidRPr="008769EA">
        <w:rPr>
          <w:color w:val="000000" w:themeColor="text1"/>
        </w:rPr>
        <w:t>functional</w:t>
      </w:r>
      <w:r w:rsidRPr="008769EA">
        <w:rPr>
          <w:color w:val="000000" w:themeColor="text1"/>
          <w:vertAlign w:val="superscript"/>
        </w:rPr>
        <w:t>[</w:t>
      </w:r>
      <w:proofErr w:type="gramEnd"/>
      <w:r w:rsidRPr="008769EA">
        <w:rPr>
          <w:color w:val="000000" w:themeColor="text1"/>
          <w:vertAlign w:val="superscript"/>
        </w:rPr>
        <w:t>2]</w:t>
      </w:r>
      <w:r w:rsidRPr="008769EA">
        <w:rPr>
          <w:color w:val="000000" w:themeColor="text1"/>
        </w:rPr>
        <w:t xml:space="preserve">. The standard 6-31+G** basis </w:t>
      </w:r>
      <w:r w:rsidR="00B51C93">
        <w:rPr>
          <w:rFonts w:hint="eastAsia"/>
          <w:color w:val="000000" w:themeColor="text1"/>
        </w:rPr>
        <w:t xml:space="preserve">was </w:t>
      </w:r>
      <w:proofErr w:type="gramStart"/>
      <w:r w:rsidRPr="008769EA">
        <w:rPr>
          <w:color w:val="000000" w:themeColor="text1"/>
        </w:rPr>
        <w:t>set</w:t>
      </w:r>
      <w:r w:rsidRPr="008769EA">
        <w:rPr>
          <w:color w:val="000000" w:themeColor="text1"/>
          <w:vertAlign w:val="superscript"/>
        </w:rPr>
        <w:t>[</w:t>
      </w:r>
      <w:proofErr w:type="gramEnd"/>
      <w:r w:rsidRPr="008769EA">
        <w:rPr>
          <w:color w:val="000000" w:themeColor="text1"/>
          <w:vertAlign w:val="superscript"/>
        </w:rPr>
        <w:t xml:space="preserve">3-5] </w:t>
      </w:r>
      <w:r w:rsidRPr="008769EA">
        <w:rPr>
          <w:color w:val="000000" w:themeColor="text1"/>
        </w:rPr>
        <w:t xml:space="preserve">for H, C, N and O atoms. For the Ni and Br atoms, the SDD basis set and its corresponding effective core </w:t>
      </w:r>
      <w:proofErr w:type="gramStart"/>
      <w:r w:rsidRPr="008769EA">
        <w:rPr>
          <w:color w:val="000000" w:themeColor="text1"/>
        </w:rPr>
        <w:t>potential</w:t>
      </w:r>
      <w:r w:rsidRPr="008769EA">
        <w:rPr>
          <w:color w:val="000000" w:themeColor="text1"/>
          <w:vertAlign w:val="superscript"/>
        </w:rPr>
        <w:t>[</w:t>
      </w:r>
      <w:proofErr w:type="gramEnd"/>
      <w:r w:rsidRPr="008769EA">
        <w:rPr>
          <w:color w:val="000000" w:themeColor="text1"/>
          <w:vertAlign w:val="superscript"/>
        </w:rPr>
        <w:t>6-7]</w:t>
      </w:r>
      <w:r w:rsidRPr="008769EA">
        <w:rPr>
          <w:color w:val="000000" w:themeColor="text1"/>
        </w:rPr>
        <w:t xml:space="preserve"> </w:t>
      </w:r>
      <w:r w:rsidR="00B51C93">
        <w:rPr>
          <w:rFonts w:hint="eastAsia"/>
          <w:color w:val="000000" w:themeColor="text1"/>
        </w:rPr>
        <w:t xml:space="preserve">were </w:t>
      </w:r>
      <w:r w:rsidRPr="008769EA">
        <w:rPr>
          <w:color w:val="000000" w:themeColor="text1"/>
        </w:rPr>
        <w:t xml:space="preserve">used. Harmonic vibration frequency calculations were performed for all stationary points to confirm them as a </w:t>
      </w:r>
      <w:proofErr w:type="gramStart"/>
      <w:r w:rsidRPr="008769EA">
        <w:rPr>
          <w:color w:val="000000" w:themeColor="text1"/>
        </w:rPr>
        <w:t>local minima</w:t>
      </w:r>
      <w:proofErr w:type="gramEnd"/>
      <w:r w:rsidRPr="008769EA">
        <w:rPr>
          <w:color w:val="000000" w:themeColor="text1"/>
        </w:rPr>
        <w:t xml:space="preserve"> or a transition state. The intrinsic reaction coordinate (IRC) </w:t>
      </w:r>
      <w:proofErr w:type="gramStart"/>
      <w:r w:rsidRPr="008769EA">
        <w:rPr>
          <w:color w:val="000000" w:themeColor="text1"/>
        </w:rPr>
        <w:t>scheme</w:t>
      </w:r>
      <w:r w:rsidRPr="008769EA">
        <w:rPr>
          <w:color w:val="000000" w:themeColor="text1"/>
          <w:vertAlign w:val="superscript"/>
        </w:rPr>
        <w:t>[</w:t>
      </w:r>
      <w:proofErr w:type="gramEnd"/>
      <w:r w:rsidRPr="008769EA">
        <w:rPr>
          <w:color w:val="000000" w:themeColor="text1"/>
          <w:vertAlign w:val="superscript"/>
        </w:rPr>
        <w:t>8-9]</w:t>
      </w:r>
      <w:r w:rsidRPr="008769EA">
        <w:rPr>
          <w:color w:val="000000" w:themeColor="text1"/>
        </w:rPr>
        <w:t xml:space="preserve"> was applied for the calculations of the reaction coordinates to confirm whether or not the transition states were directly connected to the reactants and products. Approximate solvent effects were taken into consideration based on the SMD continuum solvation </w:t>
      </w:r>
      <w:proofErr w:type="gramStart"/>
      <w:r w:rsidRPr="008769EA">
        <w:rPr>
          <w:color w:val="000000" w:themeColor="text1"/>
        </w:rPr>
        <w:t>model</w:t>
      </w:r>
      <w:r w:rsidRPr="008769EA">
        <w:rPr>
          <w:color w:val="000000" w:themeColor="text1"/>
          <w:vertAlign w:val="superscript"/>
        </w:rPr>
        <w:t>[</w:t>
      </w:r>
      <w:proofErr w:type="gramEnd"/>
      <w:r w:rsidRPr="008769EA">
        <w:rPr>
          <w:color w:val="000000" w:themeColor="text1"/>
          <w:vertAlign w:val="superscript"/>
        </w:rPr>
        <w:t>10]</w:t>
      </w:r>
      <w:r w:rsidRPr="008769EA">
        <w:rPr>
          <w:color w:val="000000" w:themeColor="text1"/>
        </w:rPr>
        <w:t xml:space="preserve"> in all calculations.</w:t>
      </w:r>
      <w:bookmarkEnd w:id="44"/>
    </w:p>
    <w:p w14:paraId="2AE2E4E3" w14:textId="35BB0AC8" w:rsidR="00CD1499" w:rsidRPr="008769EA" w:rsidRDefault="00873247" w:rsidP="007B375C">
      <w:pPr>
        <w:spacing w:beforeLines="50" w:before="156" w:afterLines="50" w:after="156"/>
        <w:rPr>
          <w:b/>
          <w:color w:val="000000" w:themeColor="text1"/>
        </w:rPr>
      </w:pPr>
      <w:r w:rsidRPr="008769EA">
        <w:rPr>
          <w:rFonts w:hint="eastAsia"/>
          <w:b/>
        </w:rPr>
        <w:t>Table S</w:t>
      </w:r>
      <w:r w:rsidRPr="008769EA">
        <w:rPr>
          <w:b/>
        </w:rPr>
        <w:t>2</w:t>
      </w:r>
      <w:r w:rsidRPr="008769EA">
        <w:rPr>
          <w:rFonts w:hint="eastAsia"/>
          <w:b/>
        </w:rPr>
        <w:t>.</w:t>
      </w:r>
      <w:r w:rsidRPr="008769EA">
        <w:rPr>
          <w:b/>
        </w:rPr>
        <w:t xml:space="preserve"> </w:t>
      </w:r>
      <w:r w:rsidR="00CF2E1E" w:rsidRPr="008769EA">
        <w:rPr>
          <w:b/>
          <w:color w:val="000000" w:themeColor="text1"/>
        </w:rPr>
        <w:t>Energetics for all species involved (in Hartree)</w:t>
      </w:r>
    </w:p>
    <w:tbl>
      <w:tblPr>
        <w:tblW w:w="8647" w:type="dxa"/>
        <w:tblInd w:w="-147" w:type="dxa"/>
        <w:tblLook w:val="04A0" w:firstRow="1" w:lastRow="0" w:firstColumn="1" w:lastColumn="0" w:noHBand="0" w:noVBand="1"/>
      </w:tblPr>
      <w:tblGrid>
        <w:gridCol w:w="2882"/>
        <w:gridCol w:w="1626"/>
        <w:gridCol w:w="2016"/>
        <w:gridCol w:w="2123"/>
      </w:tblGrid>
      <w:tr w:rsidR="00CD1499" w:rsidRPr="008769EA" w14:paraId="6A79CBBB" w14:textId="77777777" w:rsidTr="007B375C">
        <w:trPr>
          <w:trHeight w:val="270"/>
        </w:trPr>
        <w:tc>
          <w:tcPr>
            <w:tcW w:w="2882" w:type="dxa"/>
            <w:tcBorders>
              <w:top w:val="single" w:sz="4" w:space="0" w:color="auto"/>
              <w:bottom w:val="single" w:sz="4" w:space="0" w:color="auto"/>
            </w:tcBorders>
            <w:shd w:val="clear" w:color="auto" w:fill="auto"/>
            <w:noWrap/>
            <w:vAlign w:val="center"/>
          </w:tcPr>
          <w:p w14:paraId="5D73A2F1" w14:textId="261FA469" w:rsidR="00CD1499" w:rsidRPr="008769EA" w:rsidRDefault="00873247" w:rsidP="006D14CB">
            <w:pPr>
              <w:widowControl/>
              <w:jc w:val="center"/>
              <w:textAlignment w:val="center"/>
              <w:rPr>
                <w:color w:val="000000" w:themeColor="text1"/>
                <w:sz w:val="24"/>
                <w:szCs w:val="24"/>
              </w:rPr>
            </w:pPr>
            <w:r w:rsidRPr="008769EA">
              <w:rPr>
                <w:color w:val="000000" w:themeColor="text1"/>
                <w:sz w:val="24"/>
                <w:szCs w:val="24"/>
              </w:rPr>
              <w:t>M</w:t>
            </w:r>
            <w:r w:rsidRPr="008769EA">
              <w:rPr>
                <w:rFonts w:hint="eastAsia"/>
                <w:color w:val="000000" w:themeColor="text1"/>
                <w:sz w:val="24"/>
                <w:szCs w:val="24"/>
              </w:rPr>
              <w:t>odel</w:t>
            </w:r>
          </w:p>
        </w:tc>
        <w:tc>
          <w:tcPr>
            <w:tcW w:w="1626" w:type="dxa"/>
            <w:tcBorders>
              <w:top w:val="single" w:sz="4" w:space="0" w:color="auto"/>
              <w:bottom w:val="single" w:sz="4" w:space="0" w:color="auto"/>
            </w:tcBorders>
            <w:shd w:val="clear" w:color="auto" w:fill="auto"/>
            <w:noWrap/>
            <w:vAlign w:val="center"/>
          </w:tcPr>
          <w:p w14:paraId="383EE685" w14:textId="77777777" w:rsidR="00CD1499" w:rsidRPr="008769EA" w:rsidRDefault="00CD1499" w:rsidP="006D14CB">
            <w:pPr>
              <w:widowControl/>
              <w:jc w:val="center"/>
              <w:textAlignment w:val="center"/>
              <w:rPr>
                <w:color w:val="000000" w:themeColor="text1"/>
                <w:sz w:val="24"/>
                <w:szCs w:val="24"/>
              </w:rPr>
            </w:pPr>
            <w:r w:rsidRPr="008769EA">
              <w:rPr>
                <w:i/>
                <w:iCs/>
                <w:color w:val="000000" w:themeColor="text1"/>
                <w:kern w:val="0"/>
                <w:sz w:val="24"/>
                <w:szCs w:val="24"/>
                <w:lang w:bidi="ar"/>
              </w:rPr>
              <w:t>E</w:t>
            </w:r>
          </w:p>
        </w:tc>
        <w:tc>
          <w:tcPr>
            <w:tcW w:w="2016" w:type="dxa"/>
            <w:tcBorders>
              <w:top w:val="single" w:sz="4" w:space="0" w:color="auto"/>
              <w:bottom w:val="single" w:sz="4" w:space="0" w:color="auto"/>
            </w:tcBorders>
            <w:shd w:val="clear" w:color="auto" w:fill="auto"/>
            <w:noWrap/>
            <w:vAlign w:val="center"/>
          </w:tcPr>
          <w:p w14:paraId="601E5687" w14:textId="77777777" w:rsidR="00CD1499" w:rsidRPr="008769EA" w:rsidRDefault="00CD1499" w:rsidP="006D14CB">
            <w:pPr>
              <w:widowControl/>
              <w:jc w:val="center"/>
              <w:textAlignment w:val="center"/>
              <w:rPr>
                <w:color w:val="000000" w:themeColor="text1"/>
                <w:sz w:val="24"/>
                <w:szCs w:val="24"/>
              </w:rPr>
            </w:pPr>
            <w:r w:rsidRPr="008769EA">
              <w:rPr>
                <w:color w:val="000000" w:themeColor="text1"/>
                <w:kern w:val="0"/>
                <w:sz w:val="24"/>
                <w:szCs w:val="24"/>
                <w:lang w:bidi="ar"/>
              </w:rPr>
              <w:t>Thermal Correction</w:t>
            </w:r>
          </w:p>
        </w:tc>
        <w:tc>
          <w:tcPr>
            <w:tcW w:w="2123" w:type="dxa"/>
            <w:tcBorders>
              <w:top w:val="single" w:sz="4" w:space="0" w:color="auto"/>
              <w:bottom w:val="single" w:sz="4" w:space="0" w:color="auto"/>
            </w:tcBorders>
            <w:shd w:val="clear" w:color="auto" w:fill="auto"/>
            <w:noWrap/>
            <w:vAlign w:val="center"/>
          </w:tcPr>
          <w:p w14:paraId="06EA6D8F" w14:textId="77777777" w:rsidR="00CD1499" w:rsidRPr="008769EA" w:rsidRDefault="00CD1499" w:rsidP="006D14CB">
            <w:pPr>
              <w:widowControl/>
              <w:jc w:val="center"/>
              <w:textAlignment w:val="center"/>
              <w:rPr>
                <w:color w:val="000000" w:themeColor="text1"/>
                <w:sz w:val="24"/>
                <w:szCs w:val="24"/>
              </w:rPr>
            </w:pPr>
            <w:r w:rsidRPr="008769EA">
              <w:rPr>
                <w:i/>
                <w:iCs/>
                <w:color w:val="000000" w:themeColor="text1"/>
                <w:kern w:val="0"/>
                <w:sz w:val="24"/>
                <w:szCs w:val="24"/>
                <w:lang w:bidi="ar"/>
              </w:rPr>
              <w:t>G</w:t>
            </w:r>
          </w:p>
        </w:tc>
      </w:tr>
      <w:tr w:rsidR="00637FE4" w:rsidRPr="008769EA" w14:paraId="5F9B89B2" w14:textId="77777777" w:rsidTr="007B375C">
        <w:trPr>
          <w:trHeight w:val="270"/>
        </w:trPr>
        <w:tc>
          <w:tcPr>
            <w:tcW w:w="2882" w:type="dxa"/>
            <w:shd w:val="clear" w:color="auto" w:fill="auto"/>
            <w:noWrap/>
            <w:vAlign w:val="center"/>
          </w:tcPr>
          <w:p w14:paraId="692EE77B" w14:textId="7C0C045F" w:rsidR="00637FE4" w:rsidRPr="008769EA" w:rsidRDefault="00637FE4" w:rsidP="00637FE4">
            <w:pPr>
              <w:widowControl/>
              <w:jc w:val="center"/>
              <w:textAlignment w:val="center"/>
              <w:rPr>
                <w:color w:val="000000" w:themeColor="text1"/>
                <w:kern w:val="0"/>
                <w:sz w:val="24"/>
                <w:szCs w:val="24"/>
                <w:lang w:bidi="ar"/>
              </w:rPr>
            </w:pPr>
            <w:bookmarkStart w:id="45" w:name="_Hlk155003915"/>
            <w:r w:rsidRPr="008769EA">
              <w:rPr>
                <w:color w:val="000000" w:themeColor="text1"/>
                <w:kern w:val="0"/>
                <w:sz w:val="24"/>
                <w:szCs w:val="24"/>
                <w:lang w:bidi="ar"/>
              </w:rPr>
              <w:t>Br anion</w:t>
            </w:r>
          </w:p>
        </w:tc>
        <w:tc>
          <w:tcPr>
            <w:tcW w:w="1626" w:type="dxa"/>
            <w:shd w:val="clear" w:color="auto" w:fill="auto"/>
            <w:noWrap/>
            <w:vAlign w:val="center"/>
          </w:tcPr>
          <w:p w14:paraId="47735B9C" w14:textId="74109D9B"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13.536815</w:t>
            </w:r>
          </w:p>
        </w:tc>
        <w:tc>
          <w:tcPr>
            <w:tcW w:w="2016" w:type="dxa"/>
            <w:shd w:val="clear" w:color="auto" w:fill="auto"/>
            <w:noWrap/>
            <w:vAlign w:val="center"/>
          </w:tcPr>
          <w:p w14:paraId="2F8E482A" w14:textId="3C7B2F22"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0.016176</w:t>
            </w:r>
          </w:p>
        </w:tc>
        <w:tc>
          <w:tcPr>
            <w:tcW w:w="2123" w:type="dxa"/>
            <w:shd w:val="clear" w:color="auto" w:fill="auto"/>
            <w:noWrap/>
            <w:vAlign w:val="center"/>
          </w:tcPr>
          <w:p w14:paraId="00733A98" w14:textId="5CCBED83"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13.552991</w:t>
            </w:r>
          </w:p>
        </w:tc>
      </w:tr>
      <w:tr w:rsidR="00637FE4" w:rsidRPr="008769EA" w14:paraId="5C5E21AA" w14:textId="77777777" w:rsidTr="007B375C">
        <w:trPr>
          <w:trHeight w:val="270"/>
        </w:trPr>
        <w:tc>
          <w:tcPr>
            <w:tcW w:w="2882" w:type="dxa"/>
            <w:shd w:val="clear" w:color="auto" w:fill="auto"/>
            <w:noWrap/>
            <w:vAlign w:val="center"/>
          </w:tcPr>
          <w:p w14:paraId="3E90CD12" w14:textId="21484553"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 xml:space="preserve">N-Methylaniline </w:t>
            </w:r>
            <w:r w:rsidRPr="008769EA">
              <w:rPr>
                <w:b/>
                <w:bCs/>
                <w:color w:val="000000" w:themeColor="text1"/>
                <w:kern w:val="0"/>
                <w:sz w:val="24"/>
                <w:szCs w:val="24"/>
                <w:lang w:bidi="ar"/>
              </w:rPr>
              <w:t>1</w:t>
            </w:r>
          </w:p>
        </w:tc>
        <w:tc>
          <w:tcPr>
            <w:tcW w:w="1626" w:type="dxa"/>
            <w:shd w:val="clear" w:color="auto" w:fill="auto"/>
            <w:noWrap/>
            <w:vAlign w:val="center"/>
          </w:tcPr>
          <w:p w14:paraId="5417EEE6" w14:textId="6C984F13"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326.895042</w:t>
            </w:r>
          </w:p>
        </w:tc>
        <w:tc>
          <w:tcPr>
            <w:tcW w:w="2016" w:type="dxa"/>
            <w:shd w:val="clear" w:color="auto" w:fill="auto"/>
            <w:noWrap/>
            <w:vAlign w:val="center"/>
          </w:tcPr>
          <w:p w14:paraId="3534D2B5" w14:textId="2A1E8882"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0.11406</w:t>
            </w:r>
          </w:p>
        </w:tc>
        <w:tc>
          <w:tcPr>
            <w:tcW w:w="2123" w:type="dxa"/>
            <w:shd w:val="clear" w:color="auto" w:fill="auto"/>
            <w:noWrap/>
            <w:vAlign w:val="center"/>
          </w:tcPr>
          <w:p w14:paraId="46844BD6" w14:textId="7067BFC3"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326.780982</w:t>
            </w:r>
          </w:p>
        </w:tc>
      </w:tr>
      <w:tr w:rsidR="00637FE4" w:rsidRPr="008769EA" w14:paraId="0C51F74E" w14:textId="77777777" w:rsidTr="007B375C">
        <w:trPr>
          <w:trHeight w:val="270"/>
        </w:trPr>
        <w:tc>
          <w:tcPr>
            <w:tcW w:w="2882" w:type="dxa"/>
            <w:shd w:val="clear" w:color="auto" w:fill="auto"/>
            <w:noWrap/>
            <w:vAlign w:val="center"/>
          </w:tcPr>
          <w:p w14:paraId="5D89BB65" w14:textId="7FC04611" w:rsidR="00637FE4" w:rsidRPr="008769EA" w:rsidRDefault="00637FE4" w:rsidP="00637FE4">
            <w:pPr>
              <w:widowControl/>
              <w:jc w:val="center"/>
              <w:textAlignment w:val="center"/>
              <w:rPr>
                <w:b/>
                <w:bCs/>
                <w:color w:val="000000" w:themeColor="text1"/>
                <w:sz w:val="24"/>
                <w:szCs w:val="24"/>
              </w:rPr>
            </w:pPr>
            <w:r w:rsidRPr="008769EA">
              <w:rPr>
                <w:color w:val="000000" w:themeColor="text1"/>
                <w:kern w:val="0"/>
                <w:sz w:val="24"/>
                <w:szCs w:val="24"/>
                <w:lang w:bidi="ar"/>
              </w:rPr>
              <w:t xml:space="preserve">methyl-4-bromobenzoate </w:t>
            </w:r>
            <w:r w:rsidRPr="008769EA">
              <w:rPr>
                <w:b/>
                <w:bCs/>
                <w:color w:val="000000" w:themeColor="text1"/>
                <w:kern w:val="0"/>
                <w:sz w:val="24"/>
                <w:szCs w:val="24"/>
                <w:lang w:bidi="ar"/>
              </w:rPr>
              <w:t>2</w:t>
            </w:r>
          </w:p>
        </w:tc>
        <w:tc>
          <w:tcPr>
            <w:tcW w:w="1626" w:type="dxa"/>
            <w:shd w:val="clear" w:color="auto" w:fill="auto"/>
            <w:noWrap/>
            <w:vAlign w:val="center"/>
          </w:tcPr>
          <w:p w14:paraId="07E6F234" w14:textId="0E4D0266"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472.870695</w:t>
            </w:r>
          </w:p>
        </w:tc>
        <w:tc>
          <w:tcPr>
            <w:tcW w:w="2016" w:type="dxa"/>
            <w:shd w:val="clear" w:color="auto" w:fill="auto"/>
            <w:noWrap/>
            <w:vAlign w:val="center"/>
          </w:tcPr>
          <w:p w14:paraId="41E66691" w14:textId="3B61BF39"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094943</w:t>
            </w:r>
          </w:p>
        </w:tc>
        <w:tc>
          <w:tcPr>
            <w:tcW w:w="2123" w:type="dxa"/>
            <w:shd w:val="clear" w:color="auto" w:fill="auto"/>
            <w:noWrap/>
            <w:vAlign w:val="center"/>
          </w:tcPr>
          <w:p w14:paraId="3EF9B2ED" w14:textId="2FF1C214"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472.775752</w:t>
            </w:r>
          </w:p>
        </w:tc>
      </w:tr>
      <w:bookmarkEnd w:id="45"/>
      <w:tr w:rsidR="00637FE4" w:rsidRPr="008769EA" w14:paraId="0B29B91A" w14:textId="77777777" w:rsidTr="007B375C">
        <w:trPr>
          <w:trHeight w:val="270"/>
        </w:trPr>
        <w:tc>
          <w:tcPr>
            <w:tcW w:w="2882" w:type="dxa"/>
            <w:shd w:val="clear" w:color="auto" w:fill="auto"/>
            <w:noWrap/>
            <w:vAlign w:val="center"/>
          </w:tcPr>
          <w:p w14:paraId="6A2D0753" w14:textId="167D4FB5" w:rsidR="00637FE4" w:rsidRPr="008769EA" w:rsidRDefault="00637FE4" w:rsidP="00637FE4">
            <w:pPr>
              <w:widowControl/>
              <w:jc w:val="center"/>
              <w:textAlignment w:val="center"/>
              <w:rPr>
                <w:color w:val="000000" w:themeColor="text1"/>
                <w:kern w:val="0"/>
                <w:sz w:val="24"/>
                <w:szCs w:val="24"/>
                <w:lang w:bidi="ar"/>
              </w:rPr>
            </w:pPr>
            <w:r w:rsidRPr="008769EA">
              <w:rPr>
                <w:b/>
                <w:bCs/>
                <w:color w:val="000000" w:themeColor="text1"/>
                <w:kern w:val="0"/>
                <w:sz w:val="24"/>
                <w:szCs w:val="24"/>
                <w:lang w:bidi="ar"/>
              </w:rPr>
              <w:t>3</w:t>
            </w:r>
          </w:p>
        </w:tc>
        <w:tc>
          <w:tcPr>
            <w:tcW w:w="1626" w:type="dxa"/>
            <w:shd w:val="clear" w:color="auto" w:fill="auto"/>
            <w:noWrap/>
            <w:vAlign w:val="center"/>
          </w:tcPr>
          <w:p w14:paraId="5C7EEE51" w14:textId="60678747"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785.796635</w:t>
            </w:r>
          </w:p>
        </w:tc>
        <w:tc>
          <w:tcPr>
            <w:tcW w:w="2016" w:type="dxa"/>
            <w:shd w:val="clear" w:color="auto" w:fill="auto"/>
            <w:noWrap/>
            <w:vAlign w:val="center"/>
          </w:tcPr>
          <w:p w14:paraId="0C897A3D" w14:textId="7EBD954B"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0.224158</w:t>
            </w:r>
          </w:p>
        </w:tc>
        <w:tc>
          <w:tcPr>
            <w:tcW w:w="2123" w:type="dxa"/>
            <w:shd w:val="clear" w:color="auto" w:fill="auto"/>
            <w:noWrap/>
            <w:vAlign w:val="center"/>
          </w:tcPr>
          <w:p w14:paraId="11231D5A" w14:textId="4A154AAB" w:rsidR="00637FE4" w:rsidRPr="008769EA" w:rsidRDefault="00637FE4" w:rsidP="00637FE4">
            <w:pPr>
              <w:widowControl/>
              <w:jc w:val="center"/>
              <w:textAlignment w:val="center"/>
              <w:rPr>
                <w:color w:val="000000" w:themeColor="text1"/>
                <w:kern w:val="0"/>
                <w:sz w:val="24"/>
                <w:szCs w:val="24"/>
                <w:lang w:bidi="ar"/>
              </w:rPr>
            </w:pPr>
            <w:r w:rsidRPr="008769EA">
              <w:rPr>
                <w:color w:val="000000" w:themeColor="text1"/>
                <w:kern w:val="0"/>
                <w:sz w:val="24"/>
                <w:szCs w:val="24"/>
                <w:lang w:bidi="ar"/>
              </w:rPr>
              <w:t>-785.572477</w:t>
            </w:r>
          </w:p>
        </w:tc>
      </w:tr>
      <w:tr w:rsidR="00637FE4" w:rsidRPr="008769EA" w14:paraId="0F9388F7" w14:textId="77777777" w:rsidTr="007B375C">
        <w:trPr>
          <w:trHeight w:val="270"/>
        </w:trPr>
        <w:tc>
          <w:tcPr>
            <w:tcW w:w="2882" w:type="dxa"/>
            <w:shd w:val="clear" w:color="auto" w:fill="auto"/>
            <w:noWrap/>
            <w:vAlign w:val="center"/>
          </w:tcPr>
          <w:p w14:paraId="3F893092" w14:textId="68AF40F8" w:rsidR="00637FE4" w:rsidRPr="008769EA" w:rsidRDefault="00637FE4" w:rsidP="00637FE4">
            <w:pPr>
              <w:widowControl/>
              <w:jc w:val="center"/>
              <w:textAlignment w:val="center"/>
              <w:rPr>
                <w:b/>
                <w:bCs/>
                <w:color w:val="000000" w:themeColor="text1"/>
                <w:sz w:val="24"/>
                <w:szCs w:val="24"/>
              </w:rPr>
            </w:pPr>
            <w:r w:rsidRPr="008769EA">
              <w:rPr>
                <w:color w:val="000000" w:themeColor="text1"/>
                <w:kern w:val="0"/>
                <w:sz w:val="24"/>
                <w:szCs w:val="24"/>
                <w:lang w:bidi="ar"/>
              </w:rPr>
              <w:t xml:space="preserve">DABCO </w:t>
            </w:r>
            <w:r w:rsidRPr="008769EA">
              <w:rPr>
                <w:b/>
                <w:bCs/>
                <w:color w:val="000000" w:themeColor="text1"/>
                <w:kern w:val="0"/>
                <w:sz w:val="24"/>
                <w:szCs w:val="24"/>
                <w:lang w:bidi="ar"/>
              </w:rPr>
              <w:t>6</w:t>
            </w:r>
          </w:p>
        </w:tc>
        <w:tc>
          <w:tcPr>
            <w:tcW w:w="1626" w:type="dxa"/>
            <w:shd w:val="clear" w:color="auto" w:fill="auto"/>
            <w:noWrap/>
            <w:vAlign w:val="center"/>
          </w:tcPr>
          <w:p w14:paraId="0D192496" w14:textId="265C63C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5.307097</w:t>
            </w:r>
          </w:p>
        </w:tc>
        <w:tc>
          <w:tcPr>
            <w:tcW w:w="2016" w:type="dxa"/>
            <w:shd w:val="clear" w:color="auto" w:fill="auto"/>
            <w:noWrap/>
            <w:vAlign w:val="center"/>
          </w:tcPr>
          <w:p w14:paraId="189D5647" w14:textId="416CA288"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152228</w:t>
            </w:r>
          </w:p>
        </w:tc>
        <w:tc>
          <w:tcPr>
            <w:tcW w:w="2123" w:type="dxa"/>
            <w:shd w:val="clear" w:color="auto" w:fill="auto"/>
            <w:noWrap/>
            <w:vAlign w:val="center"/>
          </w:tcPr>
          <w:p w14:paraId="670395B7" w14:textId="7FA4220E"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5.154869</w:t>
            </w:r>
          </w:p>
        </w:tc>
      </w:tr>
      <w:tr w:rsidR="00637FE4" w:rsidRPr="008769EA" w14:paraId="0FCD0CC9" w14:textId="77777777" w:rsidTr="007B375C">
        <w:trPr>
          <w:trHeight w:val="270"/>
        </w:trPr>
        <w:tc>
          <w:tcPr>
            <w:tcW w:w="2882" w:type="dxa"/>
            <w:shd w:val="clear" w:color="auto" w:fill="auto"/>
            <w:noWrap/>
            <w:vAlign w:val="center"/>
          </w:tcPr>
          <w:p w14:paraId="29FA2C65" w14:textId="56BB6D71" w:rsidR="00637FE4" w:rsidRPr="008769EA" w:rsidRDefault="00637FE4" w:rsidP="00637FE4">
            <w:pPr>
              <w:widowControl/>
              <w:jc w:val="center"/>
              <w:textAlignment w:val="center"/>
              <w:rPr>
                <w:b/>
                <w:bCs/>
                <w:color w:val="000000" w:themeColor="text1"/>
                <w:sz w:val="24"/>
                <w:szCs w:val="24"/>
              </w:rPr>
            </w:pPr>
            <w:r w:rsidRPr="008769EA">
              <w:rPr>
                <w:color w:val="000000" w:themeColor="text1"/>
                <w:kern w:val="0"/>
                <w:sz w:val="24"/>
                <w:szCs w:val="24"/>
                <w:lang w:bidi="ar"/>
              </w:rPr>
              <w:t xml:space="preserve">DABCO cation radical </w:t>
            </w:r>
            <w:r w:rsidRPr="008769EA">
              <w:rPr>
                <w:b/>
                <w:bCs/>
                <w:color w:val="000000" w:themeColor="text1"/>
                <w:kern w:val="0"/>
                <w:sz w:val="24"/>
                <w:szCs w:val="24"/>
                <w:lang w:bidi="ar"/>
              </w:rPr>
              <w:t>7</w:t>
            </w:r>
          </w:p>
        </w:tc>
        <w:tc>
          <w:tcPr>
            <w:tcW w:w="1626" w:type="dxa"/>
            <w:shd w:val="clear" w:color="auto" w:fill="auto"/>
            <w:noWrap/>
            <w:vAlign w:val="center"/>
          </w:tcPr>
          <w:p w14:paraId="7D85EF29" w14:textId="6F6279B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5.136868</w:t>
            </w:r>
          </w:p>
        </w:tc>
        <w:tc>
          <w:tcPr>
            <w:tcW w:w="2016" w:type="dxa"/>
            <w:shd w:val="clear" w:color="auto" w:fill="auto"/>
            <w:noWrap/>
            <w:vAlign w:val="center"/>
          </w:tcPr>
          <w:p w14:paraId="1634FB3F" w14:textId="2FE45060"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153039</w:t>
            </w:r>
          </w:p>
        </w:tc>
        <w:tc>
          <w:tcPr>
            <w:tcW w:w="2123" w:type="dxa"/>
            <w:shd w:val="clear" w:color="auto" w:fill="auto"/>
            <w:noWrap/>
            <w:vAlign w:val="center"/>
          </w:tcPr>
          <w:p w14:paraId="09976367" w14:textId="64EC461E"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4.983829</w:t>
            </w:r>
          </w:p>
        </w:tc>
      </w:tr>
      <w:tr w:rsidR="00637FE4" w:rsidRPr="008769EA" w14:paraId="5DFF5D61" w14:textId="77777777" w:rsidTr="007B375C">
        <w:trPr>
          <w:trHeight w:val="270"/>
        </w:trPr>
        <w:tc>
          <w:tcPr>
            <w:tcW w:w="2882" w:type="dxa"/>
            <w:shd w:val="clear" w:color="auto" w:fill="auto"/>
            <w:noWrap/>
            <w:vAlign w:val="center"/>
          </w:tcPr>
          <w:p w14:paraId="48702E7F" w14:textId="574AE588"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 xml:space="preserve">protonated DABCO </w:t>
            </w:r>
            <w:r w:rsidRPr="008769EA">
              <w:rPr>
                <w:b/>
                <w:bCs/>
                <w:color w:val="000000" w:themeColor="text1"/>
                <w:kern w:val="0"/>
                <w:sz w:val="24"/>
                <w:szCs w:val="24"/>
                <w:lang w:bidi="ar"/>
              </w:rPr>
              <w:t>8</w:t>
            </w:r>
          </w:p>
        </w:tc>
        <w:tc>
          <w:tcPr>
            <w:tcW w:w="1626" w:type="dxa"/>
            <w:shd w:val="clear" w:color="auto" w:fill="auto"/>
            <w:noWrap/>
            <w:vAlign w:val="center"/>
          </w:tcPr>
          <w:p w14:paraId="12B48FD0" w14:textId="6F547D2D"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5.777256</w:t>
            </w:r>
          </w:p>
        </w:tc>
        <w:tc>
          <w:tcPr>
            <w:tcW w:w="2016" w:type="dxa"/>
            <w:shd w:val="clear" w:color="auto" w:fill="auto"/>
            <w:noWrap/>
            <w:vAlign w:val="center"/>
          </w:tcPr>
          <w:p w14:paraId="33FDD197" w14:textId="17532155"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168507</w:t>
            </w:r>
          </w:p>
        </w:tc>
        <w:tc>
          <w:tcPr>
            <w:tcW w:w="2123" w:type="dxa"/>
            <w:shd w:val="clear" w:color="auto" w:fill="auto"/>
            <w:noWrap/>
            <w:vAlign w:val="center"/>
          </w:tcPr>
          <w:p w14:paraId="2B5E5C15" w14:textId="6B3288A0"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45.608749</w:t>
            </w:r>
          </w:p>
        </w:tc>
      </w:tr>
      <w:tr w:rsidR="00637FE4" w:rsidRPr="008769EA" w14:paraId="4E3570C3" w14:textId="77777777" w:rsidTr="007B375C">
        <w:trPr>
          <w:trHeight w:val="270"/>
        </w:trPr>
        <w:tc>
          <w:tcPr>
            <w:tcW w:w="2882" w:type="dxa"/>
            <w:shd w:val="clear" w:color="auto" w:fill="auto"/>
            <w:noWrap/>
            <w:vAlign w:val="center"/>
          </w:tcPr>
          <w:p w14:paraId="28AE4495" w14:textId="6C5F686C" w:rsidR="00637FE4" w:rsidRPr="008769EA" w:rsidRDefault="00637FE4" w:rsidP="00637FE4">
            <w:pPr>
              <w:widowControl/>
              <w:jc w:val="center"/>
              <w:textAlignment w:val="center"/>
              <w:rPr>
                <w:b/>
                <w:bCs/>
                <w:color w:val="000000" w:themeColor="text1"/>
                <w:sz w:val="24"/>
                <w:szCs w:val="24"/>
              </w:rPr>
            </w:pPr>
            <w:r w:rsidRPr="008769EA">
              <w:rPr>
                <w:color w:val="000000" w:themeColor="text1"/>
                <w:kern w:val="0"/>
                <w:sz w:val="24"/>
                <w:szCs w:val="24"/>
                <w:lang w:bidi="ar"/>
              </w:rPr>
              <w:t xml:space="preserve">NMe radical </w:t>
            </w:r>
            <w:r w:rsidRPr="008769EA">
              <w:rPr>
                <w:b/>
                <w:bCs/>
                <w:color w:val="000000" w:themeColor="text1"/>
                <w:kern w:val="0"/>
                <w:sz w:val="24"/>
                <w:szCs w:val="24"/>
                <w:lang w:bidi="ar"/>
              </w:rPr>
              <w:t>9</w:t>
            </w:r>
          </w:p>
        </w:tc>
        <w:tc>
          <w:tcPr>
            <w:tcW w:w="1626" w:type="dxa"/>
            <w:shd w:val="clear" w:color="auto" w:fill="auto"/>
            <w:noWrap/>
            <w:vAlign w:val="center"/>
          </w:tcPr>
          <w:p w14:paraId="4089C2A6" w14:textId="7777777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26.247377</w:t>
            </w:r>
          </w:p>
        </w:tc>
        <w:tc>
          <w:tcPr>
            <w:tcW w:w="2016" w:type="dxa"/>
            <w:shd w:val="clear" w:color="auto" w:fill="auto"/>
            <w:noWrap/>
            <w:vAlign w:val="center"/>
          </w:tcPr>
          <w:p w14:paraId="7FFD2ED2" w14:textId="7777777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099287</w:t>
            </w:r>
          </w:p>
        </w:tc>
        <w:tc>
          <w:tcPr>
            <w:tcW w:w="2123" w:type="dxa"/>
            <w:shd w:val="clear" w:color="auto" w:fill="auto"/>
            <w:noWrap/>
            <w:vAlign w:val="center"/>
          </w:tcPr>
          <w:p w14:paraId="2EFA2A4C" w14:textId="7777777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326.148090</w:t>
            </w:r>
          </w:p>
        </w:tc>
      </w:tr>
      <w:tr w:rsidR="00637FE4" w:rsidRPr="008769EA" w14:paraId="61A096B2" w14:textId="77777777" w:rsidTr="007B375C">
        <w:trPr>
          <w:trHeight w:val="270"/>
        </w:trPr>
        <w:tc>
          <w:tcPr>
            <w:tcW w:w="2882" w:type="dxa"/>
            <w:shd w:val="clear" w:color="auto" w:fill="auto"/>
            <w:noWrap/>
            <w:vAlign w:val="center"/>
          </w:tcPr>
          <w:p w14:paraId="7333C9CB" w14:textId="6A213FEC" w:rsidR="00637FE4" w:rsidRPr="008769EA" w:rsidRDefault="00637FE4" w:rsidP="00637FE4">
            <w:pPr>
              <w:widowControl/>
              <w:jc w:val="center"/>
              <w:textAlignment w:val="center"/>
              <w:rPr>
                <w:color w:val="000000" w:themeColor="text1"/>
                <w:sz w:val="24"/>
                <w:szCs w:val="24"/>
              </w:rPr>
            </w:pPr>
            <w:r w:rsidRPr="008769EA">
              <w:rPr>
                <w:b/>
                <w:bCs/>
                <w:color w:val="000000" w:themeColor="text1"/>
                <w:kern w:val="0"/>
                <w:sz w:val="24"/>
                <w:szCs w:val="24"/>
                <w:lang w:bidi="ar"/>
              </w:rPr>
              <w:t>11</w:t>
            </w:r>
          </w:p>
        </w:tc>
        <w:tc>
          <w:tcPr>
            <w:tcW w:w="1626" w:type="dxa"/>
            <w:shd w:val="clear" w:color="auto" w:fill="auto"/>
            <w:noWrap/>
            <w:vAlign w:val="center"/>
          </w:tcPr>
          <w:p w14:paraId="24D17299" w14:textId="189E411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994.328203</w:t>
            </w:r>
          </w:p>
        </w:tc>
        <w:tc>
          <w:tcPr>
            <w:tcW w:w="2016" w:type="dxa"/>
            <w:shd w:val="clear" w:color="auto" w:fill="auto"/>
            <w:noWrap/>
            <w:vAlign w:val="center"/>
          </w:tcPr>
          <w:p w14:paraId="1226292F" w14:textId="0A33C89B"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325594</w:t>
            </w:r>
          </w:p>
        </w:tc>
        <w:tc>
          <w:tcPr>
            <w:tcW w:w="2123" w:type="dxa"/>
            <w:shd w:val="clear" w:color="auto" w:fill="auto"/>
            <w:noWrap/>
            <w:vAlign w:val="center"/>
          </w:tcPr>
          <w:p w14:paraId="5D069C21" w14:textId="7FA38D1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994.002609</w:t>
            </w:r>
          </w:p>
        </w:tc>
      </w:tr>
      <w:tr w:rsidR="00637FE4" w:rsidRPr="008769EA" w14:paraId="619641B9" w14:textId="77777777" w:rsidTr="007B375C">
        <w:trPr>
          <w:trHeight w:val="270"/>
        </w:trPr>
        <w:tc>
          <w:tcPr>
            <w:tcW w:w="2882" w:type="dxa"/>
            <w:shd w:val="clear" w:color="auto" w:fill="auto"/>
            <w:noWrap/>
            <w:vAlign w:val="center"/>
          </w:tcPr>
          <w:p w14:paraId="68C21C67" w14:textId="51C795B2"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12</w:t>
            </w:r>
          </w:p>
        </w:tc>
        <w:tc>
          <w:tcPr>
            <w:tcW w:w="1626" w:type="dxa"/>
            <w:shd w:val="clear" w:color="auto" w:fill="auto"/>
            <w:noWrap/>
            <w:vAlign w:val="center"/>
          </w:tcPr>
          <w:p w14:paraId="79C89147" w14:textId="3A3AFE71"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67.232027</w:t>
            </w:r>
          </w:p>
        </w:tc>
        <w:tc>
          <w:tcPr>
            <w:tcW w:w="2016" w:type="dxa"/>
            <w:shd w:val="clear" w:color="auto" w:fill="auto"/>
            <w:noWrap/>
            <w:vAlign w:val="center"/>
          </w:tcPr>
          <w:p w14:paraId="1E7A4648" w14:textId="043FFF3C"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446722</w:t>
            </w:r>
          </w:p>
        </w:tc>
        <w:tc>
          <w:tcPr>
            <w:tcW w:w="2123" w:type="dxa"/>
            <w:shd w:val="clear" w:color="auto" w:fill="auto"/>
            <w:noWrap/>
            <w:vAlign w:val="center"/>
          </w:tcPr>
          <w:p w14:paraId="53E70ACD" w14:textId="262F4D88"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66.785305</w:t>
            </w:r>
          </w:p>
        </w:tc>
      </w:tr>
      <w:tr w:rsidR="00637FE4" w:rsidRPr="008769EA" w14:paraId="5DBEE82E" w14:textId="77777777" w:rsidTr="007B375C">
        <w:trPr>
          <w:trHeight w:val="270"/>
        </w:trPr>
        <w:tc>
          <w:tcPr>
            <w:tcW w:w="2882" w:type="dxa"/>
            <w:shd w:val="clear" w:color="auto" w:fill="auto"/>
            <w:noWrap/>
            <w:vAlign w:val="center"/>
          </w:tcPr>
          <w:p w14:paraId="3B117FB5" w14:textId="3BAE2BAD" w:rsidR="00637FE4" w:rsidRPr="008769EA" w:rsidRDefault="00637FE4" w:rsidP="00637FE4">
            <w:pPr>
              <w:widowControl/>
              <w:jc w:val="center"/>
              <w:textAlignment w:val="center"/>
              <w:rPr>
                <w:color w:val="000000" w:themeColor="text1"/>
                <w:sz w:val="24"/>
                <w:szCs w:val="24"/>
              </w:rPr>
            </w:pPr>
            <w:r w:rsidRPr="008769EA">
              <w:rPr>
                <w:b/>
                <w:bCs/>
                <w:color w:val="000000" w:themeColor="text1"/>
                <w:kern w:val="0"/>
                <w:sz w:val="24"/>
                <w:szCs w:val="24"/>
                <w:lang w:bidi="ar"/>
              </w:rPr>
              <w:t>13</w:t>
            </w:r>
          </w:p>
        </w:tc>
        <w:tc>
          <w:tcPr>
            <w:tcW w:w="1626" w:type="dxa"/>
            <w:shd w:val="clear" w:color="auto" w:fill="auto"/>
            <w:noWrap/>
            <w:vAlign w:val="center"/>
          </w:tcPr>
          <w:p w14:paraId="295D1135" w14:textId="23CE5ECC"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53.825425</w:t>
            </w:r>
          </w:p>
        </w:tc>
        <w:tc>
          <w:tcPr>
            <w:tcW w:w="2016" w:type="dxa"/>
            <w:shd w:val="clear" w:color="auto" w:fill="auto"/>
            <w:noWrap/>
            <w:vAlign w:val="center"/>
          </w:tcPr>
          <w:p w14:paraId="7269EF8C" w14:textId="3F176E82"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450577</w:t>
            </w:r>
          </w:p>
        </w:tc>
        <w:tc>
          <w:tcPr>
            <w:tcW w:w="2123" w:type="dxa"/>
            <w:shd w:val="clear" w:color="auto" w:fill="auto"/>
            <w:noWrap/>
            <w:vAlign w:val="center"/>
          </w:tcPr>
          <w:p w14:paraId="6517D122" w14:textId="00F74620"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53.374848</w:t>
            </w:r>
          </w:p>
        </w:tc>
      </w:tr>
      <w:tr w:rsidR="00637FE4" w:rsidRPr="008769EA" w14:paraId="557C5808" w14:textId="77777777" w:rsidTr="007B375C">
        <w:trPr>
          <w:trHeight w:val="270"/>
        </w:trPr>
        <w:tc>
          <w:tcPr>
            <w:tcW w:w="2882" w:type="dxa"/>
            <w:shd w:val="clear" w:color="auto" w:fill="auto"/>
            <w:noWrap/>
            <w:vAlign w:val="center"/>
          </w:tcPr>
          <w:p w14:paraId="7FDE1CF3" w14:textId="2949E563" w:rsidR="00637FE4" w:rsidRPr="008769EA" w:rsidRDefault="00637FE4" w:rsidP="00637FE4">
            <w:pPr>
              <w:widowControl/>
              <w:jc w:val="center"/>
              <w:textAlignment w:val="center"/>
              <w:rPr>
                <w:color w:val="000000" w:themeColor="text1"/>
                <w:sz w:val="24"/>
                <w:szCs w:val="24"/>
              </w:rPr>
            </w:pPr>
            <w:r w:rsidRPr="008769EA">
              <w:rPr>
                <w:b/>
                <w:bCs/>
                <w:color w:val="000000" w:themeColor="text1"/>
                <w:kern w:val="0"/>
                <w:sz w:val="24"/>
                <w:szCs w:val="24"/>
                <w:lang w:bidi="ar"/>
              </w:rPr>
              <w:t>14</w:t>
            </w:r>
          </w:p>
        </w:tc>
        <w:tc>
          <w:tcPr>
            <w:tcW w:w="1626" w:type="dxa"/>
            <w:shd w:val="clear" w:color="auto" w:fill="auto"/>
            <w:noWrap/>
            <w:vAlign w:val="center"/>
          </w:tcPr>
          <w:p w14:paraId="07099A3B" w14:textId="12F1BD71"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111461</w:t>
            </w:r>
          </w:p>
        </w:tc>
        <w:tc>
          <w:tcPr>
            <w:tcW w:w="2016" w:type="dxa"/>
            <w:shd w:val="clear" w:color="auto" w:fill="auto"/>
            <w:noWrap/>
            <w:vAlign w:val="center"/>
          </w:tcPr>
          <w:p w14:paraId="166E77F8" w14:textId="5EFD590D"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573748</w:t>
            </w:r>
          </w:p>
        </w:tc>
        <w:tc>
          <w:tcPr>
            <w:tcW w:w="2123" w:type="dxa"/>
            <w:shd w:val="clear" w:color="auto" w:fill="auto"/>
            <w:noWrap/>
            <w:vAlign w:val="center"/>
          </w:tcPr>
          <w:p w14:paraId="26FD10DB" w14:textId="384E245F"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79.537713</w:t>
            </w:r>
          </w:p>
        </w:tc>
      </w:tr>
      <w:tr w:rsidR="00637FE4" w:rsidRPr="008769EA" w14:paraId="3501BE98" w14:textId="77777777" w:rsidTr="007B375C">
        <w:trPr>
          <w:trHeight w:val="270"/>
        </w:trPr>
        <w:tc>
          <w:tcPr>
            <w:tcW w:w="2882" w:type="dxa"/>
            <w:shd w:val="clear" w:color="auto" w:fill="auto"/>
            <w:noWrap/>
            <w:vAlign w:val="center"/>
          </w:tcPr>
          <w:p w14:paraId="1E4A06C5" w14:textId="28D62E2C"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15</w:t>
            </w:r>
          </w:p>
        </w:tc>
        <w:tc>
          <w:tcPr>
            <w:tcW w:w="1626" w:type="dxa"/>
            <w:shd w:val="clear" w:color="auto" w:fill="auto"/>
            <w:noWrap/>
            <w:vAlign w:val="center"/>
          </w:tcPr>
          <w:p w14:paraId="18F28192" w14:textId="3BB629C6"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723489</w:t>
            </w:r>
          </w:p>
        </w:tc>
        <w:tc>
          <w:tcPr>
            <w:tcW w:w="2016" w:type="dxa"/>
            <w:shd w:val="clear" w:color="auto" w:fill="auto"/>
            <w:noWrap/>
            <w:vAlign w:val="center"/>
          </w:tcPr>
          <w:p w14:paraId="2A6174E3" w14:textId="566D57F6"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58684</w:t>
            </w:r>
          </w:p>
        </w:tc>
        <w:tc>
          <w:tcPr>
            <w:tcW w:w="2123" w:type="dxa"/>
            <w:shd w:val="clear" w:color="auto" w:fill="auto"/>
            <w:noWrap/>
            <w:vAlign w:val="center"/>
          </w:tcPr>
          <w:p w14:paraId="77CE00CD" w14:textId="3BD459B3"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136649</w:t>
            </w:r>
          </w:p>
        </w:tc>
      </w:tr>
      <w:tr w:rsidR="00637FE4" w:rsidRPr="008769EA" w14:paraId="0AFC2D76" w14:textId="77777777" w:rsidTr="007B375C">
        <w:trPr>
          <w:trHeight w:val="270"/>
        </w:trPr>
        <w:tc>
          <w:tcPr>
            <w:tcW w:w="2882" w:type="dxa"/>
            <w:shd w:val="clear" w:color="auto" w:fill="auto"/>
            <w:noWrap/>
            <w:vAlign w:val="center"/>
          </w:tcPr>
          <w:p w14:paraId="1EF9AC74" w14:textId="5C81FFFE"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HAT TS</w:t>
            </w:r>
          </w:p>
        </w:tc>
        <w:tc>
          <w:tcPr>
            <w:tcW w:w="1626" w:type="dxa"/>
            <w:shd w:val="clear" w:color="auto" w:fill="auto"/>
            <w:noWrap/>
            <w:vAlign w:val="center"/>
          </w:tcPr>
          <w:p w14:paraId="6B59B2CF" w14:textId="0246968F"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672.031324</w:t>
            </w:r>
          </w:p>
        </w:tc>
        <w:tc>
          <w:tcPr>
            <w:tcW w:w="2016" w:type="dxa"/>
            <w:shd w:val="clear" w:color="auto" w:fill="auto"/>
            <w:noWrap/>
            <w:vAlign w:val="center"/>
          </w:tcPr>
          <w:p w14:paraId="6B2D92C7" w14:textId="690A92E9"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28152</w:t>
            </w:r>
          </w:p>
        </w:tc>
        <w:tc>
          <w:tcPr>
            <w:tcW w:w="2123" w:type="dxa"/>
            <w:shd w:val="clear" w:color="auto" w:fill="auto"/>
            <w:noWrap/>
            <w:vAlign w:val="center"/>
          </w:tcPr>
          <w:p w14:paraId="4E64C591" w14:textId="55B2DFDE"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671.749804</w:t>
            </w:r>
          </w:p>
        </w:tc>
      </w:tr>
      <w:tr w:rsidR="00637FE4" w:rsidRPr="008769EA" w14:paraId="3267544B" w14:textId="77777777" w:rsidTr="007B375C">
        <w:trPr>
          <w:trHeight w:val="270"/>
        </w:trPr>
        <w:tc>
          <w:tcPr>
            <w:tcW w:w="2882" w:type="dxa"/>
            <w:shd w:val="clear" w:color="auto" w:fill="auto"/>
            <w:noWrap/>
            <w:vAlign w:val="center"/>
          </w:tcPr>
          <w:p w14:paraId="0768BCEC" w14:textId="4A4335B8"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TS1</w:t>
            </w:r>
          </w:p>
        </w:tc>
        <w:tc>
          <w:tcPr>
            <w:tcW w:w="1626" w:type="dxa"/>
            <w:shd w:val="clear" w:color="auto" w:fill="auto"/>
            <w:noWrap/>
            <w:vAlign w:val="center"/>
          </w:tcPr>
          <w:p w14:paraId="58244DEC" w14:textId="0F70A72B"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67.210624</w:t>
            </w:r>
          </w:p>
        </w:tc>
        <w:tc>
          <w:tcPr>
            <w:tcW w:w="2016" w:type="dxa"/>
            <w:shd w:val="clear" w:color="auto" w:fill="auto"/>
            <w:noWrap/>
            <w:vAlign w:val="center"/>
          </w:tcPr>
          <w:p w14:paraId="03CE4CAD" w14:textId="6FC9CF7F"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447288</w:t>
            </w:r>
          </w:p>
        </w:tc>
        <w:tc>
          <w:tcPr>
            <w:tcW w:w="2123" w:type="dxa"/>
            <w:shd w:val="clear" w:color="auto" w:fill="auto"/>
            <w:noWrap/>
            <w:vAlign w:val="center"/>
          </w:tcPr>
          <w:p w14:paraId="1C603894" w14:textId="2C2A21CA"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466.763336</w:t>
            </w:r>
          </w:p>
        </w:tc>
      </w:tr>
      <w:tr w:rsidR="00637FE4" w:rsidRPr="008769EA" w14:paraId="134DD4A2" w14:textId="77777777" w:rsidTr="007B375C">
        <w:trPr>
          <w:trHeight w:val="270"/>
        </w:trPr>
        <w:tc>
          <w:tcPr>
            <w:tcW w:w="2882" w:type="dxa"/>
            <w:shd w:val="clear" w:color="auto" w:fill="auto"/>
            <w:noWrap/>
            <w:vAlign w:val="center"/>
          </w:tcPr>
          <w:p w14:paraId="41198282" w14:textId="675F1686"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TS2</w:t>
            </w:r>
          </w:p>
        </w:tc>
        <w:tc>
          <w:tcPr>
            <w:tcW w:w="1626" w:type="dxa"/>
            <w:shd w:val="clear" w:color="auto" w:fill="auto"/>
            <w:noWrap/>
            <w:vAlign w:val="center"/>
          </w:tcPr>
          <w:p w14:paraId="0AB09716" w14:textId="45F01235"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087894</w:t>
            </w:r>
          </w:p>
        </w:tc>
        <w:tc>
          <w:tcPr>
            <w:tcW w:w="2016" w:type="dxa"/>
            <w:shd w:val="clear" w:color="auto" w:fill="auto"/>
            <w:noWrap/>
            <w:vAlign w:val="center"/>
          </w:tcPr>
          <w:p w14:paraId="33A0E303" w14:textId="25F75AF0"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572893</w:t>
            </w:r>
          </w:p>
        </w:tc>
        <w:tc>
          <w:tcPr>
            <w:tcW w:w="2123" w:type="dxa"/>
            <w:shd w:val="clear" w:color="auto" w:fill="auto"/>
            <w:noWrap/>
            <w:vAlign w:val="center"/>
          </w:tcPr>
          <w:p w14:paraId="3E31B086" w14:textId="1D68814E"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79.515001</w:t>
            </w:r>
          </w:p>
        </w:tc>
      </w:tr>
      <w:tr w:rsidR="00637FE4" w:rsidRPr="008769EA" w14:paraId="1A882290" w14:textId="77777777" w:rsidTr="007B375C">
        <w:trPr>
          <w:trHeight w:val="270"/>
        </w:trPr>
        <w:tc>
          <w:tcPr>
            <w:tcW w:w="2882" w:type="dxa"/>
            <w:shd w:val="clear" w:color="auto" w:fill="auto"/>
            <w:noWrap/>
            <w:vAlign w:val="center"/>
          </w:tcPr>
          <w:p w14:paraId="2BE2F710" w14:textId="4D355830"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TS2'</w:t>
            </w:r>
          </w:p>
        </w:tc>
        <w:tc>
          <w:tcPr>
            <w:tcW w:w="1626" w:type="dxa"/>
            <w:shd w:val="clear" w:color="auto" w:fill="auto"/>
            <w:noWrap/>
            <w:vAlign w:val="center"/>
          </w:tcPr>
          <w:p w14:paraId="3D2CDABC" w14:textId="128514E3"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722231</w:t>
            </w:r>
          </w:p>
        </w:tc>
        <w:tc>
          <w:tcPr>
            <w:tcW w:w="2016" w:type="dxa"/>
            <w:shd w:val="clear" w:color="auto" w:fill="auto"/>
            <w:noWrap/>
            <w:vAlign w:val="center"/>
          </w:tcPr>
          <w:p w14:paraId="7CD0216E" w14:textId="167F0E13"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590079</w:t>
            </w:r>
          </w:p>
        </w:tc>
        <w:tc>
          <w:tcPr>
            <w:tcW w:w="2123" w:type="dxa"/>
            <w:shd w:val="clear" w:color="auto" w:fill="auto"/>
            <w:noWrap/>
            <w:vAlign w:val="center"/>
          </w:tcPr>
          <w:p w14:paraId="579F6F92" w14:textId="54C01829"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132152</w:t>
            </w:r>
          </w:p>
        </w:tc>
      </w:tr>
      <w:tr w:rsidR="00637FE4" w:rsidRPr="008769EA" w14:paraId="63F6965F" w14:textId="77777777" w:rsidTr="007B375C">
        <w:trPr>
          <w:trHeight w:val="270"/>
        </w:trPr>
        <w:tc>
          <w:tcPr>
            <w:tcW w:w="2882" w:type="dxa"/>
            <w:tcBorders>
              <w:bottom w:val="single" w:sz="4" w:space="0" w:color="auto"/>
            </w:tcBorders>
            <w:shd w:val="clear" w:color="auto" w:fill="auto"/>
            <w:noWrap/>
            <w:vAlign w:val="center"/>
          </w:tcPr>
          <w:p w14:paraId="73A29EB7" w14:textId="686BAE90" w:rsidR="00637FE4" w:rsidRPr="008769EA" w:rsidRDefault="00637FE4" w:rsidP="00637FE4">
            <w:pPr>
              <w:widowControl/>
              <w:jc w:val="center"/>
              <w:textAlignment w:val="center"/>
              <w:rPr>
                <w:b/>
                <w:bCs/>
                <w:color w:val="000000" w:themeColor="text1"/>
                <w:sz w:val="24"/>
                <w:szCs w:val="24"/>
              </w:rPr>
            </w:pPr>
            <w:r w:rsidRPr="008769EA">
              <w:rPr>
                <w:b/>
                <w:bCs/>
                <w:color w:val="000000" w:themeColor="text1"/>
                <w:kern w:val="0"/>
                <w:sz w:val="24"/>
                <w:szCs w:val="24"/>
                <w:lang w:bidi="ar"/>
              </w:rPr>
              <w:t>TS3</w:t>
            </w:r>
          </w:p>
        </w:tc>
        <w:tc>
          <w:tcPr>
            <w:tcW w:w="1626" w:type="dxa"/>
            <w:tcBorders>
              <w:bottom w:val="single" w:sz="4" w:space="0" w:color="auto"/>
            </w:tcBorders>
            <w:shd w:val="clear" w:color="auto" w:fill="auto"/>
            <w:noWrap/>
            <w:vAlign w:val="center"/>
          </w:tcPr>
          <w:p w14:paraId="40AFB95B" w14:textId="3F83B440"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80.094887</w:t>
            </w:r>
          </w:p>
        </w:tc>
        <w:tc>
          <w:tcPr>
            <w:tcW w:w="2016" w:type="dxa"/>
            <w:tcBorders>
              <w:bottom w:val="single" w:sz="4" w:space="0" w:color="auto"/>
            </w:tcBorders>
            <w:shd w:val="clear" w:color="auto" w:fill="auto"/>
            <w:noWrap/>
            <w:vAlign w:val="center"/>
          </w:tcPr>
          <w:p w14:paraId="3066C109" w14:textId="2208CC47"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0.575259</w:t>
            </w:r>
          </w:p>
        </w:tc>
        <w:tc>
          <w:tcPr>
            <w:tcW w:w="2123" w:type="dxa"/>
            <w:tcBorders>
              <w:bottom w:val="single" w:sz="4" w:space="0" w:color="auto"/>
            </w:tcBorders>
            <w:shd w:val="clear" w:color="auto" w:fill="auto"/>
            <w:noWrap/>
            <w:vAlign w:val="center"/>
          </w:tcPr>
          <w:p w14:paraId="71083C1A" w14:textId="469190F1" w:rsidR="00637FE4" w:rsidRPr="008769EA" w:rsidRDefault="00637FE4" w:rsidP="00637FE4">
            <w:pPr>
              <w:widowControl/>
              <w:jc w:val="center"/>
              <w:textAlignment w:val="center"/>
              <w:rPr>
                <w:color w:val="000000" w:themeColor="text1"/>
                <w:sz w:val="24"/>
                <w:szCs w:val="24"/>
              </w:rPr>
            </w:pPr>
            <w:r w:rsidRPr="008769EA">
              <w:rPr>
                <w:color w:val="000000" w:themeColor="text1"/>
                <w:kern w:val="0"/>
                <w:sz w:val="24"/>
                <w:szCs w:val="24"/>
                <w:lang w:bidi="ar"/>
              </w:rPr>
              <w:t>-1779.519628</w:t>
            </w:r>
          </w:p>
        </w:tc>
      </w:tr>
    </w:tbl>
    <w:p w14:paraId="6A3D3F0E" w14:textId="4336AA7A" w:rsidR="001E2CDD" w:rsidRPr="008769EA" w:rsidRDefault="001E2CDD">
      <w:pPr>
        <w:rPr>
          <w:b/>
          <w:color w:val="000000" w:themeColor="text1"/>
        </w:rPr>
      </w:pPr>
    </w:p>
    <w:p w14:paraId="2336E968" w14:textId="77777777" w:rsidR="001E2CDD" w:rsidRPr="008769EA" w:rsidRDefault="001E2CDD">
      <w:pPr>
        <w:widowControl/>
        <w:ind w:leftChars="86" w:left="181"/>
        <w:jc w:val="left"/>
        <w:rPr>
          <w:b/>
          <w:color w:val="000000" w:themeColor="text1"/>
        </w:rPr>
      </w:pPr>
      <w:r w:rsidRPr="008769EA">
        <w:rPr>
          <w:b/>
          <w:color w:val="000000" w:themeColor="text1"/>
        </w:rPr>
        <w:br w:type="page"/>
      </w:r>
    </w:p>
    <w:p w14:paraId="33DD3CA1" w14:textId="22AA7437" w:rsidR="00873247" w:rsidRPr="008769EA" w:rsidRDefault="00873247" w:rsidP="007B375C">
      <w:pPr>
        <w:jc w:val="center"/>
        <w:rPr>
          <w:b/>
          <w:color w:val="000000" w:themeColor="text1"/>
        </w:rPr>
      </w:pPr>
      <w:r w:rsidRPr="008769EA">
        <w:rPr>
          <w:b/>
          <w:noProof/>
          <w:color w:val="000000" w:themeColor="text1"/>
        </w:rPr>
        <w:lastRenderedPageBreak/>
        <w:drawing>
          <wp:inline distT="0" distB="0" distL="0" distR="0" wp14:anchorId="28A995CF" wp14:editId="3C023B5D">
            <wp:extent cx="4096733" cy="324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3"/>
                    <a:stretch>
                      <a:fillRect/>
                    </a:stretch>
                  </pic:blipFill>
                  <pic:spPr>
                    <a:xfrm>
                      <a:off x="0" y="0"/>
                      <a:ext cx="4096733" cy="3240000"/>
                    </a:xfrm>
                    <a:prstGeom prst="rect">
                      <a:avLst/>
                    </a:prstGeom>
                  </pic:spPr>
                </pic:pic>
              </a:graphicData>
            </a:graphic>
          </wp:inline>
        </w:drawing>
      </w:r>
    </w:p>
    <w:p w14:paraId="0C02B584" w14:textId="4ABE1BD0" w:rsidR="00EA2BEB" w:rsidRPr="008769EA" w:rsidRDefault="00873247" w:rsidP="00677047">
      <w:pPr>
        <w:widowControl/>
        <w:ind w:leftChars="86" w:left="181"/>
        <w:jc w:val="left"/>
      </w:pPr>
      <w:bookmarkStart w:id="46" w:name="OLE_LINK25"/>
      <w:bookmarkStart w:id="47" w:name="OLE_LINK26"/>
      <w:r w:rsidRPr="008769EA">
        <w:rPr>
          <w:b/>
          <w:color w:val="000000" w:themeColor="text1"/>
        </w:rPr>
        <w:t>Figure S</w:t>
      </w:r>
      <w:r w:rsidR="00D16E45">
        <w:rPr>
          <w:b/>
          <w:color w:val="000000" w:themeColor="text1"/>
        </w:rPr>
        <w:t>5</w:t>
      </w:r>
      <w:bookmarkEnd w:id="46"/>
      <w:bookmarkEnd w:id="47"/>
      <w:r w:rsidRPr="008769EA">
        <w:rPr>
          <w:b/>
          <w:color w:val="000000" w:themeColor="text1"/>
        </w:rPr>
        <w:t xml:space="preserve">. </w:t>
      </w:r>
      <w:r w:rsidRPr="008769EA">
        <w:t>Computed energy profile of hydrogen atom transfer (HAT) process.</w:t>
      </w:r>
    </w:p>
    <w:p w14:paraId="3FDC5E3B" w14:textId="1F0488D9" w:rsidR="00873247" w:rsidRPr="008769EA" w:rsidRDefault="00873247" w:rsidP="00677047">
      <w:pPr>
        <w:widowControl/>
        <w:jc w:val="left"/>
        <w:rPr>
          <w:bCs/>
          <w:color w:val="000000" w:themeColor="text1"/>
        </w:rPr>
      </w:pPr>
      <w:r w:rsidRPr="008769EA">
        <w:rPr>
          <w:bCs/>
          <w:color w:val="000000" w:themeColor="text1"/>
        </w:rPr>
        <w:br w:type="page"/>
      </w:r>
    </w:p>
    <w:p w14:paraId="7709F873" w14:textId="4AA8DED7" w:rsidR="006E56EC" w:rsidRPr="008769EA" w:rsidRDefault="00CF2E1E">
      <w:pPr>
        <w:rPr>
          <w:b/>
          <w:color w:val="000000" w:themeColor="text1"/>
        </w:rPr>
      </w:pPr>
      <w:r w:rsidRPr="008769EA">
        <w:rPr>
          <w:b/>
          <w:color w:val="000000" w:themeColor="text1"/>
        </w:rPr>
        <w:lastRenderedPageBreak/>
        <w:t>Cartesian coordinate for all species involved (in angstrom)</w:t>
      </w:r>
    </w:p>
    <w:p w14:paraId="25624F37" w14:textId="77777777" w:rsidR="00637FE4" w:rsidRPr="008769EA" w:rsidRDefault="00637FE4" w:rsidP="00637FE4">
      <w:pPr>
        <w:rPr>
          <w:color w:val="000000" w:themeColor="text1"/>
          <w:sz w:val="18"/>
          <w:szCs w:val="18"/>
        </w:rPr>
      </w:pPr>
      <w:bookmarkStart w:id="48" w:name="OLE_LINK121"/>
      <w:bookmarkStart w:id="49" w:name="OLE_LINK122"/>
      <w:r w:rsidRPr="008769EA">
        <w:rPr>
          <w:rFonts w:hint="eastAsia"/>
          <w:color w:val="000000" w:themeColor="text1"/>
          <w:sz w:val="18"/>
          <w:szCs w:val="18"/>
        </w:rPr>
        <w:t>1</w:t>
      </w:r>
    </w:p>
    <w:p w14:paraId="4785A701" w14:textId="77777777" w:rsidR="00637FE4" w:rsidRPr="008769EA" w:rsidRDefault="00637FE4" w:rsidP="00637FE4">
      <w:pPr>
        <w:rPr>
          <w:color w:val="000000" w:themeColor="text1"/>
          <w:sz w:val="18"/>
          <w:szCs w:val="18"/>
        </w:rPr>
      </w:pPr>
      <w:r w:rsidRPr="008769EA">
        <w:rPr>
          <w:color w:val="000000" w:themeColor="text1"/>
          <w:sz w:val="18"/>
          <w:szCs w:val="18"/>
        </w:rPr>
        <w:t xml:space="preserve"> C                 -1.87807900   -0.98966900    0.03977500</w:t>
      </w:r>
    </w:p>
    <w:p w14:paraId="6D64A9C7" w14:textId="77777777" w:rsidR="00637FE4" w:rsidRPr="008769EA" w:rsidRDefault="00637FE4" w:rsidP="00637FE4">
      <w:pPr>
        <w:rPr>
          <w:color w:val="000000" w:themeColor="text1"/>
          <w:sz w:val="18"/>
          <w:szCs w:val="18"/>
        </w:rPr>
      </w:pPr>
      <w:r w:rsidRPr="008769EA">
        <w:rPr>
          <w:color w:val="000000" w:themeColor="text1"/>
          <w:sz w:val="18"/>
          <w:szCs w:val="18"/>
        </w:rPr>
        <w:t xml:space="preserve"> C                 -2.30726500    0.34166600    0.03384100</w:t>
      </w:r>
    </w:p>
    <w:p w14:paraId="49D21E05" w14:textId="77777777" w:rsidR="00637FE4" w:rsidRPr="008769EA" w:rsidRDefault="00637FE4" w:rsidP="00637FE4">
      <w:pPr>
        <w:rPr>
          <w:color w:val="000000" w:themeColor="text1"/>
          <w:sz w:val="18"/>
          <w:szCs w:val="18"/>
        </w:rPr>
      </w:pPr>
      <w:r w:rsidRPr="008769EA">
        <w:rPr>
          <w:color w:val="000000" w:themeColor="text1"/>
          <w:sz w:val="18"/>
          <w:szCs w:val="18"/>
        </w:rPr>
        <w:t xml:space="preserve"> C                 -1.34914500    1.35342200   -0.01106800</w:t>
      </w:r>
    </w:p>
    <w:p w14:paraId="1CD680DB" w14:textId="77777777" w:rsidR="00637FE4" w:rsidRPr="008769EA" w:rsidRDefault="00637FE4" w:rsidP="00637FE4">
      <w:pPr>
        <w:rPr>
          <w:color w:val="000000" w:themeColor="text1"/>
          <w:sz w:val="18"/>
          <w:szCs w:val="18"/>
        </w:rPr>
      </w:pPr>
      <w:r w:rsidRPr="008769EA">
        <w:rPr>
          <w:color w:val="000000" w:themeColor="text1"/>
          <w:sz w:val="18"/>
          <w:szCs w:val="18"/>
        </w:rPr>
        <w:t xml:space="preserve"> C                  0.01256300    1.05622200   -0.04956100</w:t>
      </w:r>
    </w:p>
    <w:p w14:paraId="6C1A1FA2" w14:textId="77777777" w:rsidR="00637FE4" w:rsidRPr="008769EA" w:rsidRDefault="00637FE4" w:rsidP="00637FE4">
      <w:pPr>
        <w:rPr>
          <w:color w:val="000000" w:themeColor="text1"/>
          <w:sz w:val="18"/>
          <w:szCs w:val="18"/>
        </w:rPr>
      </w:pPr>
      <w:r w:rsidRPr="008769EA">
        <w:rPr>
          <w:color w:val="000000" w:themeColor="text1"/>
          <w:sz w:val="18"/>
          <w:szCs w:val="18"/>
        </w:rPr>
        <w:t xml:space="preserve"> C                  0.44730100   -0.28284000   -0.05384600</w:t>
      </w:r>
    </w:p>
    <w:p w14:paraId="413C6E08" w14:textId="77777777" w:rsidR="00637FE4" w:rsidRPr="008769EA" w:rsidRDefault="00637FE4" w:rsidP="00637FE4">
      <w:pPr>
        <w:rPr>
          <w:color w:val="000000" w:themeColor="text1"/>
          <w:sz w:val="18"/>
          <w:szCs w:val="18"/>
        </w:rPr>
      </w:pPr>
      <w:r w:rsidRPr="008769EA">
        <w:rPr>
          <w:color w:val="000000" w:themeColor="text1"/>
          <w:sz w:val="18"/>
          <w:szCs w:val="18"/>
        </w:rPr>
        <w:t xml:space="preserve"> C                 -0.52600000   -1.30231600   -0.00362400</w:t>
      </w:r>
    </w:p>
    <w:p w14:paraId="4655FD33" w14:textId="77777777" w:rsidR="00637FE4" w:rsidRPr="008769EA" w:rsidRDefault="00637FE4" w:rsidP="00637FE4">
      <w:pPr>
        <w:rPr>
          <w:color w:val="000000" w:themeColor="text1"/>
          <w:sz w:val="18"/>
          <w:szCs w:val="18"/>
        </w:rPr>
      </w:pPr>
      <w:r w:rsidRPr="008769EA">
        <w:rPr>
          <w:color w:val="000000" w:themeColor="text1"/>
          <w:sz w:val="18"/>
          <w:szCs w:val="18"/>
        </w:rPr>
        <w:t xml:space="preserve"> H                 -2.60658900   -1.79620700    0.08016800</w:t>
      </w:r>
    </w:p>
    <w:p w14:paraId="6BDF74A0" w14:textId="77777777" w:rsidR="00637FE4" w:rsidRPr="008769EA" w:rsidRDefault="00637FE4" w:rsidP="00637FE4">
      <w:pPr>
        <w:rPr>
          <w:color w:val="000000" w:themeColor="text1"/>
          <w:sz w:val="18"/>
          <w:szCs w:val="18"/>
        </w:rPr>
      </w:pPr>
      <w:r w:rsidRPr="008769EA">
        <w:rPr>
          <w:color w:val="000000" w:themeColor="text1"/>
          <w:sz w:val="18"/>
          <w:szCs w:val="18"/>
        </w:rPr>
        <w:t xml:space="preserve"> H                 -3.36600000    0.58157100    0.06750900</w:t>
      </w:r>
    </w:p>
    <w:p w14:paraId="768A1BE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65990100    2.39572400   -0.01026600</w:t>
      </w:r>
    </w:p>
    <w:p w14:paraId="2B5E5267" w14:textId="77777777" w:rsidR="00637FE4" w:rsidRPr="008769EA" w:rsidRDefault="00637FE4" w:rsidP="00637FE4">
      <w:pPr>
        <w:rPr>
          <w:color w:val="000000" w:themeColor="text1"/>
          <w:sz w:val="18"/>
          <w:szCs w:val="18"/>
        </w:rPr>
      </w:pPr>
      <w:r w:rsidRPr="008769EA">
        <w:rPr>
          <w:color w:val="000000" w:themeColor="text1"/>
          <w:sz w:val="18"/>
          <w:szCs w:val="18"/>
        </w:rPr>
        <w:t xml:space="preserve"> H                  0.73899400    1.86323700   -0.07754400</w:t>
      </w:r>
    </w:p>
    <w:p w14:paraId="5C8C0445" w14:textId="77777777" w:rsidR="00637FE4" w:rsidRPr="008769EA" w:rsidRDefault="00637FE4" w:rsidP="00637FE4">
      <w:pPr>
        <w:rPr>
          <w:color w:val="000000" w:themeColor="text1"/>
          <w:sz w:val="18"/>
          <w:szCs w:val="18"/>
        </w:rPr>
      </w:pPr>
      <w:r w:rsidRPr="008769EA">
        <w:rPr>
          <w:color w:val="000000" w:themeColor="text1"/>
          <w:sz w:val="18"/>
          <w:szCs w:val="18"/>
        </w:rPr>
        <w:t xml:space="preserve"> H                 -0.20112900   -2.34090000   -0.00056400</w:t>
      </w:r>
    </w:p>
    <w:p w14:paraId="028CB685" w14:textId="77777777" w:rsidR="00637FE4" w:rsidRPr="008769EA" w:rsidRDefault="00637FE4" w:rsidP="00637FE4">
      <w:pPr>
        <w:rPr>
          <w:color w:val="000000" w:themeColor="text1"/>
          <w:sz w:val="18"/>
          <w:szCs w:val="18"/>
        </w:rPr>
      </w:pPr>
      <w:r w:rsidRPr="008769EA">
        <w:rPr>
          <w:color w:val="000000" w:themeColor="text1"/>
          <w:sz w:val="18"/>
          <w:szCs w:val="18"/>
        </w:rPr>
        <w:t xml:space="preserve"> N                  1.78488200   -0.61497100   -0.14305700</w:t>
      </w:r>
    </w:p>
    <w:p w14:paraId="6B42AB8F" w14:textId="77777777" w:rsidR="00637FE4" w:rsidRPr="008769EA" w:rsidRDefault="00637FE4" w:rsidP="00637FE4">
      <w:pPr>
        <w:rPr>
          <w:color w:val="000000" w:themeColor="text1"/>
          <w:sz w:val="18"/>
          <w:szCs w:val="18"/>
        </w:rPr>
      </w:pPr>
      <w:r w:rsidRPr="008769EA">
        <w:rPr>
          <w:color w:val="000000" w:themeColor="text1"/>
          <w:sz w:val="18"/>
          <w:szCs w:val="18"/>
        </w:rPr>
        <w:t xml:space="preserve"> H                  2.00611400   -1.55046800    0.16682600</w:t>
      </w:r>
    </w:p>
    <w:p w14:paraId="77BC8356" w14:textId="77777777" w:rsidR="00637FE4" w:rsidRPr="008769EA" w:rsidRDefault="00637FE4" w:rsidP="00637FE4">
      <w:pPr>
        <w:rPr>
          <w:color w:val="000000" w:themeColor="text1"/>
          <w:sz w:val="18"/>
          <w:szCs w:val="18"/>
        </w:rPr>
      </w:pPr>
      <w:r w:rsidRPr="008769EA">
        <w:rPr>
          <w:color w:val="000000" w:themeColor="text1"/>
          <w:sz w:val="18"/>
          <w:szCs w:val="18"/>
        </w:rPr>
        <w:t xml:space="preserve"> C                  2.81516100    0.36806500    0.09761200</w:t>
      </w:r>
    </w:p>
    <w:p w14:paraId="16076ADD"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1294100    0.87184700    1.07124200</w:t>
      </w:r>
    </w:p>
    <w:p w14:paraId="359B5410" w14:textId="77777777" w:rsidR="00637FE4" w:rsidRPr="008769EA" w:rsidRDefault="00637FE4" w:rsidP="00637FE4">
      <w:pPr>
        <w:rPr>
          <w:color w:val="000000" w:themeColor="text1"/>
          <w:sz w:val="18"/>
          <w:szCs w:val="18"/>
        </w:rPr>
      </w:pPr>
      <w:r w:rsidRPr="008769EA">
        <w:rPr>
          <w:color w:val="000000" w:themeColor="text1"/>
          <w:sz w:val="18"/>
          <w:szCs w:val="18"/>
        </w:rPr>
        <w:t xml:space="preserve"> H                  3.78656200   -0.12672900    0.06529700</w:t>
      </w:r>
    </w:p>
    <w:p w14:paraId="22F4B0FF"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0762000    1.13942500   -0.68003600</w:t>
      </w:r>
    </w:p>
    <w:p w14:paraId="6A8420BA" w14:textId="77777777" w:rsidR="00637FE4" w:rsidRPr="008769EA" w:rsidRDefault="00637FE4" w:rsidP="00637FE4">
      <w:pPr>
        <w:rPr>
          <w:color w:val="000000" w:themeColor="text1"/>
          <w:sz w:val="18"/>
          <w:szCs w:val="18"/>
        </w:rPr>
      </w:pPr>
    </w:p>
    <w:p w14:paraId="75C3F043" w14:textId="7C7D35C1" w:rsidR="00637FE4" w:rsidRPr="008769EA" w:rsidRDefault="00637FE4" w:rsidP="00637FE4">
      <w:pPr>
        <w:rPr>
          <w:color w:val="000000" w:themeColor="text1"/>
          <w:sz w:val="18"/>
          <w:szCs w:val="18"/>
        </w:rPr>
      </w:pPr>
      <w:r w:rsidRPr="008769EA">
        <w:rPr>
          <w:rFonts w:hint="eastAsia"/>
          <w:color w:val="000000" w:themeColor="text1"/>
          <w:sz w:val="18"/>
          <w:szCs w:val="18"/>
        </w:rPr>
        <w:t>2</w:t>
      </w:r>
    </w:p>
    <w:p w14:paraId="78E52256" w14:textId="77777777" w:rsidR="00637FE4" w:rsidRPr="008769EA" w:rsidRDefault="00637FE4" w:rsidP="00637FE4">
      <w:pPr>
        <w:rPr>
          <w:color w:val="000000" w:themeColor="text1"/>
          <w:sz w:val="18"/>
          <w:szCs w:val="18"/>
        </w:rPr>
      </w:pPr>
      <w:r w:rsidRPr="008769EA">
        <w:rPr>
          <w:color w:val="000000" w:themeColor="text1"/>
          <w:sz w:val="18"/>
          <w:szCs w:val="18"/>
        </w:rPr>
        <w:t xml:space="preserve"> C                  0.80290800    1.27277500    0.00000500</w:t>
      </w:r>
    </w:p>
    <w:p w14:paraId="096341F2" w14:textId="77777777" w:rsidR="00637FE4" w:rsidRPr="008769EA" w:rsidRDefault="00637FE4" w:rsidP="00637FE4">
      <w:pPr>
        <w:rPr>
          <w:color w:val="000000" w:themeColor="text1"/>
          <w:sz w:val="18"/>
          <w:szCs w:val="18"/>
        </w:rPr>
      </w:pPr>
      <w:r w:rsidRPr="008769EA">
        <w:rPr>
          <w:color w:val="000000" w:themeColor="text1"/>
          <w:sz w:val="18"/>
          <w:szCs w:val="18"/>
        </w:rPr>
        <w:t xml:space="preserve"> C                  1.39261500    0.01246000    0.00000100</w:t>
      </w:r>
    </w:p>
    <w:p w14:paraId="3FE58867" w14:textId="77777777" w:rsidR="00637FE4" w:rsidRPr="008769EA" w:rsidRDefault="00637FE4" w:rsidP="00637FE4">
      <w:pPr>
        <w:rPr>
          <w:color w:val="000000" w:themeColor="text1"/>
          <w:sz w:val="18"/>
          <w:szCs w:val="18"/>
        </w:rPr>
      </w:pPr>
      <w:r w:rsidRPr="008769EA">
        <w:rPr>
          <w:color w:val="000000" w:themeColor="text1"/>
          <w:sz w:val="18"/>
          <w:szCs w:val="18"/>
        </w:rPr>
        <w:t xml:space="preserve"> C                  0.64075800   -1.15793900   -0.00001800</w:t>
      </w:r>
    </w:p>
    <w:p w14:paraId="63AEA6B1"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4673600   -1.05853000   -0.00002600</w:t>
      </w:r>
    </w:p>
    <w:p w14:paraId="3E3DB4E2" w14:textId="77777777" w:rsidR="00637FE4" w:rsidRPr="008769EA" w:rsidRDefault="00637FE4" w:rsidP="00637FE4">
      <w:pPr>
        <w:rPr>
          <w:color w:val="000000" w:themeColor="text1"/>
          <w:sz w:val="18"/>
          <w:szCs w:val="18"/>
        </w:rPr>
      </w:pPr>
      <w:r w:rsidRPr="008769EA">
        <w:rPr>
          <w:color w:val="000000" w:themeColor="text1"/>
          <w:sz w:val="18"/>
          <w:szCs w:val="18"/>
        </w:rPr>
        <w:t xml:space="preserve"> C                 -1.36890600    0.19574300   -0.00002000</w:t>
      </w:r>
    </w:p>
    <w:p w14:paraId="6051211C" w14:textId="77777777" w:rsidR="00637FE4" w:rsidRPr="008769EA" w:rsidRDefault="00637FE4" w:rsidP="00637FE4">
      <w:pPr>
        <w:rPr>
          <w:color w:val="000000" w:themeColor="text1"/>
          <w:sz w:val="18"/>
          <w:szCs w:val="18"/>
        </w:rPr>
      </w:pPr>
      <w:r w:rsidRPr="008769EA">
        <w:rPr>
          <w:color w:val="000000" w:themeColor="text1"/>
          <w:sz w:val="18"/>
          <w:szCs w:val="18"/>
        </w:rPr>
        <w:t xml:space="preserve"> C                 -0.58456600    1.35459100   -0.00000800</w:t>
      </w:r>
    </w:p>
    <w:p w14:paraId="2370154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40712100    2.17346900    0.00001300</w:t>
      </w:r>
    </w:p>
    <w:p w14:paraId="1DEDF48E" w14:textId="77777777" w:rsidR="00637FE4" w:rsidRPr="008769EA" w:rsidRDefault="00637FE4" w:rsidP="00637FE4">
      <w:pPr>
        <w:rPr>
          <w:color w:val="000000" w:themeColor="text1"/>
          <w:sz w:val="18"/>
          <w:szCs w:val="18"/>
        </w:rPr>
      </w:pPr>
      <w:r w:rsidRPr="008769EA">
        <w:rPr>
          <w:color w:val="000000" w:themeColor="text1"/>
          <w:sz w:val="18"/>
          <w:szCs w:val="18"/>
        </w:rPr>
        <w:t xml:space="preserve"> H                  1.12083500   -2.13053600   -0.00002500</w:t>
      </w:r>
    </w:p>
    <w:p w14:paraId="4CCBAD4C" w14:textId="77777777" w:rsidR="00637FE4" w:rsidRPr="008769EA" w:rsidRDefault="00637FE4" w:rsidP="00637FE4">
      <w:pPr>
        <w:rPr>
          <w:color w:val="000000" w:themeColor="text1"/>
          <w:sz w:val="18"/>
          <w:szCs w:val="18"/>
        </w:rPr>
      </w:pPr>
      <w:r w:rsidRPr="008769EA">
        <w:rPr>
          <w:color w:val="000000" w:themeColor="text1"/>
          <w:sz w:val="18"/>
          <w:szCs w:val="18"/>
        </w:rPr>
        <w:t xml:space="preserve"> H                 -1.34502400   -1.96350600   -0.00003700</w:t>
      </w:r>
    </w:p>
    <w:p w14:paraId="3CC421EA" w14:textId="77777777" w:rsidR="00637FE4" w:rsidRPr="008769EA" w:rsidRDefault="00637FE4" w:rsidP="00637FE4">
      <w:pPr>
        <w:rPr>
          <w:color w:val="000000" w:themeColor="text1"/>
          <w:sz w:val="18"/>
          <w:szCs w:val="18"/>
        </w:rPr>
      </w:pPr>
      <w:r w:rsidRPr="008769EA">
        <w:rPr>
          <w:color w:val="000000" w:themeColor="text1"/>
          <w:sz w:val="18"/>
          <w:szCs w:val="18"/>
        </w:rPr>
        <w:t xml:space="preserve"> H                 -1.07115200    2.32534000   -0.00000300</w:t>
      </w:r>
    </w:p>
    <w:p w14:paraId="4B55D7A9" w14:textId="77777777" w:rsidR="00637FE4" w:rsidRPr="008769EA" w:rsidRDefault="00637FE4" w:rsidP="00637FE4">
      <w:pPr>
        <w:rPr>
          <w:color w:val="000000" w:themeColor="text1"/>
          <w:sz w:val="18"/>
          <w:szCs w:val="18"/>
        </w:rPr>
      </w:pPr>
      <w:r w:rsidRPr="008769EA">
        <w:rPr>
          <w:color w:val="000000" w:themeColor="text1"/>
          <w:sz w:val="18"/>
          <w:szCs w:val="18"/>
        </w:rPr>
        <w:t xml:space="preserve"> Br                 3.33149800   -0.11698000    0.00000800</w:t>
      </w:r>
    </w:p>
    <w:p w14:paraId="373F5D70" w14:textId="77777777" w:rsidR="00637FE4" w:rsidRPr="008769EA" w:rsidRDefault="00637FE4" w:rsidP="00637FE4">
      <w:pPr>
        <w:rPr>
          <w:color w:val="000000" w:themeColor="text1"/>
          <w:sz w:val="18"/>
          <w:szCs w:val="18"/>
        </w:rPr>
      </w:pPr>
      <w:r w:rsidRPr="008769EA">
        <w:rPr>
          <w:color w:val="000000" w:themeColor="text1"/>
          <w:sz w:val="18"/>
          <w:szCs w:val="18"/>
        </w:rPr>
        <w:t xml:space="preserve"> C                 -2.84187000    0.34937600   -0.00003300</w:t>
      </w:r>
    </w:p>
    <w:p w14:paraId="14F072DF" w14:textId="77777777" w:rsidR="00637FE4" w:rsidRPr="008769EA" w:rsidRDefault="00637FE4" w:rsidP="00637FE4">
      <w:pPr>
        <w:rPr>
          <w:color w:val="000000" w:themeColor="text1"/>
          <w:sz w:val="18"/>
          <w:szCs w:val="18"/>
        </w:rPr>
      </w:pPr>
      <w:r w:rsidRPr="008769EA">
        <w:rPr>
          <w:color w:val="000000" w:themeColor="text1"/>
          <w:sz w:val="18"/>
          <w:szCs w:val="18"/>
        </w:rPr>
        <w:t xml:space="preserve"> O                 -3.42165700    1.42299400    0.00000000</w:t>
      </w:r>
    </w:p>
    <w:p w14:paraId="67739F0A" w14:textId="77777777" w:rsidR="00637FE4" w:rsidRPr="008769EA" w:rsidRDefault="00637FE4" w:rsidP="00637FE4">
      <w:pPr>
        <w:rPr>
          <w:color w:val="000000" w:themeColor="text1"/>
          <w:sz w:val="18"/>
          <w:szCs w:val="18"/>
        </w:rPr>
      </w:pPr>
      <w:r w:rsidRPr="008769EA">
        <w:rPr>
          <w:color w:val="000000" w:themeColor="text1"/>
          <w:sz w:val="18"/>
          <w:szCs w:val="18"/>
        </w:rPr>
        <w:t xml:space="preserve"> O                 -3.47898000   -0.83518900    0.00000000</w:t>
      </w:r>
    </w:p>
    <w:p w14:paraId="59A92E27"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1259200   -0.75929300    0.00003800</w:t>
      </w:r>
    </w:p>
    <w:p w14:paraId="4A5C811C" w14:textId="77777777" w:rsidR="00637FE4" w:rsidRPr="008769EA" w:rsidRDefault="00637FE4" w:rsidP="00637FE4">
      <w:pPr>
        <w:rPr>
          <w:color w:val="000000" w:themeColor="text1"/>
          <w:sz w:val="18"/>
          <w:szCs w:val="18"/>
        </w:rPr>
      </w:pPr>
      <w:r w:rsidRPr="008769EA">
        <w:rPr>
          <w:color w:val="000000" w:themeColor="text1"/>
          <w:sz w:val="18"/>
          <w:szCs w:val="18"/>
        </w:rPr>
        <w:t xml:space="preserve"> H                 -5.26093000   -1.79080300    0.00005000</w:t>
      </w:r>
    </w:p>
    <w:p w14:paraId="59D1DB13" w14:textId="77777777" w:rsidR="00637FE4" w:rsidRPr="008769EA" w:rsidRDefault="00637FE4" w:rsidP="00637FE4">
      <w:pPr>
        <w:rPr>
          <w:color w:val="000000" w:themeColor="text1"/>
          <w:sz w:val="18"/>
          <w:szCs w:val="18"/>
        </w:rPr>
      </w:pPr>
      <w:r w:rsidRPr="008769EA">
        <w:rPr>
          <w:color w:val="000000" w:themeColor="text1"/>
          <w:sz w:val="18"/>
          <w:szCs w:val="18"/>
        </w:rPr>
        <w:t xml:space="preserve"> H                 -5.26889700   -0.23860800    0.89160300</w:t>
      </w:r>
    </w:p>
    <w:p w14:paraId="62CE41D1" w14:textId="77777777" w:rsidR="00637FE4" w:rsidRPr="008769EA" w:rsidRDefault="00637FE4" w:rsidP="00637FE4">
      <w:pPr>
        <w:rPr>
          <w:color w:val="000000" w:themeColor="text1"/>
          <w:sz w:val="18"/>
          <w:szCs w:val="18"/>
        </w:rPr>
      </w:pPr>
      <w:r w:rsidRPr="008769EA">
        <w:rPr>
          <w:color w:val="000000" w:themeColor="text1"/>
          <w:sz w:val="18"/>
          <w:szCs w:val="18"/>
        </w:rPr>
        <w:t xml:space="preserve"> H                 -5.26894400   -0.23861200   -0.89151200</w:t>
      </w:r>
    </w:p>
    <w:p w14:paraId="1FC24FD4" w14:textId="77777777" w:rsidR="00637FE4" w:rsidRPr="008769EA" w:rsidRDefault="00637FE4" w:rsidP="00637FE4">
      <w:pPr>
        <w:rPr>
          <w:color w:val="000000" w:themeColor="text1"/>
          <w:sz w:val="18"/>
          <w:szCs w:val="18"/>
        </w:rPr>
      </w:pPr>
    </w:p>
    <w:p w14:paraId="1DBFC792" w14:textId="594DFBD0" w:rsidR="00637FE4" w:rsidRPr="008769EA" w:rsidRDefault="00637FE4" w:rsidP="00637FE4">
      <w:pPr>
        <w:rPr>
          <w:color w:val="000000" w:themeColor="text1"/>
          <w:sz w:val="18"/>
          <w:szCs w:val="18"/>
        </w:rPr>
      </w:pPr>
      <w:r w:rsidRPr="008769EA">
        <w:rPr>
          <w:rFonts w:hint="eastAsia"/>
          <w:color w:val="000000" w:themeColor="text1"/>
          <w:sz w:val="18"/>
          <w:szCs w:val="18"/>
        </w:rPr>
        <w:t>3</w:t>
      </w:r>
    </w:p>
    <w:p w14:paraId="6157DAF1" w14:textId="77777777" w:rsidR="00637FE4" w:rsidRPr="008769EA" w:rsidRDefault="00637FE4" w:rsidP="00637FE4">
      <w:pPr>
        <w:rPr>
          <w:color w:val="000000" w:themeColor="text1"/>
          <w:sz w:val="18"/>
          <w:szCs w:val="18"/>
        </w:rPr>
      </w:pPr>
      <w:r w:rsidRPr="008769EA">
        <w:rPr>
          <w:color w:val="000000" w:themeColor="text1"/>
          <w:sz w:val="18"/>
          <w:szCs w:val="18"/>
        </w:rPr>
        <w:t xml:space="preserve"> C                  0.32940400    0.69957300   -0.00665200</w:t>
      </w:r>
    </w:p>
    <w:p w14:paraId="02774485" w14:textId="77777777" w:rsidR="00637FE4" w:rsidRPr="008769EA" w:rsidRDefault="00637FE4" w:rsidP="00637FE4">
      <w:pPr>
        <w:rPr>
          <w:color w:val="000000" w:themeColor="text1"/>
          <w:sz w:val="18"/>
          <w:szCs w:val="18"/>
        </w:rPr>
      </w:pPr>
      <w:r w:rsidRPr="008769EA">
        <w:rPr>
          <w:color w:val="000000" w:themeColor="text1"/>
          <w:sz w:val="18"/>
          <w:szCs w:val="18"/>
        </w:rPr>
        <w:t xml:space="preserve"> C                 -0.00840800   -0.63123700    0.33819100</w:t>
      </w:r>
    </w:p>
    <w:p w14:paraId="348C442F"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2878300    1.59574100   -0.28387700</w:t>
      </w:r>
    </w:p>
    <w:p w14:paraId="04209CD1"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C                 -1.32778700   -1.03619000    0.37953500</w:t>
      </w:r>
    </w:p>
    <w:p w14:paraId="722CAAF4" w14:textId="77777777" w:rsidR="00637FE4" w:rsidRPr="008769EA" w:rsidRDefault="00637FE4" w:rsidP="00637FE4">
      <w:pPr>
        <w:rPr>
          <w:color w:val="000000" w:themeColor="text1"/>
          <w:sz w:val="18"/>
          <w:szCs w:val="18"/>
        </w:rPr>
      </w:pPr>
      <w:r w:rsidRPr="008769EA">
        <w:rPr>
          <w:color w:val="000000" w:themeColor="text1"/>
          <w:sz w:val="18"/>
          <w:szCs w:val="18"/>
        </w:rPr>
        <w:t xml:space="preserve"> H                  0.77234000   -1.33992300    0.59231100</w:t>
      </w:r>
    </w:p>
    <w:p w14:paraId="36A75936" w14:textId="77777777" w:rsidR="00637FE4" w:rsidRPr="008769EA" w:rsidRDefault="00637FE4" w:rsidP="00637FE4">
      <w:pPr>
        <w:rPr>
          <w:color w:val="000000" w:themeColor="text1"/>
          <w:sz w:val="18"/>
          <w:szCs w:val="18"/>
        </w:rPr>
      </w:pPr>
      <w:r w:rsidRPr="008769EA">
        <w:rPr>
          <w:color w:val="000000" w:themeColor="text1"/>
          <w:sz w:val="18"/>
          <w:szCs w:val="18"/>
        </w:rPr>
        <w:t xml:space="preserve"> C                 -2.04780100    1.17350600   -0.24089400</w:t>
      </w:r>
    </w:p>
    <w:p w14:paraId="4D164F26" w14:textId="77777777" w:rsidR="00637FE4" w:rsidRPr="008769EA" w:rsidRDefault="00637FE4" w:rsidP="00637FE4">
      <w:pPr>
        <w:rPr>
          <w:color w:val="000000" w:themeColor="text1"/>
          <w:sz w:val="18"/>
          <w:szCs w:val="18"/>
        </w:rPr>
      </w:pPr>
      <w:r w:rsidRPr="008769EA">
        <w:rPr>
          <w:color w:val="000000" w:themeColor="text1"/>
          <w:sz w:val="18"/>
          <w:szCs w:val="18"/>
        </w:rPr>
        <w:t xml:space="preserve"> H                 -0.51724100    2.62733600   -0.54099100</w:t>
      </w:r>
    </w:p>
    <w:p w14:paraId="6BE7392C" w14:textId="77777777" w:rsidR="00637FE4" w:rsidRPr="008769EA" w:rsidRDefault="00637FE4" w:rsidP="00637FE4">
      <w:pPr>
        <w:rPr>
          <w:color w:val="000000" w:themeColor="text1"/>
          <w:sz w:val="18"/>
          <w:szCs w:val="18"/>
        </w:rPr>
      </w:pPr>
      <w:r w:rsidRPr="008769EA">
        <w:rPr>
          <w:color w:val="000000" w:themeColor="text1"/>
          <w:sz w:val="18"/>
          <w:szCs w:val="18"/>
        </w:rPr>
        <w:t xml:space="preserve"> C                 -2.37733300   -0.14980300    0.08488400</w:t>
      </w:r>
    </w:p>
    <w:p w14:paraId="20893B0E"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6764200   -2.05924800    0.65617200</w:t>
      </w:r>
    </w:p>
    <w:p w14:paraId="4BAB5B7B"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3612000    1.88460700   -0.46817700</w:t>
      </w:r>
    </w:p>
    <w:p w14:paraId="07E15DE5" w14:textId="77777777" w:rsidR="00637FE4" w:rsidRPr="008769EA" w:rsidRDefault="00637FE4" w:rsidP="00637FE4">
      <w:pPr>
        <w:rPr>
          <w:color w:val="000000" w:themeColor="text1"/>
          <w:sz w:val="18"/>
          <w:szCs w:val="18"/>
        </w:rPr>
      </w:pPr>
      <w:r w:rsidRPr="008769EA">
        <w:rPr>
          <w:color w:val="000000" w:themeColor="text1"/>
          <w:sz w:val="18"/>
          <w:szCs w:val="18"/>
        </w:rPr>
        <w:t xml:space="preserve"> C                 -3.75792500   -0.64222900    0.14104500</w:t>
      </w:r>
    </w:p>
    <w:p w14:paraId="6BDBD65B" w14:textId="77777777" w:rsidR="00637FE4" w:rsidRPr="008769EA" w:rsidRDefault="00637FE4" w:rsidP="00637FE4">
      <w:pPr>
        <w:rPr>
          <w:color w:val="000000" w:themeColor="text1"/>
          <w:sz w:val="18"/>
          <w:szCs w:val="18"/>
        </w:rPr>
      </w:pPr>
      <w:r w:rsidRPr="008769EA">
        <w:rPr>
          <w:color w:val="000000" w:themeColor="text1"/>
          <w:sz w:val="18"/>
          <w:szCs w:val="18"/>
        </w:rPr>
        <w:t xml:space="preserve"> O                 -4.08271000   -1.78945100    0.41834300</w:t>
      </w:r>
    </w:p>
    <w:p w14:paraId="6BBB5BCA" w14:textId="77777777" w:rsidR="00637FE4" w:rsidRPr="008769EA" w:rsidRDefault="00637FE4" w:rsidP="00637FE4">
      <w:pPr>
        <w:rPr>
          <w:color w:val="000000" w:themeColor="text1"/>
          <w:sz w:val="18"/>
          <w:szCs w:val="18"/>
        </w:rPr>
      </w:pPr>
      <w:r w:rsidRPr="008769EA">
        <w:rPr>
          <w:color w:val="000000" w:themeColor="text1"/>
          <w:sz w:val="18"/>
          <w:szCs w:val="18"/>
        </w:rPr>
        <w:t xml:space="preserve"> O                 -4.66427100    0.31947300   -0.15154800</w:t>
      </w:r>
    </w:p>
    <w:p w14:paraId="0DBD429B" w14:textId="77777777" w:rsidR="00637FE4" w:rsidRPr="008769EA" w:rsidRDefault="00637FE4" w:rsidP="00637FE4">
      <w:pPr>
        <w:rPr>
          <w:color w:val="000000" w:themeColor="text1"/>
          <w:sz w:val="18"/>
          <w:szCs w:val="18"/>
        </w:rPr>
      </w:pPr>
      <w:r w:rsidRPr="008769EA">
        <w:rPr>
          <w:color w:val="000000" w:themeColor="text1"/>
          <w:sz w:val="18"/>
          <w:szCs w:val="18"/>
        </w:rPr>
        <w:t xml:space="preserve"> C                 -6.03250000   -0.10220000   -0.11527400</w:t>
      </w:r>
    </w:p>
    <w:p w14:paraId="30B0EF47" w14:textId="77777777" w:rsidR="00637FE4" w:rsidRPr="008769EA" w:rsidRDefault="00637FE4" w:rsidP="00637FE4">
      <w:pPr>
        <w:rPr>
          <w:color w:val="000000" w:themeColor="text1"/>
          <w:sz w:val="18"/>
          <w:szCs w:val="18"/>
        </w:rPr>
      </w:pPr>
      <w:r w:rsidRPr="008769EA">
        <w:rPr>
          <w:color w:val="000000" w:themeColor="text1"/>
          <w:sz w:val="18"/>
          <w:szCs w:val="18"/>
        </w:rPr>
        <w:t xml:space="preserve"> H                 -6.61962600    0.77721400   -0.37736000</w:t>
      </w:r>
    </w:p>
    <w:p w14:paraId="0ED84EC3" w14:textId="77777777" w:rsidR="00637FE4" w:rsidRPr="008769EA" w:rsidRDefault="00637FE4" w:rsidP="00637FE4">
      <w:pPr>
        <w:rPr>
          <w:color w:val="000000" w:themeColor="text1"/>
          <w:sz w:val="18"/>
          <w:szCs w:val="18"/>
        </w:rPr>
      </w:pPr>
      <w:r w:rsidRPr="008769EA">
        <w:rPr>
          <w:color w:val="000000" w:themeColor="text1"/>
          <w:sz w:val="18"/>
          <w:szCs w:val="18"/>
        </w:rPr>
        <w:t xml:space="preserve"> H                 -6.21073300   -0.90311900   -0.83699300</w:t>
      </w:r>
    </w:p>
    <w:p w14:paraId="1B524BC2" w14:textId="77777777" w:rsidR="00637FE4" w:rsidRPr="008769EA" w:rsidRDefault="00637FE4" w:rsidP="00637FE4">
      <w:pPr>
        <w:rPr>
          <w:color w:val="000000" w:themeColor="text1"/>
          <w:sz w:val="18"/>
          <w:szCs w:val="18"/>
        </w:rPr>
      </w:pPr>
      <w:r w:rsidRPr="008769EA">
        <w:rPr>
          <w:color w:val="000000" w:themeColor="text1"/>
          <w:sz w:val="18"/>
          <w:szCs w:val="18"/>
        </w:rPr>
        <w:t xml:space="preserve"> H                 -6.30433000   -0.45192900    0.88371500</w:t>
      </w:r>
    </w:p>
    <w:p w14:paraId="3F311ECE" w14:textId="77777777" w:rsidR="00637FE4" w:rsidRPr="008769EA" w:rsidRDefault="00637FE4" w:rsidP="00637FE4">
      <w:pPr>
        <w:rPr>
          <w:color w:val="000000" w:themeColor="text1"/>
          <w:sz w:val="18"/>
          <w:szCs w:val="18"/>
        </w:rPr>
      </w:pPr>
      <w:r w:rsidRPr="008769EA">
        <w:rPr>
          <w:color w:val="000000" w:themeColor="text1"/>
          <w:sz w:val="18"/>
          <w:szCs w:val="18"/>
        </w:rPr>
        <w:t xml:space="preserve"> N                  1.63867400    1.13777500   -0.02024700</w:t>
      </w:r>
    </w:p>
    <w:p w14:paraId="5A7789B2" w14:textId="77777777" w:rsidR="00637FE4" w:rsidRPr="008769EA" w:rsidRDefault="00637FE4" w:rsidP="00637FE4">
      <w:pPr>
        <w:rPr>
          <w:color w:val="000000" w:themeColor="text1"/>
          <w:sz w:val="18"/>
          <w:szCs w:val="18"/>
        </w:rPr>
      </w:pPr>
      <w:r w:rsidRPr="008769EA">
        <w:rPr>
          <w:color w:val="000000" w:themeColor="text1"/>
          <w:sz w:val="18"/>
          <w:szCs w:val="18"/>
        </w:rPr>
        <w:t xml:space="preserve"> C                  2.74335400    0.24729000   -0.03169900</w:t>
      </w:r>
    </w:p>
    <w:p w14:paraId="36EA48BB" w14:textId="77777777" w:rsidR="00637FE4" w:rsidRPr="008769EA" w:rsidRDefault="00637FE4" w:rsidP="00637FE4">
      <w:pPr>
        <w:rPr>
          <w:color w:val="000000" w:themeColor="text1"/>
          <w:sz w:val="18"/>
          <w:szCs w:val="18"/>
        </w:rPr>
      </w:pPr>
      <w:r w:rsidRPr="008769EA">
        <w:rPr>
          <w:color w:val="000000" w:themeColor="text1"/>
          <w:sz w:val="18"/>
          <w:szCs w:val="18"/>
        </w:rPr>
        <w:t xml:space="preserve"> C                  1.90648100    2.56446600   -0.13083700</w:t>
      </w:r>
    </w:p>
    <w:p w14:paraId="54F50A52" w14:textId="77777777" w:rsidR="00637FE4" w:rsidRPr="008769EA" w:rsidRDefault="00637FE4" w:rsidP="00637FE4">
      <w:pPr>
        <w:rPr>
          <w:color w:val="000000" w:themeColor="text1"/>
          <w:sz w:val="18"/>
          <w:szCs w:val="18"/>
        </w:rPr>
      </w:pPr>
      <w:r w:rsidRPr="008769EA">
        <w:rPr>
          <w:color w:val="000000" w:themeColor="text1"/>
          <w:sz w:val="18"/>
          <w:szCs w:val="18"/>
        </w:rPr>
        <w:t xml:space="preserve"> C                  3.82686300    0.46974900    0.82736900</w:t>
      </w:r>
    </w:p>
    <w:p w14:paraId="5799C434" w14:textId="77777777" w:rsidR="00637FE4" w:rsidRPr="008769EA" w:rsidRDefault="00637FE4" w:rsidP="00637FE4">
      <w:pPr>
        <w:rPr>
          <w:color w:val="000000" w:themeColor="text1"/>
          <w:sz w:val="18"/>
          <w:szCs w:val="18"/>
        </w:rPr>
      </w:pPr>
      <w:r w:rsidRPr="008769EA">
        <w:rPr>
          <w:color w:val="000000" w:themeColor="text1"/>
          <w:sz w:val="18"/>
          <w:szCs w:val="18"/>
        </w:rPr>
        <w:t xml:space="preserve"> C                  2.78598500   -0.83428100   -0.92119900</w:t>
      </w:r>
    </w:p>
    <w:p w14:paraId="4108E59E" w14:textId="77777777" w:rsidR="00637FE4" w:rsidRPr="008769EA" w:rsidRDefault="00637FE4" w:rsidP="00637FE4">
      <w:pPr>
        <w:rPr>
          <w:color w:val="000000" w:themeColor="text1"/>
          <w:sz w:val="18"/>
          <w:szCs w:val="18"/>
        </w:rPr>
      </w:pPr>
      <w:r w:rsidRPr="008769EA">
        <w:rPr>
          <w:color w:val="000000" w:themeColor="text1"/>
          <w:sz w:val="18"/>
          <w:szCs w:val="18"/>
        </w:rPr>
        <w:t xml:space="preserve"> H                  2.97746300    2.73632900   -0.03710000</w:t>
      </w:r>
    </w:p>
    <w:p w14:paraId="0D5DB95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8658700    2.95566400   -1.10467500</w:t>
      </w:r>
    </w:p>
    <w:p w14:paraId="5F9CEBE4" w14:textId="77777777" w:rsidR="00637FE4" w:rsidRPr="008769EA" w:rsidRDefault="00637FE4" w:rsidP="00637FE4">
      <w:pPr>
        <w:rPr>
          <w:color w:val="000000" w:themeColor="text1"/>
          <w:sz w:val="18"/>
          <w:szCs w:val="18"/>
        </w:rPr>
      </w:pPr>
      <w:r w:rsidRPr="008769EA">
        <w:rPr>
          <w:color w:val="000000" w:themeColor="text1"/>
          <w:sz w:val="18"/>
          <w:szCs w:val="18"/>
        </w:rPr>
        <w:t xml:space="preserve"> H                  1.39152100    3.12613400    0.65528600</w:t>
      </w:r>
    </w:p>
    <w:p w14:paraId="22127221"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3148700   -0.37803700    0.79678300</w:t>
      </w:r>
    </w:p>
    <w:p w14:paraId="38B12FD5" w14:textId="77777777" w:rsidR="00637FE4" w:rsidRPr="008769EA" w:rsidRDefault="00637FE4" w:rsidP="00637FE4">
      <w:pPr>
        <w:rPr>
          <w:color w:val="000000" w:themeColor="text1"/>
          <w:sz w:val="18"/>
          <w:szCs w:val="18"/>
        </w:rPr>
      </w:pPr>
      <w:r w:rsidRPr="008769EA">
        <w:rPr>
          <w:color w:val="000000" w:themeColor="text1"/>
          <w:sz w:val="18"/>
          <w:szCs w:val="18"/>
        </w:rPr>
        <w:t xml:space="preserve"> H                  3.79726400    1.30416400    1.52327400</w:t>
      </w:r>
    </w:p>
    <w:p w14:paraId="0084E20A" w14:textId="77777777" w:rsidR="00637FE4" w:rsidRPr="008769EA" w:rsidRDefault="00637FE4" w:rsidP="00637FE4">
      <w:pPr>
        <w:rPr>
          <w:color w:val="000000" w:themeColor="text1"/>
          <w:sz w:val="18"/>
          <w:szCs w:val="18"/>
        </w:rPr>
      </w:pPr>
      <w:r w:rsidRPr="008769EA">
        <w:rPr>
          <w:color w:val="000000" w:themeColor="text1"/>
          <w:sz w:val="18"/>
          <w:szCs w:val="18"/>
        </w:rPr>
        <w:t xml:space="preserve"> C                  3.88752100   -1.68498700   -0.93649000</w:t>
      </w:r>
    </w:p>
    <w:p w14:paraId="04E03D14" w14:textId="77777777" w:rsidR="00637FE4" w:rsidRPr="008769EA" w:rsidRDefault="00637FE4" w:rsidP="00637FE4">
      <w:pPr>
        <w:rPr>
          <w:color w:val="000000" w:themeColor="text1"/>
          <w:sz w:val="18"/>
          <w:szCs w:val="18"/>
        </w:rPr>
      </w:pPr>
      <w:r w:rsidRPr="008769EA">
        <w:rPr>
          <w:color w:val="000000" w:themeColor="text1"/>
          <w:sz w:val="18"/>
          <w:szCs w:val="18"/>
        </w:rPr>
        <w:t xml:space="preserve"> H                  1.95635500   -1.00021500   -1.60304800</w:t>
      </w:r>
    </w:p>
    <w:p w14:paraId="2993D886"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6639300   -1.46207700   -0.07989700</w:t>
      </w:r>
    </w:p>
    <w:p w14:paraId="27E64AC1" w14:textId="77777777" w:rsidR="00637FE4" w:rsidRPr="008769EA" w:rsidRDefault="00637FE4" w:rsidP="00637FE4">
      <w:pPr>
        <w:rPr>
          <w:color w:val="000000" w:themeColor="text1"/>
          <w:sz w:val="18"/>
          <w:szCs w:val="18"/>
        </w:rPr>
      </w:pPr>
      <w:r w:rsidRPr="008769EA">
        <w:rPr>
          <w:color w:val="000000" w:themeColor="text1"/>
          <w:sz w:val="18"/>
          <w:szCs w:val="18"/>
        </w:rPr>
        <w:t xml:space="preserve"> H                  5.76325000   -0.19442500    1.47167700</w:t>
      </w:r>
    </w:p>
    <w:p w14:paraId="48CE9FE6" w14:textId="77777777" w:rsidR="00637FE4" w:rsidRPr="008769EA" w:rsidRDefault="00637FE4" w:rsidP="00637FE4">
      <w:pPr>
        <w:rPr>
          <w:color w:val="000000" w:themeColor="text1"/>
          <w:sz w:val="18"/>
          <w:szCs w:val="18"/>
        </w:rPr>
      </w:pPr>
      <w:r w:rsidRPr="008769EA">
        <w:rPr>
          <w:color w:val="000000" w:themeColor="text1"/>
          <w:sz w:val="18"/>
          <w:szCs w:val="18"/>
        </w:rPr>
        <w:t xml:space="preserve"> H                  3.90753900   -2.51799900   -1.63427100</w:t>
      </w:r>
    </w:p>
    <w:p w14:paraId="39D90B37" w14:textId="77777777" w:rsidR="00637FE4" w:rsidRPr="008769EA" w:rsidRDefault="00637FE4" w:rsidP="00637FE4">
      <w:pPr>
        <w:rPr>
          <w:color w:val="000000" w:themeColor="text1"/>
          <w:sz w:val="18"/>
          <w:szCs w:val="18"/>
        </w:rPr>
      </w:pPr>
      <w:r w:rsidRPr="008769EA">
        <w:rPr>
          <w:color w:val="000000" w:themeColor="text1"/>
          <w:sz w:val="18"/>
          <w:szCs w:val="18"/>
        </w:rPr>
        <w:t xml:space="preserve"> H                  5.82679600   -2.12489100   -0.09837500</w:t>
      </w:r>
    </w:p>
    <w:p w14:paraId="245483B8" w14:textId="77777777" w:rsidR="00637FE4" w:rsidRPr="008769EA" w:rsidRDefault="00637FE4" w:rsidP="00D6208C">
      <w:pPr>
        <w:rPr>
          <w:color w:val="000000" w:themeColor="text1"/>
          <w:sz w:val="18"/>
          <w:szCs w:val="18"/>
        </w:rPr>
      </w:pPr>
    </w:p>
    <w:p w14:paraId="548D3BA1" w14:textId="103CD3E9" w:rsidR="00D6208C" w:rsidRPr="008769EA" w:rsidRDefault="00637FE4" w:rsidP="00D6208C">
      <w:pPr>
        <w:rPr>
          <w:color w:val="000000" w:themeColor="text1"/>
          <w:sz w:val="18"/>
          <w:szCs w:val="18"/>
        </w:rPr>
      </w:pPr>
      <w:r w:rsidRPr="008769EA">
        <w:rPr>
          <w:rFonts w:hint="eastAsia"/>
          <w:color w:val="000000" w:themeColor="text1"/>
          <w:sz w:val="18"/>
          <w:szCs w:val="18"/>
        </w:rPr>
        <w:t>6</w:t>
      </w:r>
    </w:p>
    <w:p w14:paraId="49356009"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6485900    0.59574500   -1.24804800</w:t>
      </w:r>
    </w:p>
    <w:p w14:paraId="1FB21D3A"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8079200    0.66365800   -1.20329900</w:t>
      </w:r>
    </w:p>
    <w:p w14:paraId="0F17F96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1491400   -0.02109500   -2.08388100</w:t>
      </w:r>
    </w:p>
    <w:p w14:paraId="25C7111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0743200    1.59203400   -1.36242300</w:t>
      </w:r>
    </w:p>
    <w:p w14:paraId="60E7C68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2976600    0.17438400   -2.07537600</w:t>
      </w:r>
    </w:p>
    <w:p w14:paraId="36B7BF5F"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3593800    1.70056600   -1.18469500</w:t>
      </w:r>
    </w:p>
    <w:p w14:paraId="42357E4C"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7647400   -1.37272300    0.10351800</w:t>
      </w:r>
    </w:p>
    <w:p w14:paraId="193AFAD6"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3546200   -1.78514000    1.05363600</w:t>
      </w:r>
    </w:p>
    <w:p w14:paraId="06B5935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1889400   -1.96654900   -0.70465900</w:t>
      </w:r>
    </w:p>
    <w:p w14:paraId="7EE197BD"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6963400   -1.37999600    0.03151200</w:t>
      </w:r>
    </w:p>
    <w:p w14:paraId="2F871D8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0941500   -1.89445200    0.89374700</w:t>
      </w:r>
    </w:p>
    <w:p w14:paraId="6D84A539"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2591600   -1.88505900   -0.87381000</w:t>
      </w:r>
    </w:p>
    <w:p w14:paraId="14C36C1A"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0.76811100    0.71127100    1.18395500</w:t>
      </w:r>
    </w:p>
    <w:p w14:paraId="2816E69B"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1527600    0.17736100    2.07620900</w:t>
      </w:r>
    </w:p>
    <w:p w14:paraId="119994E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1559200    1.71177400    1.20059800</w:t>
      </w:r>
    </w:p>
    <w:p w14:paraId="4BF1945E"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7724700    0.78197600    1.13240800</w:t>
      </w:r>
    </w:p>
    <w:p w14:paraId="0DD5B411"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2830900    0.38246700    2.04809200</w:t>
      </w:r>
    </w:p>
    <w:p w14:paraId="5A69A27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2721700    1.81388100    1.01254300</w:t>
      </w:r>
    </w:p>
    <w:p w14:paraId="218A1169"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8688700   -0.00282200    0.00680800</w:t>
      </w:r>
    </w:p>
    <w:p w14:paraId="48CAB7BE"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8680400    0.00285600   -0.00684400</w:t>
      </w:r>
    </w:p>
    <w:p w14:paraId="4F6C6D2F" w14:textId="77777777" w:rsidR="00637FE4" w:rsidRPr="008769EA" w:rsidRDefault="00637FE4" w:rsidP="00D6208C">
      <w:pPr>
        <w:rPr>
          <w:color w:val="000000" w:themeColor="text1"/>
          <w:sz w:val="18"/>
          <w:szCs w:val="18"/>
        </w:rPr>
      </w:pPr>
    </w:p>
    <w:p w14:paraId="23F7E29F" w14:textId="00C333B2" w:rsidR="00D6208C" w:rsidRPr="008769EA" w:rsidRDefault="00637FE4" w:rsidP="00D6208C">
      <w:pPr>
        <w:rPr>
          <w:color w:val="000000" w:themeColor="text1"/>
          <w:sz w:val="18"/>
          <w:szCs w:val="18"/>
        </w:rPr>
      </w:pPr>
      <w:r w:rsidRPr="008769EA">
        <w:rPr>
          <w:rFonts w:hint="eastAsia"/>
          <w:color w:val="000000" w:themeColor="text1"/>
          <w:sz w:val="18"/>
          <w:szCs w:val="18"/>
        </w:rPr>
        <w:t>7</w:t>
      </w:r>
    </w:p>
    <w:p w14:paraId="77BDA521"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1010700    1.32236200   -0.35195700</w:t>
      </w:r>
    </w:p>
    <w:p w14:paraId="4174EC1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9970200    1.34283500   -0.29395200</w:t>
      </w:r>
    </w:p>
    <w:p w14:paraId="3D92B13C"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4266200    1.56058800   -1.36304900</w:t>
      </w:r>
    </w:p>
    <w:p w14:paraId="3FA6141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0366300    2.04593900    0.36331300</w:t>
      </w:r>
    </w:p>
    <w:p w14:paraId="615D0F77"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8904000    1.66151200   -1.26185900</w:t>
      </w:r>
    </w:p>
    <w:p w14:paraId="4A273E0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2853500    2.02015000    0.49524500</w:t>
      </w:r>
    </w:p>
    <w:p w14:paraId="5E830DF9"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259000   -0.97125200   -0.97016300</w:t>
      </w:r>
    </w:p>
    <w:p w14:paraId="64BBE039"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2888700   -1.96825000   -0.67096100</w:t>
      </w:r>
    </w:p>
    <w:p w14:paraId="1695D196"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9676400   -0.71637900   -1.95476600</w:t>
      </w:r>
    </w:p>
    <w:p w14:paraId="0C962A08"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707800   -0.92082600   -1.01448900</w:t>
      </w:r>
    </w:p>
    <w:p w14:paraId="77D733C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0278600   -1.91563800   -0.80565200</w:t>
      </w:r>
    </w:p>
    <w:p w14:paraId="15E9F59E"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3510300   -0.57441600   -1.99536100</w:t>
      </w:r>
    </w:p>
    <w:p w14:paraId="4B807B59"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793000   -0.41340700    1.30566400</w:t>
      </w:r>
    </w:p>
    <w:p w14:paraId="1B08F41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4213300   -1.43416800    1.49535100</w:t>
      </w:r>
    </w:p>
    <w:p w14:paraId="4188689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9843500    0.26685300    2.06385200</w:t>
      </w:r>
    </w:p>
    <w:p w14:paraId="2920A9E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197600   -0.35966300    1.32494600</w:t>
      </w:r>
    </w:p>
    <w:p w14:paraId="6523600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9005000   -1.34247600    1.59584300</w:t>
      </w:r>
    </w:p>
    <w:p w14:paraId="1927ED9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3444600    0.39532200    2.03845200</w:t>
      </w:r>
    </w:p>
    <w:p w14:paraId="2BD1CBA3"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2529700    0.00448000   -0.00148300</w:t>
      </w:r>
    </w:p>
    <w:p w14:paraId="2A7DFEA3"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2526500   -0.00438400    0.00138300</w:t>
      </w:r>
    </w:p>
    <w:p w14:paraId="61083FA4" w14:textId="77777777" w:rsidR="00637FE4" w:rsidRPr="008769EA" w:rsidRDefault="00637FE4" w:rsidP="00D6208C">
      <w:pPr>
        <w:rPr>
          <w:color w:val="000000" w:themeColor="text1"/>
          <w:sz w:val="18"/>
          <w:szCs w:val="18"/>
        </w:rPr>
      </w:pPr>
    </w:p>
    <w:p w14:paraId="3E9E8590" w14:textId="1199EDDE" w:rsidR="00D6208C" w:rsidRPr="008769EA" w:rsidRDefault="00637FE4" w:rsidP="00D6208C">
      <w:pPr>
        <w:rPr>
          <w:color w:val="000000" w:themeColor="text1"/>
          <w:sz w:val="18"/>
          <w:szCs w:val="18"/>
        </w:rPr>
      </w:pPr>
      <w:r w:rsidRPr="008769EA">
        <w:rPr>
          <w:rFonts w:hint="eastAsia"/>
          <w:color w:val="000000" w:themeColor="text1"/>
          <w:sz w:val="18"/>
          <w:szCs w:val="18"/>
        </w:rPr>
        <w:t>8</w:t>
      </w:r>
    </w:p>
    <w:p w14:paraId="6276B0B0"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2511600   -1.17817500    0.79857900</w:t>
      </w:r>
    </w:p>
    <w:p w14:paraId="7E6545CC"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026200   -1.24132100    0.60489700</w:t>
      </w:r>
    </w:p>
    <w:p w14:paraId="0E33989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2133300   -1.00743500    1.83539400</w:t>
      </w:r>
    </w:p>
    <w:p w14:paraId="6C71F83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4844700   -2.05564400    0.41620100</w:t>
      </w:r>
    </w:p>
    <w:p w14:paraId="6B4CB05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9461800   -1.38171200    1.56918900</w:t>
      </w:r>
    </w:p>
    <w:p w14:paraId="78151F50"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7448400   -2.07902500   -0.04194600</w:t>
      </w:r>
    </w:p>
    <w:p w14:paraId="5D5F450F"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1104400    1.28114400    0.63524100</w:t>
      </w:r>
    </w:p>
    <w:p w14:paraId="2AE93A2D"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1946000    2.09140100   -0.02795300</w:t>
      </w:r>
    </w:p>
    <w:p w14:paraId="50698F2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1540300    1.39283000    1.59609800</w:t>
      </w:r>
    </w:p>
    <w:p w14:paraId="7CA513C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1675300    1.14450400    0.75563200</w:t>
      </w:r>
    </w:p>
    <w:p w14:paraId="63F54A0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0424700    2.04978100    0.38562300</w:t>
      </w:r>
    </w:p>
    <w:p w14:paraId="5425F557"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1219600    1.00217500    1.79866400</w:t>
      </w:r>
    </w:p>
    <w:p w14:paraId="4F41DBAD"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0.78609500    0.08256200   -1.38559200</w:t>
      </w:r>
    </w:p>
    <w:p w14:paraId="2C956A3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7227200    1.05741000   -1.78937300</w:t>
      </w:r>
    </w:p>
    <w:p w14:paraId="7B18AF2C"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6061400   -0.68994300   -1.99562300</w:t>
      </w:r>
    </w:p>
    <w:p w14:paraId="7D051A1A"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4282700   -0.09029900   -1.41121700</w:t>
      </w:r>
    </w:p>
    <w:p w14:paraId="47C73FAC"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5871100    0.68686100   -1.97675800</w:t>
      </w:r>
    </w:p>
    <w:p w14:paraId="41E27670"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5869700   -1.06966400   -1.77563000</w:t>
      </w:r>
    </w:p>
    <w:p w14:paraId="27E66F12"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9881700   -0.00786200   -0.01387300</w:t>
      </w:r>
    </w:p>
    <w:p w14:paraId="4E3FCAD9" w14:textId="77777777" w:rsidR="00D6208C" w:rsidRPr="008769EA" w:rsidRDefault="00D6208C" w:rsidP="00D6208C">
      <w:pPr>
        <w:rPr>
          <w:color w:val="000000" w:themeColor="text1"/>
          <w:sz w:val="18"/>
          <w:szCs w:val="18"/>
        </w:rPr>
      </w:pPr>
      <w:r w:rsidRPr="008769EA">
        <w:rPr>
          <w:color w:val="000000" w:themeColor="text1"/>
          <w:sz w:val="18"/>
          <w:szCs w:val="18"/>
        </w:rPr>
        <w:t xml:space="preserve"> N                 -1.21413200    0.00759200    0.01321400</w:t>
      </w:r>
    </w:p>
    <w:p w14:paraId="0055C15A" w14:textId="77777777" w:rsidR="00D6208C" w:rsidRPr="008769EA" w:rsidRDefault="00D6208C" w:rsidP="00D6208C">
      <w:pPr>
        <w:rPr>
          <w:color w:val="000000" w:themeColor="text1"/>
          <w:sz w:val="18"/>
          <w:szCs w:val="18"/>
        </w:rPr>
      </w:pPr>
      <w:r w:rsidRPr="008769EA">
        <w:rPr>
          <w:color w:val="000000" w:themeColor="text1"/>
          <w:sz w:val="18"/>
          <w:szCs w:val="18"/>
        </w:rPr>
        <w:t xml:space="preserve"> H                 -2.23391600    0.01437000    0.02548900</w:t>
      </w:r>
    </w:p>
    <w:p w14:paraId="5CB14512" w14:textId="77777777" w:rsidR="00637FE4" w:rsidRPr="008769EA" w:rsidRDefault="00637FE4" w:rsidP="00637FE4">
      <w:pPr>
        <w:rPr>
          <w:color w:val="000000" w:themeColor="text1"/>
          <w:sz w:val="18"/>
          <w:szCs w:val="18"/>
        </w:rPr>
      </w:pPr>
    </w:p>
    <w:p w14:paraId="1034A7FF" w14:textId="0006EF6A" w:rsidR="00D6208C" w:rsidRPr="008769EA" w:rsidRDefault="00637FE4" w:rsidP="00D6208C">
      <w:pPr>
        <w:rPr>
          <w:color w:val="000000" w:themeColor="text1"/>
          <w:sz w:val="18"/>
          <w:szCs w:val="18"/>
        </w:rPr>
      </w:pPr>
      <w:r w:rsidRPr="008769EA">
        <w:rPr>
          <w:rFonts w:hint="eastAsia"/>
          <w:color w:val="000000" w:themeColor="text1"/>
          <w:sz w:val="18"/>
          <w:szCs w:val="18"/>
        </w:rPr>
        <w:t>9</w:t>
      </w:r>
    </w:p>
    <w:p w14:paraId="4F1DA54C" w14:textId="77777777" w:rsidR="00D6208C" w:rsidRPr="008769EA" w:rsidRDefault="00D6208C" w:rsidP="00D6208C">
      <w:pPr>
        <w:rPr>
          <w:color w:val="000000" w:themeColor="text1"/>
          <w:sz w:val="18"/>
          <w:szCs w:val="18"/>
        </w:rPr>
      </w:pPr>
      <w:r w:rsidRPr="008769EA">
        <w:rPr>
          <w:color w:val="000000" w:themeColor="text1"/>
          <w:sz w:val="18"/>
          <w:szCs w:val="18"/>
        </w:rPr>
        <w:t xml:space="preserve"> C                 -1.84912200   -0.98865200    0.00003400</w:t>
      </w:r>
    </w:p>
    <w:p w14:paraId="3F5B2F46"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4337900    0.35642600    0.00004900</w:t>
      </w:r>
    </w:p>
    <w:p w14:paraId="28316207" w14:textId="77777777" w:rsidR="00D6208C" w:rsidRPr="008769EA" w:rsidRDefault="00D6208C" w:rsidP="00D6208C">
      <w:pPr>
        <w:rPr>
          <w:color w:val="000000" w:themeColor="text1"/>
          <w:sz w:val="18"/>
          <w:szCs w:val="18"/>
        </w:rPr>
      </w:pPr>
      <w:r w:rsidRPr="008769EA">
        <w:rPr>
          <w:color w:val="000000" w:themeColor="text1"/>
          <w:sz w:val="18"/>
          <w:szCs w:val="18"/>
        </w:rPr>
        <w:t xml:space="preserve"> C                 -1.27323700    1.36862200   -0.00001700</w:t>
      </w:r>
    </w:p>
    <w:p w14:paraId="098A78F8" w14:textId="77777777" w:rsidR="00D6208C" w:rsidRPr="008769EA" w:rsidRDefault="00D6208C" w:rsidP="00D6208C">
      <w:pPr>
        <w:rPr>
          <w:color w:val="000000" w:themeColor="text1"/>
          <w:sz w:val="18"/>
          <w:szCs w:val="18"/>
        </w:rPr>
      </w:pPr>
      <w:r w:rsidRPr="008769EA">
        <w:rPr>
          <w:color w:val="000000" w:themeColor="text1"/>
          <w:sz w:val="18"/>
          <w:szCs w:val="18"/>
        </w:rPr>
        <w:t xml:space="preserve"> C                  0.07493300    1.05513500   -0.00004200</w:t>
      </w:r>
    </w:p>
    <w:p w14:paraId="204F6E14" w14:textId="77777777" w:rsidR="00D6208C" w:rsidRPr="008769EA" w:rsidRDefault="00D6208C" w:rsidP="00D6208C">
      <w:pPr>
        <w:rPr>
          <w:color w:val="000000" w:themeColor="text1"/>
          <w:sz w:val="18"/>
          <w:szCs w:val="18"/>
        </w:rPr>
      </w:pPr>
      <w:r w:rsidRPr="008769EA">
        <w:rPr>
          <w:color w:val="000000" w:themeColor="text1"/>
          <w:sz w:val="18"/>
          <w:szCs w:val="18"/>
        </w:rPr>
        <w:t xml:space="preserve"> C                  0.50164800   -0.30799700   -0.00003600</w:t>
      </w:r>
    </w:p>
    <w:p w14:paraId="223EC0A5" w14:textId="77777777" w:rsidR="00D6208C" w:rsidRPr="008769EA" w:rsidRDefault="00D6208C" w:rsidP="00D6208C">
      <w:pPr>
        <w:rPr>
          <w:color w:val="000000" w:themeColor="text1"/>
          <w:sz w:val="18"/>
          <w:szCs w:val="18"/>
        </w:rPr>
      </w:pPr>
      <w:r w:rsidRPr="008769EA">
        <w:rPr>
          <w:color w:val="000000" w:themeColor="text1"/>
          <w:sz w:val="18"/>
          <w:szCs w:val="18"/>
        </w:rPr>
        <w:t xml:space="preserve"> C                 -0.50633200   -1.31819300   -0.00005000</w:t>
      </w:r>
    </w:p>
    <w:p w14:paraId="5C714970" w14:textId="77777777" w:rsidR="00D6208C" w:rsidRPr="008769EA" w:rsidRDefault="00D6208C" w:rsidP="00D6208C">
      <w:pPr>
        <w:rPr>
          <w:color w:val="000000" w:themeColor="text1"/>
          <w:sz w:val="18"/>
          <w:szCs w:val="18"/>
        </w:rPr>
      </w:pPr>
      <w:r w:rsidRPr="008769EA">
        <w:rPr>
          <w:color w:val="000000" w:themeColor="text1"/>
          <w:sz w:val="18"/>
          <w:szCs w:val="18"/>
        </w:rPr>
        <w:t xml:space="preserve"> H                 -2.60027600   -1.77383100    0.00005000</w:t>
      </w:r>
    </w:p>
    <w:p w14:paraId="011B432E" w14:textId="77777777" w:rsidR="00D6208C" w:rsidRPr="008769EA" w:rsidRDefault="00D6208C" w:rsidP="00D6208C">
      <w:pPr>
        <w:rPr>
          <w:color w:val="000000" w:themeColor="text1"/>
          <w:sz w:val="18"/>
          <w:szCs w:val="18"/>
        </w:rPr>
      </w:pPr>
      <w:r w:rsidRPr="008769EA">
        <w:rPr>
          <w:color w:val="000000" w:themeColor="text1"/>
          <w:sz w:val="18"/>
          <w:szCs w:val="18"/>
        </w:rPr>
        <w:t xml:space="preserve"> H                 -3.29863600    0.61510600    0.00012700</w:t>
      </w:r>
    </w:p>
    <w:p w14:paraId="0DECE7FF" w14:textId="77777777" w:rsidR="00D6208C" w:rsidRPr="008769EA" w:rsidRDefault="00D6208C" w:rsidP="00D6208C">
      <w:pPr>
        <w:rPr>
          <w:color w:val="000000" w:themeColor="text1"/>
          <w:sz w:val="18"/>
          <w:szCs w:val="18"/>
        </w:rPr>
      </w:pPr>
      <w:r w:rsidRPr="008769EA">
        <w:rPr>
          <w:color w:val="000000" w:themeColor="text1"/>
          <w:sz w:val="18"/>
          <w:szCs w:val="18"/>
        </w:rPr>
        <w:t xml:space="preserve"> H                 -1.58358100    2.41034200   -0.00005900</w:t>
      </w:r>
    </w:p>
    <w:p w14:paraId="548CE286" w14:textId="77777777" w:rsidR="00D6208C" w:rsidRPr="008769EA" w:rsidRDefault="00D6208C" w:rsidP="00D6208C">
      <w:pPr>
        <w:rPr>
          <w:color w:val="000000" w:themeColor="text1"/>
          <w:sz w:val="18"/>
          <w:szCs w:val="18"/>
        </w:rPr>
      </w:pPr>
      <w:r w:rsidRPr="008769EA">
        <w:rPr>
          <w:color w:val="000000" w:themeColor="text1"/>
          <w:sz w:val="18"/>
          <w:szCs w:val="18"/>
        </w:rPr>
        <w:t xml:space="preserve"> H                  0.81349900    1.85138000   -0.00012800</w:t>
      </w:r>
    </w:p>
    <w:p w14:paraId="3BDB1F8F" w14:textId="77777777" w:rsidR="00D6208C" w:rsidRPr="008769EA" w:rsidRDefault="00D6208C" w:rsidP="00D6208C">
      <w:pPr>
        <w:rPr>
          <w:color w:val="000000" w:themeColor="text1"/>
          <w:sz w:val="18"/>
          <w:szCs w:val="18"/>
          <w:lang w:val="da-DK"/>
        </w:rPr>
      </w:pPr>
      <w:r w:rsidRPr="008769EA">
        <w:rPr>
          <w:color w:val="000000" w:themeColor="text1"/>
          <w:sz w:val="18"/>
          <w:szCs w:val="18"/>
        </w:rPr>
        <w:t xml:space="preserve"> </w:t>
      </w:r>
      <w:r w:rsidRPr="008769EA">
        <w:rPr>
          <w:color w:val="000000" w:themeColor="text1"/>
          <w:sz w:val="18"/>
          <w:szCs w:val="18"/>
          <w:lang w:val="da-DK"/>
        </w:rPr>
        <w:t>H                 -0.18183800   -2.35591900   -0.00006700</w:t>
      </w:r>
    </w:p>
    <w:p w14:paraId="60569042"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N                  1.78392100   -0.72842200   -0.00004000</w:t>
      </w:r>
    </w:p>
    <w:p w14:paraId="73E90F9C"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C                  2.80861200    0.28024000    0.00003500</w:t>
      </w:r>
    </w:p>
    <w:p w14:paraId="4F08D97E"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2.74689000    0.93613100    0.88134900</w:t>
      </w:r>
    </w:p>
    <w:p w14:paraId="218CA080"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3.79189200   -0.19566900   -0.00096900</w:t>
      </w:r>
    </w:p>
    <w:p w14:paraId="2AF60D4B" w14:textId="4DC643EF"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2.74586300    0.93793000   -0.87985400</w:t>
      </w:r>
    </w:p>
    <w:p w14:paraId="34510A76" w14:textId="77777777" w:rsidR="00637FE4" w:rsidRPr="008769EA" w:rsidRDefault="00637FE4" w:rsidP="00637FE4">
      <w:pPr>
        <w:rPr>
          <w:color w:val="000000" w:themeColor="text1"/>
          <w:sz w:val="18"/>
          <w:szCs w:val="18"/>
          <w:lang w:val="da-DK"/>
        </w:rPr>
      </w:pPr>
    </w:p>
    <w:p w14:paraId="250607D7" w14:textId="0D05D88B" w:rsidR="00637FE4" w:rsidRPr="008769EA" w:rsidRDefault="00637FE4" w:rsidP="00637FE4">
      <w:pPr>
        <w:rPr>
          <w:color w:val="000000" w:themeColor="text1"/>
          <w:sz w:val="18"/>
          <w:szCs w:val="18"/>
          <w:lang w:val="da-DK"/>
        </w:rPr>
      </w:pPr>
      <w:r w:rsidRPr="008769EA">
        <w:rPr>
          <w:rFonts w:hint="eastAsia"/>
          <w:color w:val="000000" w:themeColor="text1"/>
          <w:sz w:val="18"/>
          <w:szCs w:val="18"/>
          <w:lang w:val="da-DK"/>
        </w:rPr>
        <w:t>11</w:t>
      </w:r>
    </w:p>
    <w:p w14:paraId="736799CB"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i                -1.86862700   -1.42415800   -0.00254000</w:t>
      </w:r>
    </w:p>
    <w:p w14:paraId="68840704"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Br                -4.12282200   -2.08219200    0.00340200</w:t>
      </w:r>
    </w:p>
    <w:p w14:paraId="2C0E117A" w14:textId="77777777" w:rsidR="00637FE4" w:rsidRPr="008769EA" w:rsidRDefault="00637FE4" w:rsidP="00637FE4">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N                  0.06212700   -1.64645100   -0.00556300</w:t>
      </w:r>
    </w:p>
    <w:p w14:paraId="32C133D0"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4350800   -2.80599400   -0.00729300</w:t>
      </w:r>
    </w:p>
    <w:p w14:paraId="38ED78C5"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8371500   -0.48929700   -0.00264900</w:t>
      </w:r>
    </w:p>
    <w:p w14:paraId="093EFEFA" w14:textId="77777777" w:rsidR="00637FE4" w:rsidRPr="008769EA" w:rsidRDefault="00637FE4" w:rsidP="00637FE4">
      <w:pPr>
        <w:rPr>
          <w:color w:val="000000" w:themeColor="text1"/>
          <w:sz w:val="18"/>
          <w:szCs w:val="18"/>
        </w:rPr>
      </w:pPr>
      <w:r w:rsidRPr="008769EA">
        <w:rPr>
          <w:color w:val="000000" w:themeColor="text1"/>
          <w:sz w:val="18"/>
          <w:szCs w:val="18"/>
        </w:rPr>
        <w:t xml:space="preserve"> C                  2.12875500   -2.87469500   -0.00574400</w:t>
      </w:r>
    </w:p>
    <w:p w14:paraId="50C87564" w14:textId="77777777" w:rsidR="00637FE4" w:rsidRPr="008769EA" w:rsidRDefault="00637FE4" w:rsidP="00637FE4">
      <w:pPr>
        <w:rPr>
          <w:color w:val="000000" w:themeColor="text1"/>
          <w:sz w:val="18"/>
          <w:szCs w:val="18"/>
        </w:rPr>
      </w:pPr>
      <w:r w:rsidRPr="008769EA">
        <w:rPr>
          <w:color w:val="000000" w:themeColor="text1"/>
          <w:sz w:val="18"/>
          <w:szCs w:val="18"/>
        </w:rPr>
        <w:t xml:space="preserve"> H                  0.13987400   -3.70964700   -0.00976000</w:t>
      </w:r>
    </w:p>
    <w:p w14:paraId="354C5C7D" w14:textId="77777777" w:rsidR="00637FE4" w:rsidRPr="008769EA" w:rsidRDefault="00637FE4" w:rsidP="00637FE4">
      <w:pPr>
        <w:rPr>
          <w:color w:val="000000" w:themeColor="text1"/>
          <w:sz w:val="18"/>
          <w:szCs w:val="18"/>
        </w:rPr>
      </w:pPr>
      <w:r w:rsidRPr="008769EA">
        <w:rPr>
          <w:color w:val="000000" w:themeColor="text1"/>
          <w:sz w:val="18"/>
          <w:szCs w:val="18"/>
        </w:rPr>
        <w:t xml:space="preserve"> C                  2.17378900   -0.49623500   -0.00047500</w:t>
      </w:r>
    </w:p>
    <w:p w14:paraId="4D84F51C" w14:textId="77777777" w:rsidR="00637FE4" w:rsidRPr="008769EA" w:rsidRDefault="00637FE4" w:rsidP="00637FE4">
      <w:pPr>
        <w:rPr>
          <w:color w:val="000000" w:themeColor="text1"/>
          <w:sz w:val="18"/>
          <w:szCs w:val="18"/>
        </w:rPr>
      </w:pPr>
      <w:r w:rsidRPr="008769EA">
        <w:rPr>
          <w:color w:val="000000" w:themeColor="text1"/>
          <w:sz w:val="18"/>
          <w:szCs w:val="18"/>
        </w:rPr>
        <w:t xml:space="preserve"> C                  2.88928000   -1.69940300   -0.00184400</w:t>
      </w:r>
    </w:p>
    <w:p w14:paraId="00BC1AE0" w14:textId="77777777" w:rsidR="00637FE4" w:rsidRPr="008769EA" w:rsidRDefault="00637FE4" w:rsidP="00637FE4">
      <w:pPr>
        <w:rPr>
          <w:color w:val="000000" w:themeColor="text1"/>
          <w:sz w:val="18"/>
          <w:szCs w:val="18"/>
        </w:rPr>
      </w:pPr>
      <w:r w:rsidRPr="008769EA">
        <w:rPr>
          <w:color w:val="000000" w:themeColor="text1"/>
          <w:sz w:val="18"/>
          <w:szCs w:val="18"/>
        </w:rPr>
        <w:t xml:space="preserve"> H                  2.59777700   -3.85249900   -0.00724000</w:t>
      </w:r>
    </w:p>
    <w:p w14:paraId="4B5FC5D6"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0761000    0.45012200    0.00282300</w:t>
      </w:r>
    </w:p>
    <w:p w14:paraId="34358101" w14:textId="77777777" w:rsidR="00637FE4" w:rsidRPr="008769EA" w:rsidRDefault="00637FE4" w:rsidP="00637FE4">
      <w:pPr>
        <w:rPr>
          <w:color w:val="000000" w:themeColor="text1"/>
          <w:sz w:val="18"/>
          <w:szCs w:val="18"/>
        </w:rPr>
      </w:pPr>
      <w:r w:rsidRPr="008769EA">
        <w:rPr>
          <w:color w:val="000000" w:themeColor="text1"/>
          <w:sz w:val="18"/>
          <w:szCs w:val="18"/>
        </w:rPr>
        <w:t xml:space="preserve"> C                 -0.03334300    0.73189300   -0.00151300</w:t>
      </w:r>
    </w:p>
    <w:p w14:paraId="03A2D5A3" w14:textId="77777777" w:rsidR="00637FE4" w:rsidRPr="008769EA" w:rsidRDefault="00637FE4" w:rsidP="00637FE4">
      <w:pPr>
        <w:rPr>
          <w:color w:val="000000" w:themeColor="text1"/>
          <w:sz w:val="18"/>
          <w:szCs w:val="18"/>
        </w:rPr>
      </w:pPr>
      <w:r w:rsidRPr="008769EA">
        <w:rPr>
          <w:color w:val="000000" w:themeColor="text1"/>
          <w:sz w:val="18"/>
          <w:szCs w:val="18"/>
        </w:rPr>
        <w:t xml:space="preserve"> C                  0.48720000    2.02147600   -0.00123700</w:t>
      </w:r>
    </w:p>
    <w:p w14:paraId="18EA92A1" w14:textId="77777777" w:rsidR="00637FE4" w:rsidRPr="008769EA" w:rsidRDefault="00637FE4" w:rsidP="00637FE4">
      <w:pPr>
        <w:rPr>
          <w:color w:val="000000" w:themeColor="text1"/>
          <w:sz w:val="18"/>
          <w:szCs w:val="18"/>
        </w:rPr>
      </w:pPr>
      <w:r w:rsidRPr="008769EA">
        <w:rPr>
          <w:color w:val="000000" w:themeColor="text1"/>
          <w:sz w:val="18"/>
          <w:szCs w:val="18"/>
        </w:rPr>
        <w:t xml:space="preserve"> N                 -1.37352900    0.50537800   -0.00099500</w:t>
      </w:r>
    </w:p>
    <w:p w14:paraId="7A07D7BE" w14:textId="77777777" w:rsidR="00637FE4" w:rsidRPr="008769EA" w:rsidRDefault="00637FE4" w:rsidP="00637FE4">
      <w:pPr>
        <w:rPr>
          <w:color w:val="000000" w:themeColor="text1"/>
          <w:sz w:val="18"/>
          <w:szCs w:val="18"/>
        </w:rPr>
      </w:pPr>
      <w:r w:rsidRPr="008769EA">
        <w:rPr>
          <w:color w:val="000000" w:themeColor="text1"/>
          <w:sz w:val="18"/>
          <w:szCs w:val="18"/>
        </w:rPr>
        <w:t xml:space="preserve"> C                 -0.35916300    3.13608300    0.00000400</w:t>
      </w:r>
    </w:p>
    <w:p w14:paraId="19EC8924"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H                  1.56399400    2.16229200   -0.00217100</w:t>
      </w:r>
    </w:p>
    <w:p w14:paraId="2255D9F6" w14:textId="77777777" w:rsidR="00637FE4" w:rsidRPr="008769EA" w:rsidRDefault="00637FE4" w:rsidP="00637FE4">
      <w:pPr>
        <w:rPr>
          <w:color w:val="000000" w:themeColor="text1"/>
          <w:sz w:val="18"/>
          <w:szCs w:val="18"/>
        </w:rPr>
      </w:pPr>
      <w:r w:rsidRPr="008769EA">
        <w:rPr>
          <w:color w:val="000000" w:themeColor="text1"/>
          <w:sz w:val="18"/>
          <w:szCs w:val="18"/>
        </w:rPr>
        <w:t xml:space="preserve"> C                 -2.19143200    1.56689100    0.00009100</w:t>
      </w:r>
    </w:p>
    <w:p w14:paraId="52976877" w14:textId="77777777" w:rsidR="00637FE4" w:rsidRPr="008769EA" w:rsidRDefault="00637FE4" w:rsidP="00637FE4">
      <w:pPr>
        <w:rPr>
          <w:color w:val="000000" w:themeColor="text1"/>
          <w:sz w:val="18"/>
          <w:szCs w:val="18"/>
        </w:rPr>
      </w:pPr>
      <w:r w:rsidRPr="008769EA">
        <w:rPr>
          <w:color w:val="000000" w:themeColor="text1"/>
          <w:sz w:val="18"/>
          <w:szCs w:val="18"/>
        </w:rPr>
        <w:t xml:space="preserve"> C                 -1.73454000    2.87819300    0.00069600</w:t>
      </w:r>
    </w:p>
    <w:p w14:paraId="158F7C9E" w14:textId="77777777" w:rsidR="00637FE4" w:rsidRPr="008769EA" w:rsidRDefault="00637FE4" w:rsidP="00637FE4">
      <w:pPr>
        <w:rPr>
          <w:color w:val="000000" w:themeColor="text1"/>
          <w:sz w:val="18"/>
          <w:szCs w:val="18"/>
        </w:rPr>
      </w:pPr>
      <w:r w:rsidRPr="008769EA">
        <w:rPr>
          <w:color w:val="000000" w:themeColor="text1"/>
          <w:sz w:val="18"/>
          <w:szCs w:val="18"/>
        </w:rPr>
        <w:t xml:space="preserve"> H                 -3.25558600    1.34349900    0.00055000</w:t>
      </w:r>
    </w:p>
    <w:p w14:paraId="3CAC75A4" w14:textId="77777777" w:rsidR="00637FE4" w:rsidRPr="008769EA" w:rsidRDefault="00637FE4" w:rsidP="00637FE4">
      <w:pPr>
        <w:rPr>
          <w:color w:val="000000" w:themeColor="text1"/>
          <w:sz w:val="18"/>
          <w:szCs w:val="18"/>
        </w:rPr>
      </w:pPr>
      <w:r w:rsidRPr="008769EA">
        <w:rPr>
          <w:color w:val="000000" w:themeColor="text1"/>
          <w:sz w:val="18"/>
          <w:szCs w:val="18"/>
        </w:rPr>
        <w:t xml:space="preserve"> H                 -2.46197200    3.68268900    0.00167900</w:t>
      </w:r>
    </w:p>
    <w:p w14:paraId="3F29EFEB" w14:textId="77777777" w:rsidR="00637FE4" w:rsidRPr="008769EA" w:rsidRDefault="00637FE4" w:rsidP="00637FE4">
      <w:pPr>
        <w:rPr>
          <w:color w:val="000000" w:themeColor="text1"/>
          <w:sz w:val="18"/>
          <w:szCs w:val="18"/>
        </w:rPr>
      </w:pPr>
      <w:r w:rsidRPr="008769EA">
        <w:rPr>
          <w:color w:val="000000" w:themeColor="text1"/>
          <w:sz w:val="18"/>
          <w:szCs w:val="18"/>
        </w:rPr>
        <w:t xml:space="preserve"> C                  4.41235500   -1.68586900    0.00235500</w:t>
      </w:r>
    </w:p>
    <w:p w14:paraId="46E5CDF5" w14:textId="77777777" w:rsidR="00637FE4" w:rsidRPr="008769EA" w:rsidRDefault="00637FE4" w:rsidP="00637FE4">
      <w:pPr>
        <w:rPr>
          <w:color w:val="000000" w:themeColor="text1"/>
          <w:sz w:val="18"/>
          <w:szCs w:val="18"/>
        </w:rPr>
      </w:pPr>
      <w:r w:rsidRPr="008769EA">
        <w:rPr>
          <w:color w:val="000000" w:themeColor="text1"/>
          <w:sz w:val="18"/>
          <w:szCs w:val="18"/>
        </w:rPr>
        <w:t xml:space="preserve"> C                  0.23105100    4.54000300    0.00010000</w:t>
      </w:r>
    </w:p>
    <w:p w14:paraId="791B03B2"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0420700   -0.95420900    1.25875100</w:t>
      </w:r>
    </w:p>
    <w:p w14:paraId="1C69BFBF" w14:textId="77777777" w:rsidR="00637FE4" w:rsidRPr="008769EA" w:rsidRDefault="00637FE4" w:rsidP="00637FE4">
      <w:pPr>
        <w:rPr>
          <w:color w:val="000000" w:themeColor="text1"/>
          <w:sz w:val="18"/>
          <w:szCs w:val="18"/>
        </w:rPr>
      </w:pPr>
      <w:r w:rsidRPr="008769EA">
        <w:rPr>
          <w:color w:val="000000" w:themeColor="text1"/>
          <w:sz w:val="18"/>
          <w:szCs w:val="18"/>
        </w:rPr>
        <w:t xml:space="preserve"> H                  5.99942400   -0.93368100    1.27348000</w:t>
      </w:r>
    </w:p>
    <w:p w14:paraId="1FEDD46F" w14:textId="77777777" w:rsidR="00637FE4" w:rsidRPr="008769EA" w:rsidRDefault="00637FE4" w:rsidP="00637FE4">
      <w:pPr>
        <w:rPr>
          <w:color w:val="000000" w:themeColor="text1"/>
          <w:sz w:val="18"/>
          <w:szCs w:val="18"/>
        </w:rPr>
      </w:pPr>
      <w:r w:rsidRPr="008769EA">
        <w:rPr>
          <w:color w:val="000000" w:themeColor="text1"/>
          <w:sz w:val="18"/>
          <w:szCs w:val="18"/>
        </w:rPr>
        <w:t xml:space="preserve"> H                  4.55190700    0.08191600    1.29157100</w:t>
      </w:r>
    </w:p>
    <w:p w14:paraId="01FB7C32" w14:textId="77777777" w:rsidR="00637FE4" w:rsidRPr="008769EA" w:rsidRDefault="00637FE4" w:rsidP="00637FE4">
      <w:pPr>
        <w:rPr>
          <w:color w:val="000000" w:themeColor="text1"/>
          <w:sz w:val="18"/>
          <w:szCs w:val="18"/>
        </w:rPr>
      </w:pPr>
      <w:r w:rsidRPr="008769EA">
        <w:rPr>
          <w:color w:val="000000" w:themeColor="text1"/>
          <w:sz w:val="18"/>
          <w:szCs w:val="18"/>
        </w:rPr>
        <w:t xml:space="preserve"> H                  4.56351400   -1.45676000    2.17046400</w:t>
      </w:r>
    </w:p>
    <w:p w14:paraId="27D843C9"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9483200   -3.09712400   -0.00387900</w:t>
      </w:r>
    </w:p>
    <w:p w14:paraId="2EAD43A6" w14:textId="77777777" w:rsidR="00637FE4" w:rsidRPr="008769EA" w:rsidRDefault="00637FE4" w:rsidP="00637FE4">
      <w:pPr>
        <w:rPr>
          <w:color w:val="000000" w:themeColor="text1"/>
          <w:sz w:val="18"/>
          <w:szCs w:val="18"/>
        </w:rPr>
      </w:pPr>
      <w:r w:rsidRPr="008769EA">
        <w:rPr>
          <w:color w:val="000000" w:themeColor="text1"/>
          <w:sz w:val="18"/>
          <w:szCs w:val="18"/>
        </w:rPr>
        <w:t xml:space="preserve"> H                  4.69455600   -3.65992400   -0.89433100</w:t>
      </w:r>
    </w:p>
    <w:p w14:paraId="480908AD" w14:textId="77777777" w:rsidR="00637FE4" w:rsidRPr="008769EA" w:rsidRDefault="00637FE4" w:rsidP="00637FE4">
      <w:pPr>
        <w:rPr>
          <w:color w:val="000000" w:themeColor="text1"/>
          <w:sz w:val="18"/>
          <w:szCs w:val="18"/>
        </w:rPr>
      </w:pPr>
      <w:r w:rsidRPr="008769EA">
        <w:rPr>
          <w:color w:val="000000" w:themeColor="text1"/>
          <w:sz w:val="18"/>
          <w:szCs w:val="18"/>
        </w:rPr>
        <w:t xml:space="preserve"> H                  6.08794200   -3.04144900   -0.00103600</w:t>
      </w:r>
    </w:p>
    <w:p w14:paraId="1D9EB8BB" w14:textId="77777777" w:rsidR="00637FE4" w:rsidRPr="008769EA" w:rsidRDefault="00637FE4" w:rsidP="00637FE4">
      <w:pPr>
        <w:rPr>
          <w:color w:val="000000" w:themeColor="text1"/>
          <w:sz w:val="18"/>
          <w:szCs w:val="18"/>
        </w:rPr>
      </w:pPr>
      <w:r w:rsidRPr="008769EA">
        <w:rPr>
          <w:color w:val="000000" w:themeColor="text1"/>
          <w:sz w:val="18"/>
          <w:szCs w:val="18"/>
        </w:rPr>
        <w:t xml:space="preserve"> H                  4.69056000   -3.66946300    0.87909400</w:t>
      </w:r>
    </w:p>
    <w:p w14:paraId="6D219647"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1246300   -0.93983800   -1.24224800</w:t>
      </w:r>
    </w:p>
    <w:p w14:paraId="3C8F1269" w14:textId="77777777" w:rsidR="00637FE4" w:rsidRPr="008769EA" w:rsidRDefault="00637FE4" w:rsidP="00637FE4">
      <w:pPr>
        <w:rPr>
          <w:color w:val="000000" w:themeColor="text1"/>
          <w:sz w:val="18"/>
          <w:szCs w:val="18"/>
        </w:rPr>
      </w:pPr>
      <w:r w:rsidRPr="008769EA">
        <w:rPr>
          <w:color w:val="000000" w:themeColor="text1"/>
          <w:sz w:val="18"/>
          <w:szCs w:val="18"/>
        </w:rPr>
        <w:t xml:space="preserve"> H                  6.00776000   -0.92041300   -1.25002000</w:t>
      </w:r>
    </w:p>
    <w:p w14:paraId="57C22048" w14:textId="77777777" w:rsidR="00637FE4" w:rsidRPr="008769EA" w:rsidRDefault="00637FE4" w:rsidP="00637FE4">
      <w:pPr>
        <w:rPr>
          <w:color w:val="000000" w:themeColor="text1"/>
          <w:sz w:val="18"/>
          <w:szCs w:val="18"/>
        </w:rPr>
      </w:pPr>
      <w:r w:rsidRPr="008769EA">
        <w:rPr>
          <w:color w:val="000000" w:themeColor="text1"/>
          <w:sz w:val="18"/>
          <w:szCs w:val="18"/>
        </w:rPr>
        <w:t xml:space="preserve"> H                  4.57687500   -1.43116800   -2.16193000</w:t>
      </w:r>
    </w:p>
    <w:p w14:paraId="4D5D57B3" w14:textId="77777777" w:rsidR="00637FE4" w:rsidRPr="008769EA" w:rsidRDefault="00637FE4" w:rsidP="00637FE4">
      <w:pPr>
        <w:rPr>
          <w:color w:val="000000" w:themeColor="text1"/>
          <w:sz w:val="18"/>
          <w:szCs w:val="18"/>
        </w:rPr>
      </w:pPr>
      <w:r w:rsidRPr="008769EA">
        <w:rPr>
          <w:color w:val="000000" w:themeColor="text1"/>
          <w:sz w:val="18"/>
          <w:szCs w:val="18"/>
        </w:rPr>
        <w:t xml:space="preserve"> H                  4.56176400    0.09707500   -1.26499200</w:t>
      </w:r>
    </w:p>
    <w:p w14:paraId="10FA5D4D" w14:textId="77777777" w:rsidR="00637FE4" w:rsidRPr="008769EA" w:rsidRDefault="00637FE4" w:rsidP="00637FE4">
      <w:pPr>
        <w:rPr>
          <w:color w:val="000000" w:themeColor="text1"/>
          <w:sz w:val="18"/>
          <w:szCs w:val="18"/>
        </w:rPr>
      </w:pPr>
      <w:r w:rsidRPr="008769EA">
        <w:rPr>
          <w:color w:val="000000" w:themeColor="text1"/>
          <w:sz w:val="18"/>
          <w:szCs w:val="18"/>
        </w:rPr>
        <w:t xml:space="preserve"> C                  1.10647800    4.71485000    1.24844900</w:t>
      </w:r>
    </w:p>
    <w:p w14:paraId="6FD9FC55" w14:textId="77777777" w:rsidR="00637FE4" w:rsidRPr="008769EA" w:rsidRDefault="00637FE4" w:rsidP="00637FE4">
      <w:pPr>
        <w:rPr>
          <w:color w:val="000000" w:themeColor="text1"/>
          <w:sz w:val="18"/>
          <w:szCs w:val="18"/>
        </w:rPr>
      </w:pPr>
      <w:r w:rsidRPr="008769EA">
        <w:rPr>
          <w:color w:val="000000" w:themeColor="text1"/>
          <w:sz w:val="18"/>
          <w:szCs w:val="18"/>
        </w:rPr>
        <w:t xml:space="preserve"> H                  1.93216600    3.99610400    1.27167200</w:t>
      </w:r>
    </w:p>
    <w:p w14:paraId="18B22CE9"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4045300    5.72056400    1.26093900</w:t>
      </w:r>
    </w:p>
    <w:p w14:paraId="0671AD02" w14:textId="77777777" w:rsidR="00637FE4" w:rsidRPr="008769EA" w:rsidRDefault="00637FE4" w:rsidP="00637FE4">
      <w:pPr>
        <w:rPr>
          <w:color w:val="000000" w:themeColor="text1"/>
          <w:sz w:val="18"/>
          <w:szCs w:val="18"/>
        </w:rPr>
      </w:pPr>
      <w:r w:rsidRPr="008769EA">
        <w:rPr>
          <w:color w:val="000000" w:themeColor="text1"/>
          <w:sz w:val="18"/>
          <w:szCs w:val="18"/>
        </w:rPr>
        <w:t xml:space="preserve"> H                  0.52124500    4.58820700    2.16567400</w:t>
      </w:r>
    </w:p>
    <w:p w14:paraId="5206C858" w14:textId="77777777" w:rsidR="00637FE4" w:rsidRPr="008769EA" w:rsidRDefault="00637FE4" w:rsidP="00637FE4">
      <w:pPr>
        <w:rPr>
          <w:color w:val="000000" w:themeColor="text1"/>
          <w:sz w:val="18"/>
          <w:szCs w:val="18"/>
        </w:rPr>
      </w:pPr>
      <w:r w:rsidRPr="008769EA">
        <w:rPr>
          <w:color w:val="000000" w:themeColor="text1"/>
          <w:sz w:val="18"/>
          <w:szCs w:val="18"/>
        </w:rPr>
        <w:t xml:space="preserve"> C                  1.10025700    4.71716700   -1.25230000</w:t>
      </w:r>
    </w:p>
    <w:p w14:paraId="6940AEA9" w14:textId="77777777" w:rsidR="00637FE4" w:rsidRPr="008769EA" w:rsidRDefault="00637FE4" w:rsidP="00637FE4">
      <w:pPr>
        <w:rPr>
          <w:color w:val="000000" w:themeColor="text1"/>
          <w:sz w:val="18"/>
          <w:szCs w:val="18"/>
        </w:rPr>
      </w:pPr>
      <w:r w:rsidRPr="008769EA">
        <w:rPr>
          <w:color w:val="000000" w:themeColor="text1"/>
          <w:sz w:val="18"/>
          <w:szCs w:val="18"/>
        </w:rPr>
        <w:t xml:space="preserve"> H                  0.51046700    4.59206400   -2.16681400</w:t>
      </w:r>
    </w:p>
    <w:p w14:paraId="7179694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3408000    5.72294800   -1.26519500</w:t>
      </w:r>
    </w:p>
    <w:p w14:paraId="59C99BFE" w14:textId="77777777" w:rsidR="00637FE4" w:rsidRPr="008769EA" w:rsidRDefault="00637FE4" w:rsidP="00637FE4">
      <w:pPr>
        <w:rPr>
          <w:color w:val="000000" w:themeColor="text1"/>
          <w:sz w:val="18"/>
          <w:szCs w:val="18"/>
        </w:rPr>
      </w:pPr>
      <w:r w:rsidRPr="008769EA">
        <w:rPr>
          <w:color w:val="000000" w:themeColor="text1"/>
          <w:sz w:val="18"/>
          <w:szCs w:val="18"/>
        </w:rPr>
        <w:t xml:space="preserve"> H                  1.92587200    3.99851100   -1.28085500</w:t>
      </w:r>
    </w:p>
    <w:p w14:paraId="26724434" w14:textId="77777777" w:rsidR="00637FE4" w:rsidRPr="008769EA" w:rsidRDefault="00637FE4" w:rsidP="00637FE4">
      <w:pPr>
        <w:rPr>
          <w:color w:val="000000" w:themeColor="text1"/>
          <w:sz w:val="18"/>
          <w:szCs w:val="18"/>
          <w:lang w:val="da-DK"/>
        </w:rPr>
      </w:pPr>
      <w:r w:rsidRPr="008769EA">
        <w:rPr>
          <w:color w:val="000000" w:themeColor="text1"/>
          <w:sz w:val="18"/>
          <w:szCs w:val="18"/>
        </w:rPr>
        <w:t xml:space="preserve"> </w:t>
      </w:r>
      <w:r w:rsidRPr="008769EA">
        <w:rPr>
          <w:color w:val="000000" w:themeColor="text1"/>
          <w:sz w:val="18"/>
          <w:szCs w:val="18"/>
          <w:lang w:val="da-DK"/>
        </w:rPr>
        <w:t>C                 -0.85263200    5.61500800    0.00377200</w:t>
      </w:r>
    </w:p>
    <w:p w14:paraId="08AF4C12"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1.49436100    5.55189600   -0.88160900</w:t>
      </w:r>
    </w:p>
    <w:p w14:paraId="48060576"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1.49068500    5.54946900    0.89163700</w:t>
      </w:r>
    </w:p>
    <w:p w14:paraId="2A0C5F2D"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0.38579500    6.60494300    0.00410800</w:t>
      </w:r>
    </w:p>
    <w:p w14:paraId="7C20AFD1" w14:textId="77777777" w:rsidR="00637FE4" w:rsidRPr="008769EA" w:rsidRDefault="00637FE4" w:rsidP="00637FE4">
      <w:pPr>
        <w:rPr>
          <w:color w:val="000000" w:themeColor="text1"/>
          <w:sz w:val="18"/>
          <w:szCs w:val="18"/>
          <w:lang w:val="da-DK"/>
        </w:rPr>
      </w:pPr>
    </w:p>
    <w:p w14:paraId="37AC1CFC" w14:textId="5FA5F123" w:rsidR="00637FE4" w:rsidRPr="008769EA" w:rsidRDefault="00637FE4" w:rsidP="00637FE4">
      <w:pPr>
        <w:rPr>
          <w:color w:val="000000" w:themeColor="text1"/>
          <w:sz w:val="18"/>
          <w:szCs w:val="18"/>
          <w:lang w:val="da-DK"/>
        </w:rPr>
      </w:pPr>
      <w:r w:rsidRPr="008769EA">
        <w:rPr>
          <w:rFonts w:hint="eastAsia"/>
          <w:color w:val="000000" w:themeColor="text1"/>
          <w:sz w:val="18"/>
          <w:szCs w:val="18"/>
          <w:lang w:val="da-DK"/>
        </w:rPr>
        <w:t>12</w:t>
      </w:r>
    </w:p>
    <w:p w14:paraId="60E0CF0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i                -0.35997500   -1.06312500    0.01432900</w:t>
      </w:r>
    </w:p>
    <w:p w14:paraId="2B7242F0"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Br                -0.88970400   -3.26507100   -0.77604500</w:t>
      </w:r>
    </w:p>
    <w:p w14:paraId="597EC867"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                  1.65511300   -1.22426100   -0.18429100</w:t>
      </w:r>
    </w:p>
    <w:p w14:paraId="6FDB01BD"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36785100   -2.35276300   -0.22594500</w:t>
      </w:r>
    </w:p>
    <w:p w14:paraId="3FDEA632" w14:textId="77777777" w:rsidR="00637FE4" w:rsidRPr="008769EA" w:rsidRDefault="00637FE4" w:rsidP="00637FE4">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C                  2.30922200   -0.04053700   -0.24968600</w:t>
      </w:r>
    </w:p>
    <w:p w14:paraId="5B9AB3CA" w14:textId="77777777" w:rsidR="00637FE4" w:rsidRPr="008769EA" w:rsidRDefault="00637FE4" w:rsidP="00637FE4">
      <w:pPr>
        <w:rPr>
          <w:color w:val="000000" w:themeColor="text1"/>
          <w:sz w:val="18"/>
          <w:szCs w:val="18"/>
        </w:rPr>
      </w:pPr>
      <w:r w:rsidRPr="008769EA">
        <w:rPr>
          <w:color w:val="000000" w:themeColor="text1"/>
          <w:sz w:val="18"/>
          <w:szCs w:val="18"/>
        </w:rPr>
        <w:t xml:space="preserve"> C                  3.75085500   -2.36446100   -0.34909800</w:t>
      </w:r>
    </w:p>
    <w:p w14:paraId="58F02E3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79509200   -3.27420600   -0.16149200</w:t>
      </w:r>
    </w:p>
    <w:p w14:paraId="112ABC8B" w14:textId="77777777" w:rsidR="00637FE4" w:rsidRPr="008769EA" w:rsidRDefault="00637FE4" w:rsidP="00637FE4">
      <w:pPr>
        <w:rPr>
          <w:color w:val="000000" w:themeColor="text1"/>
          <w:sz w:val="18"/>
          <w:szCs w:val="18"/>
        </w:rPr>
      </w:pPr>
      <w:r w:rsidRPr="008769EA">
        <w:rPr>
          <w:color w:val="000000" w:themeColor="text1"/>
          <w:sz w:val="18"/>
          <w:szCs w:val="18"/>
        </w:rPr>
        <w:t xml:space="preserve"> C                  3.69221500    0.01530900   -0.38240600</w:t>
      </w:r>
    </w:p>
    <w:p w14:paraId="2F8FE6EE" w14:textId="77777777" w:rsidR="00637FE4" w:rsidRPr="008769EA" w:rsidRDefault="00637FE4" w:rsidP="00637FE4">
      <w:pPr>
        <w:rPr>
          <w:color w:val="000000" w:themeColor="text1"/>
          <w:sz w:val="18"/>
          <w:szCs w:val="18"/>
        </w:rPr>
      </w:pPr>
      <w:r w:rsidRPr="008769EA">
        <w:rPr>
          <w:color w:val="000000" w:themeColor="text1"/>
          <w:sz w:val="18"/>
          <w:szCs w:val="18"/>
        </w:rPr>
        <w:t xml:space="preserve"> C                  4.45189000   -1.15889900   -0.43912600</w:t>
      </w:r>
    </w:p>
    <w:p w14:paraId="3E9B0869" w14:textId="77777777" w:rsidR="00637FE4" w:rsidRPr="008769EA" w:rsidRDefault="00637FE4" w:rsidP="00637FE4">
      <w:pPr>
        <w:rPr>
          <w:color w:val="000000" w:themeColor="text1"/>
          <w:sz w:val="18"/>
          <w:szCs w:val="18"/>
        </w:rPr>
      </w:pPr>
      <w:r w:rsidRPr="008769EA">
        <w:rPr>
          <w:color w:val="000000" w:themeColor="text1"/>
          <w:sz w:val="18"/>
          <w:szCs w:val="18"/>
        </w:rPr>
        <w:t xml:space="preserve"> H                  4.26082400   -3.32081600   -0.37364600</w:t>
      </w:r>
    </w:p>
    <w:p w14:paraId="5C9E76B7" w14:textId="77777777" w:rsidR="00637FE4" w:rsidRPr="008769EA" w:rsidRDefault="00637FE4" w:rsidP="00637FE4">
      <w:pPr>
        <w:rPr>
          <w:color w:val="000000" w:themeColor="text1"/>
          <w:sz w:val="18"/>
          <w:szCs w:val="18"/>
        </w:rPr>
      </w:pPr>
      <w:r w:rsidRPr="008769EA">
        <w:rPr>
          <w:color w:val="000000" w:themeColor="text1"/>
          <w:sz w:val="18"/>
          <w:szCs w:val="18"/>
        </w:rPr>
        <w:t xml:space="preserve"> H                  4.18704800    0.97999300   -0.43559900</w:t>
      </w:r>
    </w:p>
    <w:p w14:paraId="463D2AC3"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C                  1.44918800    1.14345900   -0.12932900</w:t>
      </w:r>
    </w:p>
    <w:p w14:paraId="339E6457" w14:textId="77777777" w:rsidR="00637FE4" w:rsidRPr="008769EA" w:rsidRDefault="00637FE4" w:rsidP="00637FE4">
      <w:pPr>
        <w:rPr>
          <w:color w:val="000000" w:themeColor="text1"/>
          <w:sz w:val="18"/>
          <w:szCs w:val="18"/>
        </w:rPr>
      </w:pPr>
      <w:r w:rsidRPr="008769EA">
        <w:rPr>
          <w:color w:val="000000" w:themeColor="text1"/>
          <w:sz w:val="18"/>
          <w:szCs w:val="18"/>
        </w:rPr>
        <w:t xml:space="preserve"> C                  1.93089200    2.44740700   -0.13126800</w:t>
      </w:r>
    </w:p>
    <w:p w14:paraId="5E7C2DDA" w14:textId="77777777" w:rsidR="00637FE4" w:rsidRPr="008769EA" w:rsidRDefault="00637FE4" w:rsidP="00637FE4">
      <w:pPr>
        <w:rPr>
          <w:color w:val="000000" w:themeColor="text1"/>
          <w:sz w:val="18"/>
          <w:szCs w:val="18"/>
        </w:rPr>
      </w:pPr>
      <w:r w:rsidRPr="008769EA">
        <w:rPr>
          <w:color w:val="000000" w:themeColor="text1"/>
          <w:sz w:val="18"/>
          <w:szCs w:val="18"/>
        </w:rPr>
        <w:t xml:space="preserve"> N                  0.12486200    0.88464700    0.02659600</w:t>
      </w:r>
    </w:p>
    <w:p w14:paraId="5CF7F2A3" w14:textId="77777777" w:rsidR="00637FE4" w:rsidRPr="008769EA" w:rsidRDefault="00637FE4" w:rsidP="00637FE4">
      <w:pPr>
        <w:rPr>
          <w:color w:val="000000" w:themeColor="text1"/>
          <w:sz w:val="18"/>
          <w:szCs w:val="18"/>
        </w:rPr>
      </w:pPr>
      <w:r w:rsidRPr="008769EA">
        <w:rPr>
          <w:color w:val="000000" w:themeColor="text1"/>
          <w:sz w:val="18"/>
          <w:szCs w:val="18"/>
        </w:rPr>
        <w:t xml:space="preserve"> C                  1.06978600    3.53422000    0.05466200</w:t>
      </w:r>
    </w:p>
    <w:p w14:paraId="2F244D61" w14:textId="77777777" w:rsidR="00637FE4" w:rsidRPr="008769EA" w:rsidRDefault="00637FE4" w:rsidP="00637FE4">
      <w:pPr>
        <w:rPr>
          <w:color w:val="000000" w:themeColor="text1"/>
          <w:sz w:val="18"/>
          <w:szCs w:val="18"/>
        </w:rPr>
      </w:pPr>
      <w:r w:rsidRPr="008769EA">
        <w:rPr>
          <w:color w:val="000000" w:themeColor="text1"/>
          <w:sz w:val="18"/>
          <w:szCs w:val="18"/>
        </w:rPr>
        <w:t xml:space="preserve"> H                  2.99370300    2.61842400   -0.27138000</w:t>
      </w:r>
    </w:p>
    <w:p w14:paraId="1EB946E0"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0778200    1.91378500    0.22347000</w:t>
      </w:r>
    </w:p>
    <w:p w14:paraId="44E0C189" w14:textId="77777777" w:rsidR="00637FE4" w:rsidRPr="008769EA" w:rsidRDefault="00637FE4" w:rsidP="00637FE4">
      <w:pPr>
        <w:rPr>
          <w:color w:val="000000" w:themeColor="text1"/>
          <w:sz w:val="18"/>
          <w:szCs w:val="18"/>
        </w:rPr>
      </w:pPr>
      <w:r w:rsidRPr="008769EA">
        <w:rPr>
          <w:color w:val="000000" w:themeColor="text1"/>
          <w:sz w:val="18"/>
          <w:szCs w:val="18"/>
        </w:rPr>
        <w:t xml:space="preserve"> C                 -0.28083500    3.23385900    0.24707700</w:t>
      </w:r>
    </w:p>
    <w:p w14:paraId="7D6D8D84" w14:textId="77777777" w:rsidR="00637FE4" w:rsidRPr="008769EA" w:rsidRDefault="00637FE4" w:rsidP="00637FE4">
      <w:pPr>
        <w:rPr>
          <w:color w:val="000000" w:themeColor="text1"/>
          <w:sz w:val="18"/>
          <w:szCs w:val="18"/>
        </w:rPr>
      </w:pPr>
      <w:r w:rsidRPr="008769EA">
        <w:rPr>
          <w:color w:val="000000" w:themeColor="text1"/>
          <w:sz w:val="18"/>
          <w:szCs w:val="18"/>
        </w:rPr>
        <w:t xml:space="preserve"> H                 -1.75496900    1.66754100    0.36825700</w:t>
      </w:r>
    </w:p>
    <w:p w14:paraId="6EDAFE9B" w14:textId="77777777" w:rsidR="00637FE4" w:rsidRPr="008769EA" w:rsidRDefault="00637FE4" w:rsidP="00637FE4">
      <w:pPr>
        <w:rPr>
          <w:color w:val="000000" w:themeColor="text1"/>
          <w:sz w:val="18"/>
          <w:szCs w:val="18"/>
        </w:rPr>
      </w:pPr>
      <w:r w:rsidRPr="008769EA">
        <w:rPr>
          <w:color w:val="000000" w:themeColor="text1"/>
          <w:sz w:val="18"/>
          <w:szCs w:val="18"/>
        </w:rPr>
        <w:t xml:space="preserve"> H                 -1.01877700    4.01021700    0.41368000</w:t>
      </w:r>
    </w:p>
    <w:p w14:paraId="626671AC" w14:textId="77777777" w:rsidR="00637FE4" w:rsidRPr="008769EA" w:rsidRDefault="00637FE4" w:rsidP="00637FE4">
      <w:pPr>
        <w:rPr>
          <w:color w:val="000000" w:themeColor="text1"/>
          <w:sz w:val="18"/>
          <w:szCs w:val="18"/>
        </w:rPr>
      </w:pPr>
      <w:r w:rsidRPr="008769EA">
        <w:rPr>
          <w:color w:val="000000" w:themeColor="text1"/>
          <w:sz w:val="18"/>
          <w:szCs w:val="18"/>
        </w:rPr>
        <w:t xml:space="preserve"> C                  5.96495200   -1.07883800   -0.58390300</w:t>
      </w:r>
    </w:p>
    <w:p w14:paraId="0F23CCF2" w14:textId="77777777" w:rsidR="00637FE4" w:rsidRPr="008769EA" w:rsidRDefault="00637FE4" w:rsidP="00637FE4">
      <w:pPr>
        <w:rPr>
          <w:color w:val="000000" w:themeColor="text1"/>
          <w:sz w:val="18"/>
          <w:szCs w:val="18"/>
        </w:rPr>
      </w:pPr>
      <w:r w:rsidRPr="008769EA">
        <w:rPr>
          <w:color w:val="000000" w:themeColor="text1"/>
          <w:sz w:val="18"/>
          <w:szCs w:val="18"/>
        </w:rPr>
        <w:t xml:space="preserve"> C                  1.62008900    4.95267900    0.05404900</w:t>
      </w:r>
    </w:p>
    <w:p w14:paraId="6B7A243F" w14:textId="77777777" w:rsidR="00637FE4" w:rsidRPr="008769EA" w:rsidRDefault="00637FE4" w:rsidP="00637FE4">
      <w:pPr>
        <w:rPr>
          <w:color w:val="000000" w:themeColor="text1"/>
          <w:sz w:val="18"/>
          <w:szCs w:val="18"/>
        </w:rPr>
      </w:pPr>
      <w:r w:rsidRPr="008769EA">
        <w:rPr>
          <w:color w:val="000000" w:themeColor="text1"/>
          <w:sz w:val="18"/>
          <w:szCs w:val="18"/>
        </w:rPr>
        <w:t xml:space="preserve"> C                  6.53953900   -0.31269000    0.61573900</w:t>
      </w:r>
    </w:p>
    <w:p w14:paraId="47CD77E7" w14:textId="77777777" w:rsidR="00637FE4" w:rsidRPr="008769EA" w:rsidRDefault="00637FE4" w:rsidP="00637FE4">
      <w:pPr>
        <w:rPr>
          <w:color w:val="000000" w:themeColor="text1"/>
          <w:sz w:val="18"/>
          <w:szCs w:val="18"/>
        </w:rPr>
      </w:pPr>
      <w:r w:rsidRPr="008769EA">
        <w:rPr>
          <w:color w:val="000000" w:themeColor="text1"/>
          <w:sz w:val="18"/>
          <w:szCs w:val="18"/>
        </w:rPr>
        <w:t xml:space="preserve"> H                  7.62912600   -0.24830000    0.52546500</w:t>
      </w:r>
    </w:p>
    <w:p w14:paraId="307DABDD"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4976100    0.70884200    0.67329500</w:t>
      </w:r>
    </w:p>
    <w:p w14:paraId="60371A0B" w14:textId="77777777" w:rsidR="00637FE4" w:rsidRPr="008769EA" w:rsidRDefault="00637FE4" w:rsidP="00637FE4">
      <w:pPr>
        <w:rPr>
          <w:color w:val="000000" w:themeColor="text1"/>
          <w:sz w:val="18"/>
          <w:szCs w:val="18"/>
        </w:rPr>
      </w:pPr>
      <w:r w:rsidRPr="008769EA">
        <w:rPr>
          <w:color w:val="000000" w:themeColor="text1"/>
          <w:sz w:val="18"/>
          <w:szCs w:val="18"/>
        </w:rPr>
        <w:t xml:space="preserve"> H                  6.30768200   -0.81862100    1.55900100</w:t>
      </w:r>
    </w:p>
    <w:p w14:paraId="3CEF1341" w14:textId="77777777" w:rsidR="00637FE4" w:rsidRPr="008769EA" w:rsidRDefault="00637FE4" w:rsidP="00637FE4">
      <w:pPr>
        <w:rPr>
          <w:color w:val="000000" w:themeColor="text1"/>
          <w:sz w:val="18"/>
          <w:szCs w:val="18"/>
        </w:rPr>
      </w:pPr>
      <w:r w:rsidRPr="008769EA">
        <w:rPr>
          <w:color w:val="000000" w:themeColor="text1"/>
          <w:sz w:val="18"/>
          <w:szCs w:val="18"/>
        </w:rPr>
        <w:t xml:space="preserve"> C                  6.60695100   -2.46244000   -0.64039800</w:t>
      </w:r>
    </w:p>
    <w:p w14:paraId="3AC276BC" w14:textId="77777777" w:rsidR="00637FE4" w:rsidRPr="008769EA" w:rsidRDefault="00637FE4" w:rsidP="00637FE4">
      <w:pPr>
        <w:rPr>
          <w:color w:val="000000" w:themeColor="text1"/>
          <w:sz w:val="18"/>
          <w:szCs w:val="18"/>
        </w:rPr>
      </w:pPr>
      <w:r w:rsidRPr="008769EA">
        <w:rPr>
          <w:color w:val="000000" w:themeColor="text1"/>
          <w:sz w:val="18"/>
          <w:szCs w:val="18"/>
        </w:rPr>
        <w:t xml:space="preserve"> H                  6.24276800   -3.04778500   -1.49149900</w:t>
      </w:r>
    </w:p>
    <w:p w14:paraId="5151E722" w14:textId="77777777" w:rsidR="00637FE4" w:rsidRPr="008769EA" w:rsidRDefault="00637FE4" w:rsidP="00637FE4">
      <w:pPr>
        <w:rPr>
          <w:color w:val="000000" w:themeColor="text1"/>
          <w:sz w:val="18"/>
          <w:szCs w:val="18"/>
        </w:rPr>
      </w:pPr>
      <w:r w:rsidRPr="008769EA">
        <w:rPr>
          <w:color w:val="000000" w:themeColor="text1"/>
          <w:sz w:val="18"/>
          <w:szCs w:val="18"/>
        </w:rPr>
        <w:t xml:space="preserve"> H                  7.69064700   -2.35716000   -0.75018600</w:t>
      </w:r>
    </w:p>
    <w:p w14:paraId="4E1CDF37" w14:textId="77777777" w:rsidR="00637FE4" w:rsidRPr="008769EA" w:rsidRDefault="00637FE4" w:rsidP="00637FE4">
      <w:pPr>
        <w:rPr>
          <w:color w:val="000000" w:themeColor="text1"/>
          <w:sz w:val="18"/>
          <w:szCs w:val="18"/>
        </w:rPr>
      </w:pPr>
      <w:r w:rsidRPr="008769EA">
        <w:rPr>
          <w:color w:val="000000" w:themeColor="text1"/>
          <w:sz w:val="18"/>
          <w:szCs w:val="18"/>
        </w:rPr>
        <w:t xml:space="preserve"> H                  6.42113700   -3.03688400    0.27329100</w:t>
      </w:r>
    </w:p>
    <w:p w14:paraId="44AC0EFB" w14:textId="77777777" w:rsidR="00637FE4" w:rsidRPr="008769EA" w:rsidRDefault="00637FE4" w:rsidP="00637FE4">
      <w:pPr>
        <w:rPr>
          <w:color w:val="000000" w:themeColor="text1"/>
          <w:sz w:val="18"/>
          <w:szCs w:val="18"/>
        </w:rPr>
      </w:pPr>
      <w:r w:rsidRPr="008769EA">
        <w:rPr>
          <w:color w:val="000000" w:themeColor="text1"/>
          <w:sz w:val="18"/>
          <w:szCs w:val="18"/>
        </w:rPr>
        <w:t xml:space="preserve"> C                  6.30094300   -0.32082900   -1.87535700</w:t>
      </w:r>
    </w:p>
    <w:p w14:paraId="17C79066" w14:textId="77777777" w:rsidR="00637FE4" w:rsidRPr="008769EA" w:rsidRDefault="00637FE4" w:rsidP="00637FE4">
      <w:pPr>
        <w:rPr>
          <w:color w:val="000000" w:themeColor="text1"/>
          <w:sz w:val="18"/>
          <w:szCs w:val="18"/>
        </w:rPr>
      </w:pPr>
      <w:r w:rsidRPr="008769EA">
        <w:rPr>
          <w:color w:val="000000" w:themeColor="text1"/>
          <w:sz w:val="18"/>
          <w:szCs w:val="18"/>
        </w:rPr>
        <w:t xml:space="preserve"> H                  7.38768500   -0.24700900   -1.98924800</w:t>
      </w:r>
    </w:p>
    <w:p w14:paraId="5DFB4B08" w14:textId="77777777" w:rsidR="00637FE4" w:rsidRPr="008769EA" w:rsidRDefault="00637FE4" w:rsidP="00637FE4">
      <w:pPr>
        <w:rPr>
          <w:color w:val="000000" w:themeColor="text1"/>
          <w:sz w:val="18"/>
          <w:szCs w:val="18"/>
        </w:rPr>
      </w:pPr>
      <w:r w:rsidRPr="008769EA">
        <w:rPr>
          <w:color w:val="000000" w:themeColor="text1"/>
          <w:sz w:val="18"/>
          <w:szCs w:val="18"/>
        </w:rPr>
        <w:t xml:space="preserve"> H                  5.90321900   -0.83786700   -2.75520500</w:t>
      </w:r>
    </w:p>
    <w:p w14:paraId="0C7A51AB" w14:textId="77777777" w:rsidR="00637FE4" w:rsidRPr="008769EA" w:rsidRDefault="00637FE4" w:rsidP="00637FE4">
      <w:pPr>
        <w:rPr>
          <w:color w:val="000000" w:themeColor="text1"/>
          <w:sz w:val="18"/>
          <w:szCs w:val="18"/>
        </w:rPr>
      </w:pPr>
      <w:r w:rsidRPr="008769EA">
        <w:rPr>
          <w:color w:val="000000" w:themeColor="text1"/>
          <w:sz w:val="18"/>
          <w:szCs w:val="18"/>
        </w:rPr>
        <w:t xml:space="preserve"> H                  5.89698100    0.69664000   -1.86810100</w:t>
      </w:r>
    </w:p>
    <w:p w14:paraId="4B9BC5D7" w14:textId="77777777" w:rsidR="00637FE4" w:rsidRPr="008769EA" w:rsidRDefault="00637FE4" w:rsidP="00637FE4">
      <w:pPr>
        <w:rPr>
          <w:color w:val="000000" w:themeColor="text1"/>
          <w:sz w:val="18"/>
          <w:szCs w:val="18"/>
        </w:rPr>
      </w:pPr>
      <w:r w:rsidRPr="008769EA">
        <w:rPr>
          <w:color w:val="000000" w:themeColor="text1"/>
          <w:sz w:val="18"/>
          <w:szCs w:val="18"/>
        </w:rPr>
        <w:t xml:space="preserve"> C                  2.64807300    5.08633100    1.18619400</w:t>
      </w:r>
    </w:p>
    <w:p w14:paraId="3201B634" w14:textId="77777777" w:rsidR="00637FE4" w:rsidRPr="008769EA" w:rsidRDefault="00637FE4" w:rsidP="00637FE4">
      <w:pPr>
        <w:rPr>
          <w:color w:val="000000" w:themeColor="text1"/>
          <w:sz w:val="18"/>
          <w:szCs w:val="18"/>
        </w:rPr>
      </w:pPr>
      <w:r w:rsidRPr="008769EA">
        <w:rPr>
          <w:color w:val="000000" w:themeColor="text1"/>
          <w:sz w:val="18"/>
          <w:szCs w:val="18"/>
        </w:rPr>
        <w:t xml:space="preserve"> H                  3.48542000    4.39215700    1.06173100</w:t>
      </w:r>
    </w:p>
    <w:p w14:paraId="06B7AE5A" w14:textId="77777777" w:rsidR="00637FE4" w:rsidRPr="008769EA" w:rsidRDefault="00637FE4" w:rsidP="00637FE4">
      <w:pPr>
        <w:rPr>
          <w:color w:val="000000" w:themeColor="text1"/>
          <w:sz w:val="18"/>
          <w:szCs w:val="18"/>
        </w:rPr>
      </w:pPr>
      <w:r w:rsidRPr="008769EA">
        <w:rPr>
          <w:color w:val="000000" w:themeColor="text1"/>
          <w:sz w:val="18"/>
          <w:szCs w:val="18"/>
        </w:rPr>
        <w:t xml:space="preserve"> H                  3.05589900    6.10266100    1.19637100</w:t>
      </w:r>
    </w:p>
    <w:p w14:paraId="4FA874C8" w14:textId="77777777" w:rsidR="00637FE4" w:rsidRPr="008769EA" w:rsidRDefault="00637FE4" w:rsidP="00637FE4">
      <w:pPr>
        <w:rPr>
          <w:color w:val="000000" w:themeColor="text1"/>
          <w:sz w:val="18"/>
          <w:szCs w:val="18"/>
        </w:rPr>
      </w:pPr>
      <w:r w:rsidRPr="008769EA">
        <w:rPr>
          <w:color w:val="000000" w:themeColor="text1"/>
          <w:sz w:val="18"/>
          <w:szCs w:val="18"/>
        </w:rPr>
        <w:t xml:space="preserve"> H                  2.19079600    4.89531900    2.16283300</w:t>
      </w:r>
    </w:p>
    <w:p w14:paraId="0C94FE71" w14:textId="77777777" w:rsidR="00637FE4" w:rsidRPr="008769EA" w:rsidRDefault="00637FE4" w:rsidP="00637FE4">
      <w:pPr>
        <w:rPr>
          <w:color w:val="000000" w:themeColor="text1"/>
          <w:sz w:val="18"/>
          <w:szCs w:val="18"/>
        </w:rPr>
      </w:pPr>
      <w:r w:rsidRPr="008769EA">
        <w:rPr>
          <w:color w:val="000000" w:themeColor="text1"/>
          <w:sz w:val="18"/>
          <w:szCs w:val="18"/>
        </w:rPr>
        <w:t xml:space="preserve"> C                  2.31064300    5.21775100   -1.29054800</w:t>
      </w:r>
    </w:p>
    <w:p w14:paraId="4AF1EA1A" w14:textId="77777777" w:rsidR="00637FE4" w:rsidRPr="008769EA" w:rsidRDefault="00637FE4" w:rsidP="00637FE4">
      <w:pPr>
        <w:rPr>
          <w:color w:val="000000" w:themeColor="text1"/>
          <w:sz w:val="18"/>
          <w:szCs w:val="18"/>
        </w:rPr>
      </w:pPr>
      <w:r w:rsidRPr="008769EA">
        <w:rPr>
          <w:color w:val="000000" w:themeColor="text1"/>
          <w:sz w:val="18"/>
          <w:szCs w:val="18"/>
        </w:rPr>
        <w:t xml:space="preserve"> H                  1.60691400    5.12475400   -2.12463100</w:t>
      </w:r>
    </w:p>
    <w:p w14:paraId="3DAEB200"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1707200    6.23456700   -1.30300000</w:t>
      </w:r>
    </w:p>
    <w:p w14:paraId="71EF7992" w14:textId="77777777" w:rsidR="00637FE4" w:rsidRPr="008769EA" w:rsidRDefault="00637FE4" w:rsidP="00637FE4">
      <w:pPr>
        <w:rPr>
          <w:color w:val="000000" w:themeColor="text1"/>
          <w:sz w:val="18"/>
          <w:szCs w:val="18"/>
        </w:rPr>
      </w:pPr>
      <w:r w:rsidRPr="008769EA">
        <w:rPr>
          <w:color w:val="000000" w:themeColor="text1"/>
          <w:sz w:val="18"/>
          <w:szCs w:val="18"/>
        </w:rPr>
        <w:t xml:space="preserve"> H                  3.14006000    4.52538400   -1.46685900</w:t>
      </w:r>
    </w:p>
    <w:p w14:paraId="0B17D280" w14:textId="77777777" w:rsidR="00637FE4" w:rsidRPr="008769EA" w:rsidRDefault="00637FE4" w:rsidP="00637FE4">
      <w:pPr>
        <w:rPr>
          <w:color w:val="000000" w:themeColor="text1"/>
          <w:sz w:val="18"/>
          <w:szCs w:val="18"/>
        </w:rPr>
      </w:pPr>
      <w:r w:rsidRPr="008769EA">
        <w:rPr>
          <w:color w:val="000000" w:themeColor="text1"/>
          <w:sz w:val="18"/>
          <w:szCs w:val="18"/>
        </w:rPr>
        <w:t xml:space="preserve"> C                  0.51996200    5.99059700    0.25923200</w:t>
      </w:r>
    </w:p>
    <w:p w14:paraId="2BF320BD" w14:textId="77777777" w:rsidR="00637FE4" w:rsidRPr="008769EA" w:rsidRDefault="00637FE4" w:rsidP="00637FE4">
      <w:pPr>
        <w:rPr>
          <w:color w:val="000000" w:themeColor="text1"/>
          <w:sz w:val="18"/>
          <w:szCs w:val="18"/>
        </w:rPr>
      </w:pPr>
      <w:r w:rsidRPr="008769EA">
        <w:rPr>
          <w:color w:val="000000" w:themeColor="text1"/>
          <w:sz w:val="18"/>
          <w:szCs w:val="18"/>
        </w:rPr>
        <w:t xml:space="preserve"> H                 -0.23541300    5.94739700   -0.53272300</w:t>
      </w:r>
    </w:p>
    <w:p w14:paraId="293BBAE5" w14:textId="77777777" w:rsidR="00637FE4" w:rsidRPr="008769EA" w:rsidRDefault="00637FE4" w:rsidP="00637FE4">
      <w:pPr>
        <w:rPr>
          <w:color w:val="000000" w:themeColor="text1"/>
          <w:sz w:val="18"/>
          <w:szCs w:val="18"/>
        </w:rPr>
      </w:pPr>
      <w:r w:rsidRPr="008769EA">
        <w:rPr>
          <w:color w:val="000000" w:themeColor="text1"/>
          <w:sz w:val="18"/>
          <w:szCs w:val="18"/>
        </w:rPr>
        <w:t xml:space="preserve"> H                  0.01291500    5.86444200    1.22175900</w:t>
      </w:r>
    </w:p>
    <w:p w14:paraId="737D9A90" w14:textId="77777777" w:rsidR="00637FE4" w:rsidRPr="008769EA" w:rsidRDefault="00637FE4" w:rsidP="00637FE4">
      <w:pPr>
        <w:rPr>
          <w:color w:val="000000" w:themeColor="text1"/>
          <w:sz w:val="18"/>
          <w:szCs w:val="18"/>
        </w:rPr>
      </w:pPr>
      <w:r w:rsidRPr="008769EA">
        <w:rPr>
          <w:color w:val="000000" w:themeColor="text1"/>
          <w:sz w:val="18"/>
          <w:szCs w:val="18"/>
        </w:rPr>
        <w:t xml:space="preserve"> H                  0.95774900    6.99338000    0.24513800</w:t>
      </w:r>
    </w:p>
    <w:p w14:paraId="349F6912" w14:textId="77777777" w:rsidR="00637FE4" w:rsidRPr="008769EA" w:rsidRDefault="00637FE4" w:rsidP="00637FE4">
      <w:pPr>
        <w:rPr>
          <w:color w:val="000000" w:themeColor="text1"/>
          <w:sz w:val="18"/>
          <w:szCs w:val="18"/>
        </w:rPr>
      </w:pPr>
      <w:r w:rsidRPr="008769EA">
        <w:rPr>
          <w:color w:val="000000" w:themeColor="text1"/>
          <w:sz w:val="18"/>
          <w:szCs w:val="18"/>
        </w:rPr>
        <w:t xml:space="preserve"> C                 -2.24707900   -0.73081900   -0.14163200</w:t>
      </w:r>
    </w:p>
    <w:p w14:paraId="628E9A99" w14:textId="77777777" w:rsidR="00637FE4" w:rsidRPr="008769EA" w:rsidRDefault="00637FE4" w:rsidP="00637FE4">
      <w:pPr>
        <w:rPr>
          <w:color w:val="000000" w:themeColor="text1"/>
          <w:sz w:val="18"/>
          <w:szCs w:val="18"/>
        </w:rPr>
      </w:pPr>
      <w:r w:rsidRPr="008769EA">
        <w:rPr>
          <w:color w:val="000000" w:themeColor="text1"/>
          <w:sz w:val="18"/>
          <w:szCs w:val="18"/>
        </w:rPr>
        <w:t xml:space="preserve"> C                 -2.62466300   -0.20620200   -1.38116500</w:t>
      </w:r>
    </w:p>
    <w:p w14:paraId="13CDCF3A" w14:textId="77777777" w:rsidR="00637FE4" w:rsidRPr="008769EA" w:rsidRDefault="00637FE4" w:rsidP="00637FE4">
      <w:pPr>
        <w:rPr>
          <w:color w:val="000000" w:themeColor="text1"/>
          <w:sz w:val="18"/>
          <w:szCs w:val="18"/>
        </w:rPr>
      </w:pPr>
      <w:r w:rsidRPr="008769EA">
        <w:rPr>
          <w:color w:val="000000" w:themeColor="text1"/>
          <w:sz w:val="18"/>
          <w:szCs w:val="18"/>
        </w:rPr>
        <w:t xml:space="preserve"> C                 -3.18823700   -0.89603900    0.87129900</w:t>
      </w:r>
    </w:p>
    <w:p w14:paraId="5993B045" w14:textId="77777777" w:rsidR="00637FE4" w:rsidRPr="008769EA" w:rsidRDefault="00637FE4" w:rsidP="00637FE4">
      <w:pPr>
        <w:rPr>
          <w:color w:val="000000" w:themeColor="text1"/>
          <w:sz w:val="18"/>
          <w:szCs w:val="18"/>
        </w:rPr>
      </w:pPr>
      <w:r w:rsidRPr="008769EA">
        <w:rPr>
          <w:color w:val="000000" w:themeColor="text1"/>
          <w:sz w:val="18"/>
          <w:szCs w:val="18"/>
        </w:rPr>
        <w:t xml:space="preserve"> C                 -3.93923200    0.19906100   -1.58872400</w:t>
      </w:r>
    </w:p>
    <w:p w14:paraId="11DE3CDB" w14:textId="77777777" w:rsidR="00637FE4" w:rsidRPr="008769EA" w:rsidRDefault="00637FE4" w:rsidP="00637FE4">
      <w:pPr>
        <w:rPr>
          <w:color w:val="000000" w:themeColor="text1"/>
          <w:sz w:val="18"/>
          <w:szCs w:val="18"/>
        </w:rPr>
      </w:pPr>
      <w:r w:rsidRPr="008769EA">
        <w:rPr>
          <w:color w:val="000000" w:themeColor="text1"/>
          <w:sz w:val="18"/>
          <w:szCs w:val="18"/>
        </w:rPr>
        <w:t xml:space="preserve"> H                 -1.89943100   -0.09495500   -2.18552400</w:t>
      </w:r>
    </w:p>
    <w:p w14:paraId="15D165B8" w14:textId="77777777" w:rsidR="00637FE4" w:rsidRPr="008769EA" w:rsidRDefault="00637FE4" w:rsidP="00637FE4">
      <w:pPr>
        <w:rPr>
          <w:color w:val="000000" w:themeColor="text1"/>
          <w:sz w:val="18"/>
          <w:szCs w:val="18"/>
        </w:rPr>
      </w:pPr>
      <w:r w:rsidRPr="008769EA">
        <w:rPr>
          <w:color w:val="000000" w:themeColor="text1"/>
          <w:sz w:val="18"/>
          <w:szCs w:val="18"/>
        </w:rPr>
        <w:t xml:space="preserve"> C                 -4.50498000   -0.48989400    0.65847600</w:t>
      </w:r>
    </w:p>
    <w:p w14:paraId="1D37F440"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9701700   -1.32306300    1.82620200</w:t>
      </w:r>
    </w:p>
    <w:p w14:paraId="06A1FBC4" w14:textId="77777777" w:rsidR="00637FE4" w:rsidRPr="008769EA" w:rsidRDefault="00637FE4" w:rsidP="00637FE4">
      <w:pPr>
        <w:rPr>
          <w:color w:val="000000" w:themeColor="text1"/>
          <w:sz w:val="18"/>
          <w:szCs w:val="18"/>
        </w:rPr>
      </w:pPr>
      <w:r w:rsidRPr="008769EA">
        <w:rPr>
          <w:color w:val="000000" w:themeColor="text1"/>
          <w:sz w:val="18"/>
          <w:szCs w:val="18"/>
        </w:rPr>
        <w:t xml:space="preserve"> C                 -4.89078300    0.06458600   -0.56921900</w:t>
      </w:r>
    </w:p>
    <w:p w14:paraId="0F4450BE" w14:textId="77777777" w:rsidR="00637FE4" w:rsidRPr="008769EA" w:rsidRDefault="00637FE4" w:rsidP="00637FE4">
      <w:pPr>
        <w:rPr>
          <w:color w:val="000000" w:themeColor="text1"/>
          <w:sz w:val="18"/>
          <w:szCs w:val="18"/>
        </w:rPr>
      </w:pPr>
      <w:r w:rsidRPr="008769EA">
        <w:rPr>
          <w:color w:val="000000" w:themeColor="text1"/>
          <w:sz w:val="18"/>
          <w:szCs w:val="18"/>
        </w:rPr>
        <w:t xml:space="preserve"> H                 -4.23994100    0.61991400   -2.54461000</w:t>
      </w:r>
    </w:p>
    <w:p w14:paraId="4ADA47E3"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H                 -5.23595200   -0.60764400    1.45303400</w:t>
      </w:r>
    </w:p>
    <w:p w14:paraId="3304B884" w14:textId="77777777" w:rsidR="00637FE4" w:rsidRPr="008769EA" w:rsidRDefault="00637FE4" w:rsidP="00637FE4">
      <w:pPr>
        <w:rPr>
          <w:color w:val="000000" w:themeColor="text1"/>
          <w:sz w:val="18"/>
          <w:szCs w:val="18"/>
        </w:rPr>
      </w:pPr>
      <w:r w:rsidRPr="008769EA">
        <w:rPr>
          <w:color w:val="000000" w:themeColor="text1"/>
          <w:sz w:val="18"/>
          <w:szCs w:val="18"/>
        </w:rPr>
        <w:t xml:space="preserve"> C                 -6.27293000    0.51219300   -0.83915400</w:t>
      </w:r>
    </w:p>
    <w:p w14:paraId="57276CC1" w14:textId="77777777" w:rsidR="00637FE4" w:rsidRPr="008769EA" w:rsidRDefault="00637FE4" w:rsidP="00637FE4">
      <w:pPr>
        <w:rPr>
          <w:color w:val="000000" w:themeColor="text1"/>
          <w:sz w:val="18"/>
          <w:szCs w:val="18"/>
        </w:rPr>
      </w:pPr>
      <w:r w:rsidRPr="008769EA">
        <w:rPr>
          <w:color w:val="000000" w:themeColor="text1"/>
          <w:sz w:val="18"/>
          <w:szCs w:val="18"/>
        </w:rPr>
        <w:t xml:space="preserve"> O                 -6.65033900    1.00270300   -1.89230200</w:t>
      </w:r>
    </w:p>
    <w:p w14:paraId="1E8408EC" w14:textId="77777777" w:rsidR="00637FE4" w:rsidRPr="008769EA" w:rsidRDefault="00637FE4" w:rsidP="00637FE4">
      <w:pPr>
        <w:rPr>
          <w:color w:val="000000" w:themeColor="text1"/>
          <w:sz w:val="18"/>
          <w:szCs w:val="18"/>
        </w:rPr>
      </w:pPr>
      <w:r w:rsidRPr="008769EA">
        <w:rPr>
          <w:color w:val="000000" w:themeColor="text1"/>
          <w:sz w:val="18"/>
          <w:szCs w:val="18"/>
        </w:rPr>
        <w:t xml:space="preserve"> O                 -7.09089000    0.32157000    0.21515800</w:t>
      </w:r>
    </w:p>
    <w:p w14:paraId="4A571349" w14:textId="77777777" w:rsidR="00637FE4" w:rsidRPr="008769EA" w:rsidRDefault="00637FE4" w:rsidP="00637FE4">
      <w:pPr>
        <w:rPr>
          <w:color w:val="000000" w:themeColor="text1"/>
          <w:sz w:val="18"/>
          <w:szCs w:val="18"/>
        </w:rPr>
      </w:pPr>
      <w:r w:rsidRPr="008769EA">
        <w:rPr>
          <w:color w:val="000000" w:themeColor="text1"/>
          <w:sz w:val="18"/>
          <w:szCs w:val="18"/>
        </w:rPr>
        <w:t xml:space="preserve"> C                 -8.44992600    0.73501000    0.01719400</w:t>
      </w:r>
    </w:p>
    <w:p w14:paraId="098BB14A" w14:textId="77777777" w:rsidR="00637FE4" w:rsidRPr="008769EA" w:rsidRDefault="00637FE4" w:rsidP="00637FE4">
      <w:pPr>
        <w:rPr>
          <w:color w:val="000000" w:themeColor="text1"/>
          <w:sz w:val="18"/>
          <w:szCs w:val="18"/>
        </w:rPr>
      </w:pPr>
      <w:r w:rsidRPr="008769EA">
        <w:rPr>
          <w:color w:val="000000" w:themeColor="text1"/>
          <w:sz w:val="18"/>
          <w:szCs w:val="18"/>
        </w:rPr>
        <w:t xml:space="preserve"> H                 -8.96384600    0.51363200    0.95152900</w:t>
      </w:r>
    </w:p>
    <w:p w14:paraId="4F1D0839" w14:textId="77777777" w:rsidR="00637FE4" w:rsidRPr="008769EA" w:rsidRDefault="00637FE4" w:rsidP="00637FE4">
      <w:pPr>
        <w:rPr>
          <w:color w:val="000000" w:themeColor="text1"/>
          <w:sz w:val="18"/>
          <w:szCs w:val="18"/>
        </w:rPr>
      </w:pPr>
      <w:r w:rsidRPr="008769EA">
        <w:rPr>
          <w:color w:val="000000" w:themeColor="text1"/>
          <w:sz w:val="18"/>
          <w:szCs w:val="18"/>
        </w:rPr>
        <w:t xml:space="preserve"> H                 -8.49958000    1.80503600   -0.19744000</w:t>
      </w:r>
    </w:p>
    <w:p w14:paraId="27D15038" w14:textId="77777777" w:rsidR="00637FE4" w:rsidRPr="008769EA" w:rsidRDefault="00637FE4" w:rsidP="00637FE4">
      <w:pPr>
        <w:rPr>
          <w:color w:val="000000" w:themeColor="text1"/>
          <w:sz w:val="18"/>
          <w:szCs w:val="18"/>
        </w:rPr>
      </w:pPr>
      <w:r w:rsidRPr="008769EA">
        <w:rPr>
          <w:color w:val="000000" w:themeColor="text1"/>
          <w:sz w:val="18"/>
          <w:szCs w:val="18"/>
        </w:rPr>
        <w:t xml:space="preserve"> H                 -8.90549300    0.17948300   -0.80580800</w:t>
      </w:r>
    </w:p>
    <w:p w14:paraId="23FF4232" w14:textId="77777777" w:rsidR="00637FE4" w:rsidRPr="008769EA" w:rsidRDefault="00637FE4" w:rsidP="00637FE4">
      <w:pPr>
        <w:rPr>
          <w:color w:val="000000" w:themeColor="text1"/>
          <w:sz w:val="18"/>
          <w:szCs w:val="18"/>
        </w:rPr>
      </w:pPr>
      <w:r w:rsidRPr="008769EA">
        <w:rPr>
          <w:color w:val="000000" w:themeColor="text1"/>
          <w:sz w:val="18"/>
          <w:szCs w:val="18"/>
        </w:rPr>
        <w:t xml:space="preserve"> Br                -0.17865100   -1.27509600    2.52526100</w:t>
      </w:r>
    </w:p>
    <w:p w14:paraId="37B96D61" w14:textId="77777777" w:rsidR="00637FE4" w:rsidRPr="008769EA" w:rsidRDefault="00637FE4" w:rsidP="00637FE4">
      <w:pPr>
        <w:rPr>
          <w:color w:val="000000" w:themeColor="text1"/>
          <w:sz w:val="18"/>
          <w:szCs w:val="18"/>
        </w:rPr>
      </w:pPr>
    </w:p>
    <w:p w14:paraId="129B4771" w14:textId="41C18288" w:rsidR="00637FE4" w:rsidRPr="008769EA" w:rsidRDefault="00637FE4" w:rsidP="00637FE4">
      <w:pPr>
        <w:rPr>
          <w:color w:val="000000" w:themeColor="text1"/>
          <w:sz w:val="18"/>
          <w:szCs w:val="18"/>
          <w:lang w:val="da-DK"/>
        </w:rPr>
      </w:pPr>
      <w:r w:rsidRPr="008769EA">
        <w:rPr>
          <w:rFonts w:hint="eastAsia"/>
          <w:color w:val="000000" w:themeColor="text1"/>
          <w:sz w:val="18"/>
          <w:szCs w:val="18"/>
          <w:lang w:val="da-DK"/>
        </w:rPr>
        <w:t>13</w:t>
      </w:r>
    </w:p>
    <w:p w14:paraId="6A107445"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i                 0.37095500   -1.15122600    0.06457600</w:t>
      </w:r>
    </w:p>
    <w:p w14:paraId="14495A14"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Br                 0.88010700   -3.46858700    0.08492100</w:t>
      </w:r>
    </w:p>
    <w:p w14:paraId="5D117107"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                 -1.61924400   -1.36124900    0.01227000</w:t>
      </w:r>
    </w:p>
    <w:p w14:paraId="012A097D"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33910800   -2.49068400   -0.01063100</w:t>
      </w:r>
    </w:p>
    <w:p w14:paraId="44BAC21F"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29358700   -0.18302800   -0.00941800</w:t>
      </w:r>
    </w:p>
    <w:p w14:paraId="4BB6049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3.72658500   -2.50702700   -0.05789700</w:t>
      </w:r>
    </w:p>
    <w:p w14:paraId="20DA03CC"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1.76348900   -3.41203500    0.00903800</w:t>
      </w:r>
    </w:p>
    <w:p w14:paraId="66D069C5"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3.68238500   -0.13118000   -0.05483400</w:t>
      </w:r>
    </w:p>
    <w:p w14:paraId="6476A167" w14:textId="77777777" w:rsidR="00637FE4" w:rsidRPr="008769EA" w:rsidRDefault="00637FE4" w:rsidP="00637FE4">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C                 -4.44126800   -1.30628200   -0.08266900</w:t>
      </w:r>
    </w:p>
    <w:p w14:paraId="361AC968" w14:textId="77777777" w:rsidR="00637FE4" w:rsidRPr="008769EA" w:rsidRDefault="00637FE4" w:rsidP="00637FE4">
      <w:pPr>
        <w:rPr>
          <w:color w:val="000000" w:themeColor="text1"/>
          <w:sz w:val="18"/>
          <w:szCs w:val="18"/>
        </w:rPr>
      </w:pPr>
      <w:r w:rsidRPr="008769EA">
        <w:rPr>
          <w:color w:val="000000" w:themeColor="text1"/>
          <w:sz w:val="18"/>
          <w:szCs w:val="18"/>
        </w:rPr>
        <w:t xml:space="preserve"> H                 -4.23086200   -3.46678400   -0.07506700</w:t>
      </w:r>
    </w:p>
    <w:p w14:paraId="3CAD5E38" w14:textId="77777777" w:rsidR="00637FE4" w:rsidRPr="008769EA" w:rsidRDefault="00637FE4" w:rsidP="00637FE4">
      <w:pPr>
        <w:rPr>
          <w:color w:val="000000" w:themeColor="text1"/>
          <w:sz w:val="18"/>
          <w:szCs w:val="18"/>
        </w:rPr>
      </w:pPr>
      <w:r w:rsidRPr="008769EA">
        <w:rPr>
          <w:color w:val="000000" w:themeColor="text1"/>
          <w:sz w:val="18"/>
          <w:szCs w:val="18"/>
        </w:rPr>
        <w:t xml:space="preserve"> H                 -4.17940600    0.83409700   -0.06977300</w:t>
      </w:r>
    </w:p>
    <w:p w14:paraId="6204501A" w14:textId="77777777" w:rsidR="00637FE4" w:rsidRPr="008769EA" w:rsidRDefault="00637FE4" w:rsidP="00637FE4">
      <w:pPr>
        <w:rPr>
          <w:color w:val="000000" w:themeColor="text1"/>
          <w:sz w:val="18"/>
          <w:szCs w:val="18"/>
        </w:rPr>
      </w:pPr>
      <w:r w:rsidRPr="008769EA">
        <w:rPr>
          <w:color w:val="000000" w:themeColor="text1"/>
          <w:sz w:val="18"/>
          <w:szCs w:val="18"/>
        </w:rPr>
        <w:t xml:space="preserve"> C                 -1.42993300    0.99833000    0.01907400</w:t>
      </w:r>
    </w:p>
    <w:p w14:paraId="5A81D367" w14:textId="77777777" w:rsidR="00637FE4" w:rsidRPr="008769EA" w:rsidRDefault="00637FE4" w:rsidP="00637FE4">
      <w:pPr>
        <w:rPr>
          <w:color w:val="000000" w:themeColor="text1"/>
          <w:sz w:val="18"/>
          <w:szCs w:val="18"/>
        </w:rPr>
      </w:pPr>
      <w:r w:rsidRPr="008769EA">
        <w:rPr>
          <w:color w:val="000000" w:themeColor="text1"/>
          <w:sz w:val="18"/>
          <w:szCs w:val="18"/>
        </w:rPr>
        <w:t xml:space="preserve"> C                 -1.90985400    2.30203500    0.01076600</w:t>
      </w:r>
    </w:p>
    <w:p w14:paraId="41980E14" w14:textId="77777777" w:rsidR="00637FE4" w:rsidRPr="008769EA" w:rsidRDefault="00637FE4" w:rsidP="00637FE4">
      <w:pPr>
        <w:rPr>
          <w:color w:val="000000" w:themeColor="text1"/>
          <w:sz w:val="18"/>
          <w:szCs w:val="18"/>
        </w:rPr>
      </w:pPr>
      <w:r w:rsidRPr="008769EA">
        <w:rPr>
          <w:color w:val="000000" w:themeColor="text1"/>
          <w:sz w:val="18"/>
          <w:szCs w:val="18"/>
        </w:rPr>
        <w:t xml:space="preserve"> N                 -0.09290500    0.72515200    0.05767600</w:t>
      </w:r>
    </w:p>
    <w:p w14:paraId="0160F22E" w14:textId="77777777" w:rsidR="00637FE4" w:rsidRPr="008769EA" w:rsidRDefault="00637FE4" w:rsidP="00637FE4">
      <w:pPr>
        <w:rPr>
          <w:color w:val="000000" w:themeColor="text1"/>
          <w:sz w:val="18"/>
          <w:szCs w:val="18"/>
        </w:rPr>
      </w:pPr>
      <w:r w:rsidRPr="008769EA">
        <w:rPr>
          <w:color w:val="000000" w:themeColor="text1"/>
          <w:sz w:val="18"/>
          <w:szCs w:val="18"/>
        </w:rPr>
        <w:t xml:space="preserve"> C                 -1.03949800    3.39557300    0.04759800</w:t>
      </w:r>
    </w:p>
    <w:p w14:paraId="7F378B2D" w14:textId="77777777" w:rsidR="00637FE4" w:rsidRPr="008769EA" w:rsidRDefault="00637FE4" w:rsidP="00637FE4">
      <w:pPr>
        <w:rPr>
          <w:color w:val="000000" w:themeColor="text1"/>
          <w:sz w:val="18"/>
          <w:szCs w:val="18"/>
        </w:rPr>
      </w:pPr>
      <w:r w:rsidRPr="008769EA">
        <w:rPr>
          <w:color w:val="000000" w:themeColor="text1"/>
          <w:sz w:val="18"/>
          <w:szCs w:val="18"/>
        </w:rPr>
        <w:t xml:space="preserve"> H                 -2.98222800    2.46625200   -0.02254300</w:t>
      </w:r>
    </w:p>
    <w:p w14:paraId="10E32D98" w14:textId="77777777" w:rsidR="00637FE4" w:rsidRPr="008769EA" w:rsidRDefault="00637FE4" w:rsidP="00637FE4">
      <w:pPr>
        <w:rPr>
          <w:color w:val="000000" w:themeColor="text1"/>
          <w:sz w:val="18"/>
          <w:szCs w:val="18"/>
        </w:rPr>
      </w:pPr>
      <w:r w:rsidRPr="008769EA">
        <w:rPr>
          <w:color w:val="000000" w:themeColor="text1"/>
          <w:sz w:val="18"/>
          <w:szCs w:val="18"/>
        </w:rPr>
        <w:t xml:space="preserve"> C                  0.74873300    1.77395300    0.09055100</w:t>
      </w:r>
    </w:p>
    <w:p w14:paraId="7658E2FA" w14:textId="77777777" w:rsidR="00637FE4" w:rsidRPr="008769EA" w:rsidRDefault="00637FE4" w:rsidP="00637FE4">
      <w:pPr>
        <w:rPr>
          <w:color w:val="000000" w:themeColor="text1"/>
          <w:sz w:val="18"/>
          <w:szCs w:val="18"/>
        </w:rPr>
      </w:pPr>
      <w:r w:rsidRPr="008769EA">
        <w:rPr>
          <w:color w:val="000000" w:themeColor="text1"/>
          <w:sz w:val="18"/>
          <w:szCs w:val="18"/>
        </w:rPr>
        <w:t xml:space="preserve"> C                  0.32391100    3.09420500    0.08800300</w:t>
      </w:r>
    </w:p>
    <w:p w14:paraId="4B088AF4" w14:textId="77777777" w:rsidR="00637FE4" w:rsidRPr="008769EA" w:rsidRDefault="00637FE4" w:rsidP="00637FE4">
      <w:pPr>
        <w:rPr>
          <w:color w:val="000000" w:themeColor="text1"/>
          <w:sz w:val="18"/>
          <w:szCs w:val="18"/>
        </w:rPr>
      </w:pPr>
      <w:r w:rsidRPr="008769EA">
        <w:rPr>
          <w:color w:val="000000" w:themeColor="text1"/>
          <w:sz w:val="18"/>
          <w:szCs w:val="18"/>
        </w:rPr>
        <w:t xml:space="preserve"> H                  1.80698300    1.54005000    0.12098600</w:t>
      </w:r>
    </w:p>
    <w:p w14:paraId="21C78F7B" w14:textId="77777777" w:rsidR="00637FE4" w:rsidRPr="008769EA" w:rsidRDefault="00637FE4" w:rsidP="00637FE4">
      <w:pPr>
        <w:rPr>
          <w:color w:val="000000" w:themeColor="text1"/>
          <w:sz w:val="18"/>
          <w:szCs w:val="18"/>
        </w:rPr>
      </w:pPr>
      <w:r w:rsidRPr="008769EA">
        <w:rPr>
          <w:color w:val="000000" w:themeColor="text1"/>
          <w:sz w:val="18"/>
          <w:szCs w:val="18"/>
        </w:rPr>
        <w:t xml:space="preserve"> H                  1.07813100    3.87284100    0.11882100</w:t>
      </w:r>
    </w:p>
    <w:p w14:paraId="7FD8172E" w14:textId="77777777" w:rsidR="00637FE4" w:rsidRPr="008769EA" w:rsidRDefault="00637FE4" w:rsidP="00637FE4">
      <w:pPr>
        <w:rPr>
          <w:color w:val="000000" w:themeColor="text1"/>
          <w:sz w:val="18"/>
          <w:szCs w:val="18"/>
        </w:rPr>
      </w:pPr>
      <w:r w:rsidRPr="008769EA">
        <w:rPr>
          <w:color w:val="000000" w:themeColor="text1"/>
          <w:sz w:val="18"/>
          <w:szCs w:val="18"/>
        </w:rPr>
        <w:t xml:space="preserve"> C                 -5.96068800   -1.23508600   -0.14395800</w:t>
      </w:r>
    </w:p>
    <w:p w14:paraId="1FFE3414" w14:textId="77777777" w:rsidR="00637FE4" w:rsidRPr="008769EA" w:rsidRDefault="00637FE4" w:rsidP="00637FE4">
      <w:pPr>
        <w:rPr>
          <w:color w:val="000000" w:themeColor="text1"/>
          <w:sz w:val="18"/>
          <w:szCs w:val="18"/>
        </w:rPr>
      </w:pPr>
      <w:r w:rsidRPr="008769EA">
        <w:rPr>
          <w:color w:val="000000" w:themeColor="text1"/>
          <w:sz w:val="18"/>
          <w:szCs w:val="18"/>
        </w:rPr>
        <w:t xml:space="preserve"> C                 -1.59001800    4.81374200    0.04459000</w:t>
      </w:r>
    </w:p>
    <w:p w14:paraId="76209A2F" w14:textId="77777777" w:rsidR="00637FE4" w:rsidRPr="008769EA" w:rsidRDefault="00637FE4" w:rsidP="00637FE4">
      <w:pPr>
        <w:rPr>
          <w:color w:val="000000" w:themeColor="text1"/>
          <w:sz w:val="18"/>
          <w:szCs w:val="18"/>
        </w:rPr>
      </w:pPr>
      <w:r w:rsidRPr="008769EA">
        <w:rPr>
          <w:color w:val="000000" w:themeColor="text1"/>
          <w:sz w:val="18"/>
          <w:szCs w:val="18"/>
        </w:rPr>
        <w:t xml:space="preserve"> C                 -6.37106800   -0.49884700   -1.42680300</w:t>
      </w:r>
    </w:p>
    <w:p w14:paraId="5BC802BF" w14:textId="77777777" w:rsidR="00637FE4" w:rsidRPr="008769EA" w:rsidRDefault="00637FE4" w:rsidP="00637FE4">
      <w:pPr>
        <w:rPr>
          <w:color w:val="000000" w:themeColor="text1"/>
          <w:sz w:val="18"/>
          <w:szCs w:val="18"/>
        </w:rPr>
      </w:pPr>
      <w:r w:rsidRPr="008769EA">
        <w:rPr>
          <w:color w:val="000000" w:themeColor="text1"/>
          <w:sz w:val="18"/>
          <w:szCs w:val="18"/>
        </w:rPr>
        <w:t xml:space="preserve"> H                 -7.46296500   -0.43396000   -1.48441900</w:t>
      </w:r>
    </w:p>
    <w:p w14:paraId="231E3507" w14:textId="77777777" w:rsidR="00637FE4" w:rsidRPr="008769EA" w:rsidRDefault="00637FE4" w:rsidP="00637FE4">
      <w:pPr>
        <w:rPr>
          <w:color w:val="000000" w:themeColor="text1"/>
          <w:sz w:val="18"/>
          <w:szCs w:val="18"/>
        </w:rPr>
      </w:pPr>
      <w:r w:rsidRPr="008769EA">
        <w:rPr>
          <w:color w:val="000000" w:themeColor="text1"/>
          <w:sz w:val="18"/>
          <w:szCs w:val="18"/>
        </w:rPr>
        <w:t xml:space="preserve"> H                 -5.97469900    0.52126300   -1.45571200</w:t>
      </w:r>
    </w:p>
    <w:p w14:paraId="58E506A3" w14:textId="77777777" w:rsidR="00637FE4" w:rsidRPr="008769EA" w:rsidRDefault="00637FE4" w:rsidP="00637FE4">
      <w:pPr>
        <w:rPr>
          <w:color w:val="000000" w:themeColor="text1"/>
          <w:sz w:val="18"/>
          <w:szCs w:val="18"/>
        </w:rPr>
      </w:pPr>
      <w:r w:rsidRPr="008769EA">
        <w:rPr>
          <w:color w:val="000000" w:themeColor="text1"/>
          <w:sz w:val="18"/>
          <w:szCs w:val="18"/>
        </w:rPr>
        <w:t xml:space="preserve"> H                 -6.01621600   -1.02602600   -2.31891500</w:t>
      </w:r>
    </w:p>
    <w:p w14:paraId="653C84C9" w14:textId="77777777" w:rsidR="00637FE4" w:rsidRPr="008769EA" w:rsidRDefault="00637FE4" w:rsidP="00637FE4">
      <w:pPr>
        <w:rPr>
          <w:color w:val="000000" w:themeColor="text1"/>
          <w:sz w:val="18"/>
          <w:szCs w:val="18"/>
        </w:rPr>
      </w:pPr>
      <w:r w:rsidRPr="008769EA">
        <w:rPr>
          <w:color w:val="000000" w:themeColor="text1"/>
          <w:sz w:val="18"/>
          <w:szCs w:val="18"/>
        </w:rPr>
        <w:t xml:space="preserve"> C                 -6.59674000   -2.62292500   -0.14631900</w:t>
      </w:r>
    </w:p>
    <w:p w14:paraId="5DBF1099" w14:textId="77777777" w:rsidR="00637FE4" w:rsidRPr="008769EA" w:rsidRDefault="00637FE4" w:rsidP="00637FE4">
      <w:pPr>
        <w:rPr>
          <w:color w:val="000000" w:themeColor="text1"/>
          <w:sz w:val="18"/>
          <w:szCs w:val="18"/>
        </w:rPr>
      </w:pPr>
      <w:r w:rsidRPr="008769EA">
        <w:rPr>
          <w:color w:val="000000" w:themeColor="text1"/>
          <w:sz w:val="18"/>
          <w:szCs w:val="18"/>
        </w:rPr>
        <w:t xml:space="preserve"> H                 -6.35035200   -3.18727600    0.75947400</w:t>
      </w:r>
    </w:p>
    <w:p w14:paraId="05ECA7E9" w14:textId="77777777" w:rsidR="00637FE4" w:rsidRPr="008769EA" w:rsidRDefault="00637FE4" w:rsidP="00637FE4">
      <w:pPr>
        <w:rPr>
          <w:color w:val="000000" w:themeColor="text1"/>
          <w:sz w:val="18"/>
          <w:szCs w:val="18"/>
        </w:rPr>
      </w:pPr>
      <w:r w:rsidRPr="008769EA">
        <w:rPr>
          <w:color w:val="000000" w:themeColor="text1"/>
          <w:sz w:val="18"/>
          <w:szCs w:val="18"/>
        </w:rPr>
        <w:t xml:space="preserve"> H                 -7.68591400   -2.52499400   -0.18911100</w:t>
      </w:r>
    </w:p>
    <w:p w14:paraId="62F23F74" w14:textId="77777777" w:rsidR="00637FE4" w:rsidRPr="008769EA" w:rsidRDefault="00637FE4" w:rsidP="00637FE4">
      <w:pPr>
        <w:rPr>
          <w:color w:val="000000" w:themeColor="text1"/>
          <w:sz w:val="18"/>
          <w:szCs w:val="18"/>
        </w:rPr>
      </w:pPr>
      <w:r w:rsidRPr="008769EA">
        <w:rPr>
          <w:color w:val="000000" w:themeColor="text1"/>
          <w:sz w:val="18"/>
          <w:szCs w:val="18"/>
        </w:rPr>
        <w:t xml:space="preserve"> H                 -6.28386800   -3.21530000   -1.01278300</w:t>
      </w:r>
    </w:p>
    <w:p w14:paraId="02792C9F" w14:textId="77777777" w:rsidR="00637FE4" w:rsidRPr="008769EA" w:rsidRDefault="00637FE4" w:rsidP="00637FE4">
      <w:pPr>
        <w:rPr>
          <w:color w:val="000000" w:themeColor="text1"/>
          <w:sz w:val="18"/>
          <w:szCs w:val="18"/>
        </w:rPr>
      </w:pPr>
      <w:r w:rsidRPr="008769EA">
        <w:rPr>
          <w:color w:val="000000" w:themeColor="text1"/>
          <w:sz w:val="18"/>
          <w:szCs w:val="18"/>
        </w:rPr>
        <w:t xml:space="preserve"> C                 -6.47810800   -0.45485800    1.07209600</w:t>
      </w:r>
    </w:p>
    <w:p w14:paraId="7DB17D51" w14:textId="77777777" w:rsidR="00637FE4" w:rsidRPr="008769EA" w:rsidRDefault="00637FE4" w:rsidP="00637FE4">
      <w:pPr>
        <w:rPr>
          <w:color w:val="000000" w:themeColor="text1"/>
          <w:sz w:val="18"/>
          <w:szCs w:val="18"/>
        </w:rPr>
      </w:pPr>
      <w:r w:rsidRPr="008769EA">
        <w:rPr>
          <w:color w:val="000000" w:themeColor="text1"/>
          <w:sz w:val="18"/>
          <w:szCs w:val="18"/>
        </w:rPr>
        <w:t xml:space="preserve"> H                 -7.57148400   -0.39961000    1.03852200</w:t>
      </w:r>
    </w:p>
    <w:p w14:paraId="1D21770E"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9332900   -0.94410900    2.00973800</w:t>
      </w:r>
    </w:p>
    <w:p w14:paraId="27E10A69"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H                 -6.09492400    0.57045100    1.09375800</w:t>
      </w:r>
    </w:p>
    <w:p w14:paraId="7F592C11" w14:textId="77777777" w:rsidR="00637FE4" w:rsidRPr="008769EA" w:rsidRDefault="00637FE4" w:rsidP="00637FE4">
      <w:pPr>
        <w:rPr>
          <w:color w:val="000000" w:themeColor="text1"/>
          <w:sz w:val="18"/>
          <w:szCs w:val="18"/>
        </w:rPr>
      </w:pPr>
      <w:r w:rsidRPr="008769EA">
        <w:rPr>
          <w:color w:val="000000" w:themeColor="text1"/>
          <w:sz w:val="18"/>
          <w:szCs w:val="18"/>
        </w:rPr>
        <w:t xml:space="preserve"> C                 -2.41444200    5.02612500   -1.23244100</w:t>
      </w:r>
    </w:p>
    <w:p w14:paraId="1AFC84C9" w14:textId="77777777" w:rsidR="00637FE4" w:rsidRPr="008769EA" w:rsidRDefault="00637FE4" w:rsidP="00637FE4">
      <w:pPr>
        <w:rPr>
          <w:color w:val="000000" w:themeColor="text1"/>
          <w:sz w:val="18"/>
          <w:szCs w:val="18"/>
        </w:rPr>
      </w:pPr>
      <w:r w:rsidRPr="008769EA">
        <w:rPr>
          <w:color w:val="000000" w:themeColor="text1"/>
          <w:sz w:val="18"/>
          <w:szCs w:val="18"/>
        </w:rPr>
        <w:t xml:space="preserve"> H                 -3.25774800    4.33059800   -1.29377700</w:t>
      </w:r>
    </w:p>
    <w:p w14:paraId="647EC931"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2037100    6.04330700   -1.24685500</w:t>
      </w:r>
    </w:p>
    <w:p w14:paraId="6EF94326" w14:textId="77777777" w:rsidR="00637FE4" w:rsidRPr="008769EA" w:rsidRDefault="00637FE4" w:rsidP="00637FE4">
      <w:pPr>
        <w:rPr>
          <w:color w:val="000000" w:themeColor="text1"/>
          <w:sz w:val="18"/>
          <w:szCs w:val="18"/>
        </w:rPr>
      </w:pPr>
      <w:r w:rsidRPr="008769EA">
        <w:rPr>
          <w:color w:val="000000" w:themeColor="text1"/>
          <w:sz w:val="18"/>
          <w:szCs w:val="18"/>
        </w:rPr>
        <w:t xml:space="preserve"> H                 -1.79977100    4.89474800   -2.12940200</w:t>
      </w:r>
    </w:p>
    <w:p w14:paraId="6B920DA6" w14:textId="77777777" w:rsidR="00637FE4" w:rsidRPr="008769EA" w:rsidRDefault="00637FE4" w:rsidP="00637FE4">
      <w:pPr>
        <w:rPr>
          <w:color w:val="000000" w:themeColor="text1"/>
          <w:sz w:val="18"/>
          <w:szCs w:val="18"/>
        </w:rPr>
      </w:pPr>
      <w:r w:rsidRPr="008769EA">
        <w:rPr>
          <w:color w:val="000000" w:themeColor="text1"/>
          <w:sz w:val="18"/>
          <w:szCs w:val="18"/>
        </w:rPr>
        <w:t xml:space="preserve"> C                 -2.49896900    4.99803000    1.26761400</w:t>
      </w:r>
    </w:p>
    <w:p w14:paraId="5D229B74" w14:textId="77777777" w:rsidR="00637FE4" w:rsidRPr="008769EA" w:rsidRDefault="00637FE4" w:rsidP="00637FE4">
      <w:pPr>
        <w:rPr>
          <w:color w:val="000000" w:themeColor="text1"/>
          <w:sz w:val="18"/>
          <w:szCs w:val="18"/>
        </w:rPr>
      </w:pPr>
      <w:r w:rsidRPr="008769EA">
        <w:rPr>
          <w:color w:val="000000" w:themeColor="text1"/>
          <w:sz w:val="18"/>
          <w:szCs w:val="18"/>
        </w:rPr>
        <w:t xml:space="preserve"> H                 -1.94680000    4.84350800    2.20081700</w:t>
      </w:r>
    </w:p>
    <w:p w14:paraId="13B29E9D" w14:textId="77777777" w:rsidR="00637FE4" w:rsidRPr="008769EA" w:rsidRDefault="00637FE4" w:rsidP="00637FE4">
      <w:pPr>
        <w:rPr>
          <w:color w:val="000000" w:themeColor="text1"/>
          <w:sz w:val="18"/>
          <w:szCs w:val="18"/>
        </w:rPr>
      </w:pPr>
      <w:r w:rsidRPr="008769EA">
        <w:rPr>
          <w:color w:val="000000" w:themeColor="text1"/>
          <w:sz w:val="18"/>
          <w:szCs w:val="18"/>
        </w:rPr>
        <w:t xml:space="preserve"> H                 -2.90337400    6.01586100    1.27885600</w:t>
      </w:r>
    </w:p>
    <w:p w14:paraId="467BAEF9" w14:textId="77777777" w:rsidR="00637FE4" w:rsidRPr="008769EA" w:rsidRDefault="00637FE4" w:rsidP="00637FE4">
      <w:pPr>
        <w:rPr>
          <w:color w:val="000000" w:themeColor="text1"/>
          <w:sz w:val="18"/>
          <w:szCs w:val="18"/>
        </w:rPr>
      </w:pPr>
      <w:r w:rsidRPr="008769EA">
        <w:rPr>
          <w:color w:val="000000" w:themeColor="text1"/>
          <w:sz w:val="18"/>
          <w:szCs w:val="18"/>
        </w:rPr>
        <w:t xml:space="preserve"> H                 -3.34559200    4.30387000    1.25538100</w:t>
      </w:r>
    </w:p>
    <w:p w14:paraId="11F45A4E" w14:textId="77777777" w:rsidR="00637FE4" w:rsidRPr="008769EA" w:rsidRDefault="00637FE4" w:rsidP="00637FE4">
      <w:pPr>
        <w:rPr>
          <w:color w:val="000000" w:themeColor="text1"/>
          <w:sz w:val="18"/>
          <w:szCs w:val="18"/>
        </w:rPr>
      </w:pPr>
      <w:r w:rsidRPr="008769EA">
        <w:rPr>
          <w:color w:val="000000" w:themeColor="text1"/>
          <w:sz w:val="18"/>
          <w:szCs w:val="18"/>
        </w:rPr>
        <w:t xml:space="preserve"> C                 -0.47624200    5.85609600    0.09442000</w:t>
      </w:r>
    </w:p>
    <w:p w14:paraId="66391FA0" w14:textId="77777777" w:rsidR="00637FE4" w:rsidRPr="008769EA" w:rsidRDefault="00637FE4" w:rsidP="00637FE4">
      <w:pPr>
        <w:rPr>
          <w:color w:val="000000" w:themeColor="text1"/>
          <w:sz w:val="18"/>
          <w:szCs w:val="18"/>
        </w:rPr>
      </w:pPr>
      <w:r w:rsidRPr="008769EA">
        <w:rPr>
          <w:color w:val="000000" w:themeColor="text1"/>
          <w:sz w:val="18"/>
          <w:szCs w:val="18"/>
        </w:rPr>
        <w:t xml:space="preserve"> H                  0.13037600    5.76223900    1.00151300</w:t>
      </w:r>
    </w:p>
    <w:p w14:paraId="387F2D4B" w14:textId="77777777" w:rsidR="00637FE4" w:rsidRPr="008769EA" w:rsidRDefault="00637FE4" w:rsidP="00637FE4">
      <w:pPr>
        <w:rPr>
          <w:color w:val="000000" w:themeColor="text1"/>
          <w:sz w:val="18"/>
          <w:szCs w:val="18"/>
        </w:rPr>
      </w:pPr>
      <w:r w:rsidRPr="008769EA">
        <w:rPr>
          <w:color w:val="000000" w:themeColor="text1"/>
          <w:sz w:val="18"/>
          <w:szCs w:val="18"/>
        </w:rPr>
        <w:t xml:space="preserve"> H                  0.19134000    5.78279000   -0.77076400</w:t>
      </w:r>
    </w:p>
    <w:p w14:paraId="01F96CDE" w14:textId="77777777" w:rsidR="00637FE4" w:rsidRPr="008769EA" w:rsidRDefault="00637FE4" w:rsidP="00637FE4">
      <w:pPr>
        <w:rPr>
          <w:color w:val="000000" w:themeColor="text1"/>
          <w:sz w:val="18"/>
          <w:szCs w:val="18"/>
        </w:rPr>
      </w:pPr>
      <w:r w:rsidRPr="008769EA">
        <w:rPr>
          <w:color w:val="000000" w:themeColor="text1"/>
          <w:sz w:val="18"/>
          <w:szCs w:val="18"/>
        </w:rPr>
        <w:t xml:space="preserve"> H                 -0.91375800    6.85918800    0.09099000</w:t>
      </w:r>
    </w:p>
    <w:p w14:paraId="58D23339" w14:textId="77777777" w:rsidR="00637FE4" w:rsidRPr="008769EA" w:rsidRDefault="00637FE4" w:rsidP="00637FE4">
      <w:pPr>
        <w:rPr>
          <w:color w:val="000000" w:themeColor="text1"/>
          <w:sz w:val="18"/>
          <w:szCs w:val="18"/>
        </w:rPr>
      </w:pPr>
      <w:r w:rsidRPr="008769EA">
        <w:rPr>
          <w:color w:val="000000" w:themeColor="text1"/>
          <w:sz w:val="18"/>
          <w:szCs w:val="18"/>
        </w:rPr>
        <w:t xml:space="preserve"> C                  2.21883400   -0.83117800    0.09654400</w:t>
      </w:r>
    </w:p>
    <w:p w14:paraId="130402DB" w14:textId="77777777" w:rsidR="00637FE4" w:rsidRPr="008769EA" w:rsidRDefault="00637FE4" w:rsidP="00637FE4">
      <w:pPr>
        <w:rPr>
          <w:color w:val="000000" w:themeColor="text1"/>
          <w:sz w:val="18"/>
          <w:szCs w:val="18"/>
        </w:rPr>
      </w:pPr>
      <w:r w:rsidRPr="008769EA">
        <w:rPr>
          <w:color w:val="000000" w:themeColor="text1"/>
          <w:sz w:val="18"/>
          <w:szCs w:val="18"/>
        </w:rPr>
        <w:t xml:space="preserve"> C                  2.91292200   -0.68103900    1.30897300</w:t>
      </w:r>
    </w:p>
    <w:p w14:paraId="1BEE3A51" w14:textId="77777777" w:rsidR="00637FE4" w:rsidRPr="008769EA" w:rsidRDefault="00637FE4" w:rsidP="00637FE4">
      <w:pPr>
        <w:rPr>
          <w:color w:val="000000" w:themeColor="text1"/>
          <w:sz w:val="18"/>
          <w:szCs w:val="18"/>
        </w:rPr>
      </w:pPr>
      <w:r w:rsidRPr="008769EA">
        <w:rPr>
          <w:color w:val="000000" w:themeColor="text1"/>
          <w:sz w:val="18"/>
          <w:szCs w:val="18"/>
        </w:rPr>
        <w:t xml:space="preserve"> C                  2.93809000   -0.65690200   -1.09754500</w:t>
      </w:r>
    </w:p>
    <w:p w14:paraId="1D3FF617" w14:textId="77777777" w:rsidR="00637FE4" w:rsidRPr="008769EA" w:rsidRDefault="00637FE4" w:rsidP="00637FE4">
      <w:pPr>
        <w:rPr>
          <w:color w:val="000000" w:themeColor="text1"/>
          <w:sz w:val="18"/>
          <w:szCs w:val="18"/>
        </w:rPr>
      </w:pPr>
      <w:r w:rsidRPr="008769EA">
        <w:rPr>
          <w:color w:val="000000" w:themeColor="text1"/>
          <w:sz w:val="18"/>
          <w:szCs w:val="18"/>
        </w:rPr>
        <w:t xml:space="preserve"> C                  4.26302200   -0.34800300    1.32831900</w:t>
      </w:r>
    </w:p>
    <w:p w14:paraId="39D0A0D4" w14:textId="77777777" w:rsidR="00637FE4" w:rsidRPr="008769EA" w:rsidRDefault="00637FE4" w:rsidP="00637FE4">
      <w:pPr>
        <w:rPr>
          <w:color w:val="000000" w:themeColor="text1"/>
          <w:sz w:val="18"/>
          <w:szCs w:val="18"/>
        </w:rPr>
      </w:pPr>
      <w:r w:rsidRPr="008769EA">
        <w:rPr>
          <w:color w:val="000000" w:themeColor="text1"/>
          <w:sz w:val="18"/>
          <w:szCs w:val="18"/>
        </w:rPr>
        <w:t xml:space="preserve"> H                  2.39267400   -0.82103900    2.25551300</w:t>
      </w:r>
    </w:p>
    <w:p w14:paraId="13B6C201" w14:textId="77777777" w:rsidR="00637FE4" w:rsidRPr="008769EA" w:rsidRDefault="00637FE4" w:rsidP="00637FE4">
      <w:pPr>
        <w:rPr>
          <w:color w:val="000000" w:themeColor="text1"/>
          <w:sz w:val="18"/>
          <w:szCs w:val="18"/>
        </w:rPr>
      </w:pPr>
      <w:r w:rsidRPr="008769EA">
        <w:rPr>
          <w:color w:val="000000" w:themeColor="text1"/>
          <w:sz w:val="18"/>
          <w:szCs w:val="18"/>
        </w:rPr>
        <w:t xml:space="preserve"> C                  4.28968900   -0.32442800   -1.08702300</w:t>
      </w:r>
    </w:p>
    <w:p w14:paraId="653D63CC" w14:textId="77777777" w:rsidR="00637FE4" w:rsidRPr="008769EA" w:rsidRDefault="00637FE4" w:rsidP="00637FE4">
      <w:pPr>
        <w:rPr>
          <w:color w:val="000000" w:themeColor="text1"/>
          <w:sz w:val="18"/>
          <w:szCs w:val="18"/>
        </w:rPr>
      </w:pPr>
      <w:r w:rsidRPr="008769EA">
        <w:rPr>
          <w:color w:val="000000" w:themeColor="text1"/>
          <w:sz w:val="18"/>
          <w:szCs w:val="18"/>
        </w:rPr>
        <w:t xml:space="preserve"> H                  2.43660100   -0.77683400   -2.05700000</w:t>
      </w:r>
    </w:p>
    <w:p w14:paraId="7F2A753A" w14:textId="77777777" w:rsidR="00637FE4" w:rsidRPr="008769EA" w:rsidRDefault="00637FE4" w:rsidP="00637FE4">
      <w:pPr>
        <w:rPr>
          <w:color w:val="000000" w:themeColor="text1"/>
          <w:sz w:val="18"/>
          <w:szCs w:val="18"/>
        </w:rPr>
      </w:pPr>
      <w:r w:rsidRPr="008769EA">
        <w:rPr>
          <w:color w:val="000000" w:themeColor="text1"/>
          <w:sz w:val="18"/>
          <w:szCs w:val="18"/>
        </w:rPr>
        <w:t xml:space="preserve"> C                  4.96881900   -0.16169000    0.13043400</w:t>
      </w:r>
    </w:p>
    <w:p w14:paraId="1AE03665" w14:textId="77777777" w:rsidR="00637FE4" w:rsidRPr="008769EA" w:rsidRDefault="00637FE4" w:rsidP="00637FE4">
      <w:pPr>
        <w:rPr>
          <w:color w:val="000000" w:themeColor="text1"/>
          <w:sz w:val="18"/>
          <w:szCs w:val="18"/>
        </w:rPr>
      </w:pPr>
      <w:r w:rsidRPr="008769EA">
        <w:rPr>
          <w:color w:val="000000" w:themeColor="text1"/>
          <w:sz w:val="18"/>
          <w:szCs w:val="18"/>
        </w:rPr>
        <w:t xml:space="preserve"> H                  4.79054100   -0.22717600    2.27168900</w:t>
      </w:r>
    </w:p>
    <w:p w14:paraId="26939224" w14:textId="77777777" w:rsidR="00637FE4" w:rsidRPr="008769EA" w:rsidRDefault="00637FE4" w:rsidP="00637FE4">
      <w:pPr>
        <w:rPr>
          <w:color w:val="000000" w:themeColor="text1"/>
          <w:sz w:val="18"/>
          <w:szCs w:val="18"/>
        </w:rPr>
      </w:pPr>
      <w:r w:rsidRPr="008769EA">
        <w:rPr>
          <w:color w:val="000000" w:themeColor="text1"/>
          <w:sz w:val="18"/>
          <w:szCs w:val="18"/>
        </w:rPr>
        <w:t xml:space="preserve"> H                  4.82359800   -0.18890100   -2.02366500</w:t>
      </w:r>
    </w:p>
    <w:p w14:paraId="065A3391" w14:textId="77777777" w:rsidR="00637FE4" w:rsidRPr="008769EA" w:rsidRDefault="00637FE4" w:rsidP="00637FE4">
      <w:pPr>
        <w:rPr>
          <w:color w:val="000000" w:themeColor="text1"/>
          <w:sz w:val="18"/>
          <w:szCs w:val="18"/>
        </w:rPr>
      </w:pPr>
      <w:r w:rsidRPr="008769EA">
        <w:rPr>
          <w:color w:val="000000" w:themeColor="text1"/>
          <w:sz w:val="18"/>
          <w:szCs w:val="18"/>
        </w:rPr>
        <w:t xml:space="preserve"> C                  6.39630200    0.19463200    0.20407200</w:t>
      </w:r>
    </w:p>
    <w:p w14:paraId="4D78F5E6" w14:textId="77777777" w:rsidR="00637FE4" w:rsidRPr="008769EA" w:rsidRDefault="00637FE4" w:rsidP="00637FE4">
      <w:pPr>
        <w:rPr>
          <w:color w:val="000000" w:themeColor="text1"/>
          <w:sz w:val="18"/>
          <w:szCs w:val="18"/>
        </w:rPr>
      </w:pPr>
      <w:r w:rsidRPr="008769EA">
        <w:rPr>
          <w:color w:val="000000" w:themeColor="text1"/>
          <w:sz w:val="18"/>
          <w:szCs w:val="18"/>
        </w:rPr>
        <w:t xml:space="preserve"> O                  7.02706700    0.34696900    1.24065000</w:t>
      </w:r>
    </w:p>
    <w:p w14:paraId="347E698C" w14:textId="77777777" w:rsidR="00637FE4" w:rsidRPr="008769EA" w:rsidRDefault="00637FE4" w:rsidP="00637FE4">
      <w:pPr>
        <w:rPr>
          <w:color w:val="000000" w:themeColor="text1"/>
          <w:sz w:val="18"/>
          <w:szCs w:val="18"/>
          <w:lang w:val="da-DK"/>
        </w:rPr>
      </w:pPr>
      <w:r w:rsidRPr="008769EA">
        <w:rPr>
          <w:color w:val="000000" w:themeColor="text1"/>
          <w:sz w:val="18"/>
          <w:szCs w:val="18"/>
        </w:rPr>
        <w:t xml:space="preserve"> </w:t>
      </w:r>
      <w:r w:rsidRPr="008769EA">
        <w:rPr>
          <w:color w:val="000000" w:themeColor="text1"/>
          <w:sz w:val="18"/>
          <w:szCs w:val="18"/>
          <w:lang w:val="da-DK"/>
        </w:rPr>
        <w:t>O                  6.95763600    0.34224200   -1.01655700</w:t>
      </w:r>
    </w:p>
    <w:p w14:paraId="70A3F666"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8.34829900    0.68690300   -1.01066100</w:t>
      </w:r>
    </w:p>
    <w:p w14:paraId="5D309F63"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8.63638700    0.76869600   -2.05798500</w:t>
      </w:r>
    </w:p>
    <w:p w14:paraId="2D5F8E6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8.50929300    1.63937200   -0.49986400</w:t>
      </w:r>
    </w:p>
    <w:p w14:paraId="45E5EAEA"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8.93739000   -0.09003500   -0.51733700</w:t>
      </w:r>
    </w:p>
    <w:p w14:paraId="33BF0221" w14:textId="77777777" w:rsidR="00637FE4" w:rsidRPr="008769EA" w:rsidRDefault="00637FE4" w:rsidP="00637FE4">
      <w:pPr>
        <w:rPr>
          <w:color w:val="000000" w:themeColor="text1"/>
          <w:sz w:val="18"/>
          <w:szCs w:val="18"/>
          <w:lang w:val="da-DK"/>
        </w:rPr>
      </w:pPr>
    </w:p>
    <w:p w14:paraId="2071FE62" w14:textId="43F89D80" w:rsidR="00637FE4" w:rsidRPr="008769EA" w:rsidRDefault="00637FE4" w:rsidP="00637FE4">
      <w:pPr>
        <w:rPr>
          <w:color w:val="000000" w:themeColor="text1"/>
          <w:sz w:val="18"/>
          <w:szCs w:val="18"/>
          <w:lang w:val="da-DK"/>
        </w:rPr>
      </w:pPr>
      <w:r w:rsidRPr="008769EA">
        <w:rPr>
          <w:rFonts w:hint="eastAsia"/>
          <w:color w:val="000000" w:themeColor="text1"/>
          <w:sz w:val="18"/>
          <w:szCs w:val="18"/>
          <w:lang w:val="da-DK"/>
        </w:rPr>
        <w:t>14</w:t>
      </w:r>
    </w:p>
    <w:p w14:paraId="5038B43E"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i                -0.36159700   -0.63617100    0.47766900</w:t>
      </w:r>
    </w:p>
    <w:p w14:paraId="2A6782AB"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                  1.63561800   -1.05914700    0.27299800</w:t>
      </w:r>
    </w:p>
    <w:p w14:paraId="600CB349"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19629100   -2.25097900    0.47604200</w:t>
      </w:r>
    </w:p>
    <w:p w14:paraId="6246D734"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42436800   -0.00537400   -0.02997500</w:t>
      </w:r>
    </w:p>
    <w:p w14:paraId="52BABE01" w14:textId="77777777" w:rsidR="00637FE4" w:rsidRPr="008769EA" w:rsidRDefault="00637FE4" w:rsidP="00637FE4">
      <w:pPr>
        <w:rPr>
          <w:color w:val="000000" w:themeColor="text1"/>
          <w:sz w:val="18"/>
          <w:szCs w:val="18"/>
          <w:lang w:val="en-GB"/>
        </w:rPr>
      </w:pPr>
      <w:r w:rsidRPr="008769EA">
        <w:rPr>
          <w:color w:val="000000" w:themeColor="text1"/>
          <w:sz w:val="18"/>
          <w:szCs w:val="18"/>
          <w:lang w:val="da-DK"/>
        </w:rPr>
        <w:t xml:space="preserve"> </w:t>
      </w:r>
      <w:r w:rsidRPr="008769EA">
        <w:rPr>
          <w:color w:val="000000" w:themeColor="text1"/>
          <w:sz w:val="18"/>
          <w:szCs w:val="18"/>
          <w:lang w:val="en-GB"/>
        </w:rPr>
        <w:t>C                  3.56680700   -2.45906900    0.38327100</w:t>
      </w:r>
    </w:p>
    <w:p w14:paraId="61181D94" w14:textId="77777777" w:rsidR="00637FE4" w:rsidRPr="008769EA" w:rsidRDefault="00637FE4" w:rsidP="00637FE4">
      <w:pPr>
        <w:rPr>
          <w:color w:val="000000" w:themeColor="text1"/>
          <w:sz w:val="18"/>
          <w:szCs w:val="18"/>
          <w:lang w:val="en-GB"/>
        </w:rPr>
      </w:pPr>
      <w:r w:rsidRPr="008769EA">
        <w:rPr>
          <w:color w:val="000000" w:themeColor="text1"/>
          <w:sz w:val="18"/>
          <w:szCs w:val="18"/>
          <w:lang w:val="en-GB"/>
        </w:rPr>
        <w:t xml:space="preserve"> H                  1.50282200   -3.05296900    0.72268600</w:t>
      </w:r>
    </w:p>
    <w:p w14:paraId="7533A236" w14:textId="77777777" w:rsidR="00637FE4" w:rsidRPr="008769EA" w:rsidRDefault="00637FE4" w:rsidP="00637FE4">
      <w:pPr>
        <w:rPr>
          <w:color w:val="000000" w:themeColor="text1"/>
          <w:sz w:val="18"/>
          <w:szCs w:val="18"/>
          <w:lang w:val="en-GB"/>
        </w:rPr>
      </w:pPr>
      <w:r w:rsidRPr="008769EA">
        <w:rPr>
          <w:color w:val="000000" w:themeColor="text1"/>
          <w:sz w:val="18"/>
          <w:szCs w:val="18"/>
          <w:lang w:val="en-GB"/>
        </w:rPr>
        <w:t xml:space="preserve"> C                  3.80404100   -0.14468900   -0.13853200</w:t>
      </w:r>
    </w:p>
    <w:p w14:paraId="58E2DD96" w14:textId="77777777" w:rsidR="00637FE4" w:rsidRPr="008769EA" w:rsidRDefault="00637FE4" w:rsidP="00637FE4">
      <w:pPr>
        <w:rPr>
          <w:color w:val="000000" w:themeColor="text1"/>
          <w:sz w:val="18"/>
          <w:szCs w:val="18"/>
        </w:rPr>
      </w:pPr>
      <w:r w:rsidRPr="008769EA">
        <w:rPr>
          <w:color w:val="000000" w:themeColor="text1"/>
          <w:sz w:val="18"/>
          <w:szCs w:val="18"/>
          <w:lang w:val="en-GB"/>
        </w:rPr>
        <w:t xml:space="preserve"> </w:t>
      </w:r>
      <w:r w:rsidRPr="008769EA">
        <w:rPr>
          <w:color w:val="000000" w:themeColor="text1"/>
          <w:sz w:val="18"/>
          <w:szCs w:val="18"/>
        </w:rPr>
        <w:t>C                  4.41106600   -1.38978600    0.06779500</w:t>
      </w:r>
    </w:p>
    <w:p w14:paraId="125BB9F5" w14:textId="77777777" w:rsidR="00637FE4" w:rsidRPr="008769EA" w:rsidRDefault="00637FE4" w:rsidP="00637FE4">
      <w:pPr>
        <w:rPr>
          <w:color w:val="000000" w:themeColor="text1"/>
          <w:sz w:val="18"/>
          <w:szCs w:val="18"/>
        </w:rPr>
      </w:pPr>
      <w:r w:rsidRPr="008769EA">
        <w:rPr>
          <w:color w:val="000000" w:themeColor="text1"/>
          <w:sz w:val="18"/>
          <w:szCs w:val="18"/>
        </w:rPr>
        <w:t xml:space="preserve"> H                  3.95624100   -3.45532900    0.56028400</w:t>
      </w:r>
    </w:p>
    <w:p w14:paraId="63F9A625" w14:textId="77777777" w:rsidR="00637FE4" w:rsidRPr="008769EA" w:rsidRDefault="00637FE4" w:rsidP="00637FE4">
      <w:pPr>
        <w:rPr>
          <w:color w:val="000000" w:themeColor="text1"/>
          <w:sz w:val="18"/>
          <w:szCs w:val="18"/>
        </w:rPr>
      </w:pPr>
      <w:r w:rsidRPr="008769EA">
        <w:rPr>
          <w:color w:val="000000" w:themeColor="text1"/>
          <w:sz w:val="18"/>
          <w:szCs w:val="18"/>
        </w:rPr>
        <w:t xml:space="preserve"> H                  4.41393700    0.72112200   -0.37799300</w:t>
      </w:r>
    </w:p>
    <w:p w14:paraId="7B67D7D8" w14:textId="77777777" w:rsidR="00637FE4" w:rsidRPr="008769EA" w:rsidRDefault="00637FE4" w:rsidP="00637FE4">
      <w:pPr>
        <w:rPr>
          <w:color w:val="000000" w:themeColor="text1"/>
          <w:sz w:val="18"/>
          <w:szCs w:val="18"/>
        </w:rPr>
      </w:pPr>
      <w:r w:rsidRPr="008769EA">
        <w:rPr>
          <w:color w:val="000000" w:themeColor="text1"/>
          <w:sz w:val="18"/>
          <w:szCs w:val="18"/>
        </w:rPr>
        <w:t xml:space="preserve"> C                  1.70214800    1.26478900   -0.20037200</w:t>
      </w:r>
    </w:p>
    <w:p w14:paraId="59D063B7" w14:textId="77777777" w:rsidR="00637FE4" w:rsidRPr="008769EA" w:rsidRDefault="00637FE4" w:rsidP="00637FE4">
      <w:pPr>
        <w:rPr>
          <w:color w:val="000000" w:themeColor="text1"/>
          <w:sz w:val="18"/>
          <w:szCs w:val="18"/>
        </w:rPr>
      </w:pPr>
      <w:r w:rsidRPr="008769EA">
        <w:rPr>
          <w:color w:val="000000" w:themeColor="text1"/>
          <w:sz w:val="18"/>
          <w:szCs w:val="18"/>
        </w:rPr>
        <w:t xml:space="preserve"> C                  2.32413700    2.46670600   -0.51828500</w:t>
      </w:r>
    </w:p>
    <w:p w14:paraId="2A8E5333"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N                  0.36030000    1.19623200   -0.00254600</w:t>
      </w:r>
    </w:p>
    <w:p w14:paraId="311A9EB3" w14:textId="77777777" w:rsidR="00637FE4" w:rsidRPr="008769EA" w:rsidRDefault="00637FE4" w:rsidP="00637FE4">
      <w:pPr>
        <w:rPr>
          <w:color w:val="000000" w:themeColor="text1"/>
          <w:sz w:val="18"/>
          <w:szCs w:val="18"/>
        </w:rPr>
      </w:pPr>
      <w:r w:rsidRPr="008769EA">
        <w:rPr>
          <w:color w:val="000000" w:themeColor="text1"/>
          <w:sz w:val="18"/>
          <w:szCs w:val="18"/>
        </w:rPr>
        <w:t xml:space="preserve"> C                  1.58686300    3.65082300   -0.62962900</w:t>
      </w:r>
    </w:p>
    <w:p w14:paraId="65470454" w14:textId="77777777" w:rsidR="00637FE4" w:rsidRPr="008769EA" w:rsidRDefault="00637FE4" w:rsidP="00637FE4">
      <w:pPr>
        <w:rPr>
          <w:color w:val="000000" w:themeColor="text1"/>
          <w:sz w:val="18"/>
          <w:szCs w:val="18"/>
        </w:rPr>
      </w:pPr>
      <w:r w:rsidRPr="008769EA">
        <w:rPr>
          <w:color w:val="000000" w:themeColor="text1"/>
          <w:sz w:val="18"/>
          <w:szCs w:val="18"/>
        </w:rPr>
        <w:t xml:space="preserve"> H                  3.39777900    2.48234100   -0.67955300</w:t>
      </w:r>
    </w:p>
    <w:p w14:paraId="707DF968" w14:textId="77777777" w:rsidR="00637FE4" w:rsidRPr="008769EA" w:rsidRDefault="00637FE4" w:rsidP="00637FE4">
      <w:pPr>
        <w:rPr>
          <w:color w:val="000000" w:themeColor="text1"/>
          <w:sz w:val="18"/>
          <w:szCs w:val="18"/>
        </w:rPr>
      </w:pPr>
      <w:r w:rsidRPr="008769EA">
        <w:rPr>
          <w:color w:val="000000" w:themeColor="text1"/>
          <w:sz w:val="18"/>
          <w:szCs w:val="18"/>
        </w:rPr>
        <w:t xml:space="preserve"> C                 -0.35401500    2.32315500   -0.09733300</w:t>
      </w:r>
    </w:p>
    <w:p w14:paraId="2BD60464" w14:textId="77777777" w:rsidR="00637FE4" w:rsidRPr="008769EA" w:rsidRDefault="00637FE4" w:rsidP="00637FE4">
      <w:pPr>
        <w:rPr>
          <w:color w:val="000000" w:themeColor="text1"/>
          <w:sz w:val="18"/>
          <w:szCs w:val="18"/>
        </w:rPr>
      </w:pPr>
      <w:r w:rsidRPr="008769EA">
        <w:rPr>
          <w:color w:val="000000" w:themeColor="text1"/>
          <w:sz w:val="18"/>
          <w:szCs w:val="18"/>
        </w:rPr>
        <w:t xml:space="preserve"> C                  0.21174500    3.55406400   -0.40193800</w:t>
      </w:r>
    </w:p>
    <w:p w14:paraId="4C7342AD" w14:textId="77777777" w:rsidR="00637FE4" w:rsidRPr="008769EA" w:rsidRDefault="00637FE4" w:rsidP="00637FE4">
      <w:pPr>
        <w:rPr>
          <w:color w:val="000000" w:themeColor="text1"/>
          <w:sz w:val="18"/>
          <w:szCs w:val="18"/>
        </w:rPr>
      </w:pPr>
      <w:r w:rsidRPr="008769EA">
        <w:rPr>
          <w:color w:val="000000" w:themeColor="text1"/>
          <w:sz w:val="18"/>
          <w:szCs w:val="18"/>
        </w:rPr>
        <w:t xml:space="preserve"> H                 -1.42171600    2.23064400    0.08159900</w:t>
      </w:r>
    </w:p>
    <w:p w14:paraId="7CD1B239" w14:textId="77777777" w:rsidR="00637FE4" w:rsidRPr="008769EA" w:rsidRDefault="00637FE4" w:rsidP="00637FE4">
      <w:pPr>
        <w:rPr>
          <w:color w:val="000000" w:themeColor="text1"/>
          <w:sz w:val="18"/>
          <w:szCs w:val="18"/>
        </w:rPr>
      </w:pPr>
      <w:r w:rsidRPr="008769EA">
        <w:rPr>
          <w:color w:val="000000" w:themeColor="text1"/>
          <w:sz w:val="18"/>
          <w:szCs w:val="18"/>
        </w:rPr>
        <w:t xml:space="preserve"> H                 -0.43706400    4.42089100   -0.45764700</w:t>
      </w:r>
    </w:p>
    <w:p w14:paraId="13AF2A93" w14:textId="77777777" w:rsidR="00637FE4" w:rsidRPr="008769EA" w:rsidRDefault="00637FE4" w:rsidP="00637FE4">
      <w:pPr>
        <w:rPr>
          <w:color w:val="000000" w:themeColor="text1"/>
          <w:sz w:val="18"/>
          <w:szCs w:val="18"/>
        </w:rPr>
      </w:pPr>
      <w:r w:rsidRPr="008769EA">
        <w:rPr>
          <w:color w:val="000000" w:themeColor="text1"/>
          <w:sz w:val="18"/>
          <w:szCs w:val="18"/>
        </w:rPr>
        <w:t xml:space="preserve"> C                  5.92313000   -1.52655300   -0.05294900</w:t>
      </w:r>
    </w:p>
    <w:p w14:paraId="4200F23D" w14:textId="77777777" w:rsidR="00637FE4" w:rsidRPr="008769EA" w:rsidRDefault="00637FE4" w:rsidP="00637FE4">
      <w:pPr>
        <w:rPr>
          <w:color w:val="000000" w:themeColor="text1"/>
          <w:sz w:val="18"/>
          <w:szCs w:val="18"/>
        </w:rPr>
      </w:pPr>
      <w:r w:rsidRPr="008769EA">
        <w:rPr>
          <w:color w:val="000000" w:themeColor="text1"/>
          <w:sz w:val="18"/>
          <w:szCs w:val="18"/>
        </w:rPr>
        <w:t xml:space="preserve"> C                  2.29052700    4.95485600   -0.97676000</w:t>
      </w:r>
    </w:p>
    <w:p w14:paraId="3959E7C6" w14:textId="77777777" w:rsidR="00637FE4" w:rsidRPr="008769EA" w:rsidRDefault="00637FE4" w:rsidP="00637FE4">
      <w:pPr>
        <w:rPr>
          <w:color w:val="000000" w:themeColor="text1"/>
          <w:sz w:val="18"/>
          <w:szCs w:val="18"/>
        </w:rPr>
      </w:pPr>
      <w:r w:rsidRPr="008769EA">
        <w:rPr>
          <w:color w:val="000000" w:themeColor="text1"/>
          <w:sz w:val="18"/>
          <w:szCs w:val="18"/>
        </w:rPr>
        <w:t xml:space="preserve"> C                  6.59317000   -0.58562400    0.95770000</w:t>
      </w:r>
    </w:p>
    <w:p w14:paraId="491D7A0F" w14:textId="77777777" w:rsidR="00637FE4" w:rsidRPr="008769EA" w:rsidRDefault="00637FE4" w:rsidP="00637FE4">
      <w:pPr>
        <w:rPr>
          <w:color w:val="000000" w:themeColor="text1"/>
          <w:sz w:val="18"/>
          <w:szCs w:val="18"/>
        </w:rPr>
      </w:pPr>
      <w:r w:rsidRPr="008769EA">
        <w:rPr>
          <w:color w:val="000000" w:themeColor="text1"/>
          <w:sz w:val="18"/>
          <w:szCs w:val="18"/>
        </w:rPr>
        <w:t xml:space="preserve"> H                  7.68205500   -0.67550900    0.88137700</w:t>
      </w:r>
    </w:p>
    <w:p w14:paraId="0AE07735" w14:textId="77777777" w:rsidR="00637FE4" w:rsidRPr="008769EA" w:rsidRDefault="00637FE4" w:rsidP="00637FE4">
      <w:pPr>
        <w:rPr>
          <w:color w:val="000000" w:themeColor="text1"/>
          <w:sz w:val="18"/>
          <w:szCs w:val="18"/>
        </w:rPr>
      </w:pPr>
      <w:r w:rsidRPr="008769EA">
        <w:rPr>
          <w:color w:val="000000" w:themeColor="text1"/>
          <w:sz w:val="18"/>
          <w:szCs w:val="18"/>
        </w:rPr>
        <w:t xml:space="preserve"> H                  6.33293100    0.46215900    0.77608100</w:t>
      </w:r>
    </w:p>
    <w:p w14:paraId="6049D2FD" w14:textId="77777777" w:rsidR="00637FE4" w:rsidRPr="008769EA" w:rsidRDefault="00637FE4" w:rsidP="00637FE4">
      <w:pPr>
        <w:rPr>
          <w:color w:val="000000" w:themeColor="text1"/>
          <w:sz w:val="18"/>
          <w:szCs w:val="18"/>
        </w:rPr>
      </w:pPr>
      <w:r w:rsidRPr="008769EA">
        <w:rPr>
          <w:color w:val="000000" w:themeColor="text1"/>
          <w:sz w:val="18"/>
          <w:szCs w:val="18"/>
        </w:rPr>
        <w:t xml:space="preserve"> H                  6.30462800   -0.83404000    1.98462500</w:t>
      </w:r>
    </w:p>
    <w:p w14:paraId="0B303098" w14:textId="77777777" w:rsidR="00637FE4" w:rsidRPr="008769EA" w:rsidRDefault="00637FE4" w:rsidP="00637FE4">
      <w:pPr>
        <w:rPr>
          <w:color w:val="000000" w:themeColor="text1"/>
          <w:sz w:val="18"/>
          <w:szCs w:val="18"/>
        </w:rPr>
      </w:pPr>
      <w:r w:rsidRPr="008769EA">
        <w:rPr>
          <w:color w:val="000000" w:themeColor="text1"/>
          <w:sz w:val="18"/>
          <w:szCs w:val="18"/>
        </w:rPr>
        <w:t xml:space="preserve"> C                  6.39146600   -2.95404300    0.21818700</w:t>
      </w:r>
    </w:p>
    <w:p w14:paraId="52C4F449" w14:textId="77777777" w:rsidR="00637FE4" w:rsidRPr="008769EA" w:rsidRDefault="00637FE4" w:rsidP="00637FE4">
      <w:pPr>
        <w:rPr>
          <w:color w:val="000000" w:themeColor="text1"/>
          <w:sz w:val="18"/>
          <w:szCs w:val="18"/>
        </w:rPr>
      </w:pPr>
      <w:r w:rsidRPr="008769EA">
        <w:rPr>
          <w:color w:val="000000" w:themeColor="text1"/>
          <w:sz w:val="18"/>
          <w:szCs w:val="18"/>
        </w:rPr>
        <w:t xml:space="preserve"> H                  5.96190100   -3.66804600   -0.49257100</w:t>
      </w:r>
    </w:p>
    <w:p w14:paraId="68DC6FC8" w14:textId="77777777" w:rsidR="00637FE4" w:rsidRPr="008769EA" w:rsidRDefault="00637FE4" w:rsidP="00637FE4">
      <w:pPr>
        <w:rPr>
          <w:color w:val="000000" w:themeColor="text1"/>
          <w:sz w:val="18"/>
          <w:szCs w:val="18"/>
        </w:rPr>
      </w:pPr>
      <w:r w:rsidRPr="008769EA">
        <w:rPr>
          <w:color w:val="000000" w:themeColor="text1"/>
          <w:sz w:val="18"/>
          <w:szCs w:val="18"/>
        </w:rPr>
        <w:t xml:space="preserve"> H                  7.48032300   -3.00507800    0.12072700</w:t>
      </w:r>
    </w:p>
    <w:p w14:paraId="6BB92EA2"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3395300   -3.28356200    1.23045300</w:t>
      </w:r>
    </w:p>
    <w:p w14:paraId="3A3EFB08" w14:textId="77777777" w:rsidR="00637FE4" w:rsidRPr="008769EA" w:rsidRDefault="00637FE4" w:rsidP="00637FE4">
      <w:pPr>
        <w:rPr>
          <w:color w:val="000000" w:themeColor="text1"/>
          <w:sz w:val="18"/>
          <w:szCs w:val="18"/>
        </w:rPr>
      </w:pPr>
      <w:r w:rsidRPr="008769EA">
        <w:rPr>
          <w:color w:val="000000" w:themeColor="text1"/>
          <w:sz w:val="18"/>
          <w:szCs w:val="18"/>
        </w:rPr>
        <w:t xml:space="preserve"> C                  6.34682700   -1.12634800   -1.47277900</w:t>
      </w:r>
    </w:p>
    <w:p w14:paraId="1D313741" w14:textId="77777777" w:rsidR="00637FE4" w:rsidRPr="008769EA" w:rsidRDefault="00637FE4" w:rsidP="00637FE4">
      <w:pPr>
        <w:rPr>
          <w:color w:val="000000" w:themeColor="text1"/>
          <w:sz w:val="18"/>
          <w:szCs w:val="18"/>
        </w:rPr>
      </w:pPr>
      <w:r w:rsidRPr="008769EA">
        <w:rPr>
          <w:color w:val="000000" w:themeColor="text1"/>
          <w:sz w:val="18"/>
          <w:szCs w:val="18"/>
        </w:rPr>
        <w:t xml:space="preserve"> H                  7.43389700   -1.21393100   -1.57390100</w:t>
      </w:r>
    </w:p>
    <w:p w14:paraId="042167D2" w14:textId="77777777" w:rsidR="00637FE4" w:rsidRPr="008769EA" w:rsidRDefault="00637FE4" w:rsidP="00637FE4">
      <w:pPr>
        <w:rPr>
          <w:color w:val="000000" w:themeColor="text1"/>
          <w:sz w:val="18"/>
          <w:szCs w:val="18"/>
        </w:rPr>
      </w:pPr>
      <w:r w:rsidRPr="008769EA">
        <w:rPr>
          <w:color w:val="000000" w:themeColor="text1"/>
          <w:sz w:val="18"/>
          <w:szCs w:val="18"/>
        </w:rPr>
        <w:t xml:space="preserve"> H                  5.88415100   -1.77552800   -2.22394000</w:t>
      </w:r>
    </w:p>
    <w:p w14:paraId="1098A767" w14:textId="77777777" w:rsidR="00637FE4" w:rsidRPr="008769EA" w:rsidRDefault="00637FE4" w:rsidP="00637FE4">
      <w:pPr>
        <w:rPr>
          <w:color w:val="000000" w:themeColor="text1"/>
          <w:sz w:val="18"/>
          <w:szCs w:val="18"/>
        </w:rPr>
      </w:pPr>
      <w:r w:rsidRPr="008769EA">
        <w:rPr>
          <w:color w:val="000000" w:themeColor="text1"/>
          <w:sz w:val="18"/>
          <w:szCs w:val="18"/>
        </w:rPr>
        <w:t xml:space="preserve"> H                  6.07316700   -0.09167800   -1.70344000</w:t>
      </w:r>
    </w:p>
    <w:p w14:paraId="4B5AD22A" w14:textId="77777777" w:rsidR="00637FE4" w:rsidRPr="008769EA" w:rsidRDefault="00637FE4" w:rsidP="00637FE4">
      <w:pPr>
        <w:rPr>
          <w:color w:val="000000" w:themeColor="text1"/>
          <w:sz w:val="18"/>
          <w:szCs w:val="18"/>
        </w:rPr>
      </w:pPr>
      <w:r w:rsidRPr="008769EA">
        <w:rPr>
          <w:color w:val="000000" w:themeColor="text1"/>
          <w:sz w:val="18"/>
          <w:szCs w:val="18"/>
        </w:rPr>
        <w:t xml:space="preserve"> C                  3.34423200    5.25159800    0.09896500</w:t>
      </w:r>
    </w:p>
    <w:p w14:paraId="763D747D" w14:textId="77777777" w:rsidR="00637FE4" w:rsidRPr="008769EA" w:rsidRDefault="00637FE4" w:rsidP="00637FE4">
      <w:pPr>
        <w:rPr>
          <w:color w:val="000000" w:themeColor="text1"/>
          <w:sz w:val="18"/>
          <w:szCs w:val="18"/>
        </w:rPr>
      </w:pPr>
      <w:r w:rsidRPr="008769EA">
        <w:rPr>
          <w:color w:val="000000" w:themeColor="text1"/>
          <w:sz w:val="18"/>
          <w:szCs w:val="18"/>
        </w:rPr>
        <w:t xml:space="preserve"> H                  4.09526800    4.45762400    0.16331600</w:t>
      </w:r>
    </w:p>
    <w:p w14:paraId="2EAADA72" w14:textId="77777777" w:rsidR="00637FE4" w:rsidRPr="008769EA" w:rsidRDefault="00637FE4" w:rsidP="00637FE4">
      <w:pPr>
        <w:rPr>
          <w:color w:val="000000" w:themeColor="text1"/>
          <w:sz w:val="18"/>
          <w:szCs w:val="18"/>
        </w:rPr>
      </w:pPr>
      <w:r w:rsidRPr="008769EA">
        <w:rPr>
          <w:color w:val="000000" w:themeColor="text1"/>
          <w:sz w:val="18"/>
          <w:szCs w:val="18"/>
        </w:rPr>
        <w:t xml:space="preserve"> H                  3.86512100    6.18480200   -0.14041400</w:t>
      </w:r>
    </w:p>
    <w:p w14:paraId="6B8B04C7"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8400500    5.36452200    1.08635100</w:t>
      </w:r>
    </w:p>
    <w:p w14:paraId="4F433D6E" w14:textId="77777777" w:rsidR="00637FE4" w:rsidRPr="008769EA" w:rsidRDefault="00637FE4" w:rsidP="00637FE4">
      <w:pPr>
        <w:rPr>
          <w:color w:val="000000" w:themeColor="text1"/>
          <w:sz w:val="18"/>
          <w:szCs w:val="18"/>
        </w:rPr>
      </w:pPr>
      <w:r w:rsidRPr="008769EA">
        <w:rPr>
          <w:color w:val="000000" w:themeColor="text1"/>
          <w:sz w:val="18"/>
          <w:szCs w:val="18"/>
        </w:rPr>
        <w:t xml:space="preserve"> C                  2.98681700    4.79790200   -2.33551100</w:t>
      </w:r>
    </w:p>
    <w:p w14:paraId="6198779B" w14:textId="77777777" w:rsidR="00637FE4" w:rsidRPr="008769EA" w:rsidRDefault="00637FE4" w:rsidP="00637FE4">
      <w:pPr>
        <w:rPr>
          <w:color w:val="000000" w:themeColor="text1"/>
          <w:sz w:val="18"/>
          <w:szCs w:val="18"/>
        </w:rPr>
      </w:pPr>
      <w:r w:rsidRPr="008769EA">
        <w:rPr>
          <w:color w:val="000000" w:themeColor="text1"/>
          <w:sz w:val="18"/>
          <w:szCs w:val="18"/>
        </w:rPr>
        <w:t xml:space="preserve"> H                  2.26518300    4.57850400   -3.12972300</w:t>
      </w:r>
    </w:p>
    <w:p w14:paraId="31315C90" w14:textId="77777777" w:rsidR="00637FE4" w:rsidRPr="008769EA" w:rsidRDefault="00637FE4" w:rsidP="00637FE4">
      <w:pPr>
        <w:rPr>
          <w:color w:val="000000" w:themeColor="text1"/>
          <w:sz w:val="18"/>
          <w:szCs w:val="18"/>
        </w:rPr>
      </w:pPr>
      <w:r w:rsidRPr="008769EA">
        <w:rPr>
          <w:color w:val="000000" w:themeColor="text1"/>
          <w:sz w:val="18"/>
          <w:szCs w:val="18"/>
        </w:rPr>
        <w:t xml:space="preserve"> H                  3.50367600    5.72769700   -2.59592200</w:t>
      </w:r>
    </w:p>
    <w:p w14:paraId="4DB8BF54" w14:textId="77777777" w:rsidR="00637FE4" w:rsidRPr="008769EA" w:rsidRDefault="00637FE4" w:rsidP="00637FE4">
      <w:pPr>
        <w:rPr>
          <w:color w:val="000000" w:themeColor="text1"/>
          <w:sz w:val="18"/>
          <w:szCs w:val="18"/>
        </w:rPr>
      </w:pPr>
      <w:r w:rsidRPr="008769EA">
        <w:rPr>
          <w:color w:val="000000" w:themeColor="text1"/>
          <w:sz w:val="18"/>
          <w:szCs w:val="18"/>
        </w:rPr>
        <w:t xml:space="preserve"> H                  3.73168900    3.99571300   -2.32195600</w:t>
      </w:r>
    </w:p>
    <w:p w14:paraId="4390CA23" w14:textId="77777777" w:rsidR="00637FE4" w:rsidRPr="008769EA" w:rsidRDefault="00637FE4" w:rsidP="00637FE4">
      <w:pPr>
        <w:rPr>
          <w:color w:val="000000" w:themeColor="text1"/>
          <w:sz w:val="18"/>
          <w:szCs w:val="18"/>
        </w:rPr>
      </w:pPr>
      <w:r w:rsidRPr="008769EA">
        <w:rPr>
          <w:color w:val="000000" w:themeColor="text1"/>
          <w:sz w:val="18"/>
          <w:szCs w:val="18"/>
        </w:rPr>
        <w:t xml:space="preserve"> C                  1.31600500    6.12698300   -1.05268400</w:t>
      </w:r>
    </w:p>
    <w:p w14:paraId="24A78BA4" w14:textId="77777777" w:rsidR="00637FE4" w:rsidRPr="008769EA" w:rsidRDefault="00637FE4" w:rsidP="00637FE4">
      <w:pPr>
        <w:rPr>
          <w:color w:val="000000" w:themeColor="text1"/>
          <w:sz w:val="18"/>
          <w:szCs w:val="18"/>
        </w:rPr>
      </w:pPr>
      <w:r w:rsidRPr="008769EA">
        <w:rPr>
          <w:color w:val="000000" w:themeColor="text1"/>
          <w:sz w:val="18"/>
          <w:szCs w:val="18"/>
        </w:rPr>
        <w:t xml:space="preserve"> H                  0.55384000    5.97574400   -1.82459100</w:t>
      </w:r>
    </w:p>
    <w:p w14:paraId="4AA4CDC5" w14:textId="77777777" w:rsidR="00637FE4" w:rsidRPr="008769EA" w:rsidRDefault="00637FE4" w:rsidP="00637FE4">
      <w:pPr>
        <w:rPr>
          <w:color w:val="000000" w:themeColor="text1"/>
          <w:sz w:val="18"/>
          <w:szCs w:val="18"/>
        </w:rPr>
      </w:pPr>
      <w:r w:rsidRPr="008769EA">
        <w:rPr>
          <w:color w:val="000000" w:themeColor="text1"/>
          <w:sz w:val="18"/>
          <w:szCs w:val="18"/>
        </w:rPr>
        <w:t xml:space="preserve"> H                  0.80615000    6.29774900   -0.09857700</w:t>
      </w:r>
    </w:p>
    <w:p w14:paraId="2F76EB70" w14:textId="77777777" w:rsidR="00637FE4" w:rsidRPr="008769EA" w:rsidRDefault="00637FE4" w:rsidP="00637FE4">
      <w:pPr>
        <w:rPr>
          <w:color w:val="000000" w:themeColor="text1"/>
          <w:sz w:val="18"/>
          <w:szCs w:val="18"/>
        </w:rPr>
      </w:pPr>
      <w:r w:rsidRPr="008769EA">
        <w:rPr>
          <w:color w:val="000000" w:themeColor="text1"/>
          <w:sz w:val="18"/>
          <w:szCs w:val="18"/>
        </w:rPr>
        <w:t xml:space="preserve"> H                  1.86363000    7.04072500   -1.30329900</w:t>
      </w:r>
    </w:p>
    <w:p w14:paraId="0032FE9C" w14:textId="77777777" w:rsidR="00637FE4" w:rsidRPr="008769EA" w:rsidRDefault="00637FE4" w:rsidP="00637FE4">
      <w:pPr>
        <w:rPr>
          <w:color w:val="000000" w:themeColor="text1"/>
          <w:sz w:val="18"/>
          <w:szCs w:val="18"/>
        </w:rPr>
      </w:pPr>
      <w:r w:rsidRPr="008769EA">
        <w:rPr>
          <w:color w:val="000000" w:themeColor="text1"/>
          <w:sz w:val="18"/>
          <w:szCs w:val="18"/>
        </w:rPr>
        <w:t xml:space="preserve"> C                 -2.22708000   -0.20041300    0.29062100</w:t>
      </w:r>
    </w:p>
    <w:p w14:paraId="3F5E4EC2" w14:textId="77777777" w:rsidR="00637FE4" w:rsidRPr="008769EA" w:rsidRDefault="00637FE4" w:rsidP="00637FE4">
      <w:pPr>
        <w:rPr>
          <w:color w:val="000000" w:themeColor="text1"/>
          <w:sz w:val="18"/>
          <w:szCs w:val="18"/>
        </w:rPr>
      </w:pPr>
      <w:r w:rsidRPr="008769EA">
        <w:rPr>
          <w:color w:val="000000" w:themeColor="text1"/>
          <w:sz w:val="18"/>
          <w:szCs w:val="18"/>
        </w:rPr>
        <w:t xml:space="preserve"> C                 -2.68999500   -0.03669400   -1.02067900</w:t>
      </w:r>
    </w:p>
    <w:p w14:paraId="20004923" w14:textId="77777777" w:rsidR="00637FE4" w:rsidRPr="008769EA" w:rsidRDefault="00637FE4" w:rsidP="00637FE4">
      <w:pPr>
        <w:rPr>
          <w:color w:val="000000" w:themeColor="text1"/>
          <w:sz w:val="18"/>
          <w:szCs w:val="18"/>
        </w:rPr>
      </w:pPr>
      <w:r w:rsidRPr="008769EA">
        <w:rPr>
          <w:color w:val="000000" w:themeColor="text1"/>
          <w:sz w:val="18"/>
          <w:szCs w:val="18"/>
        </w:rPr>
        <w:t xml:space="preserve"> C                 -3.10490600    0.01889800    1.35529200</w:t>
      </w:r>
    </w:p>
    <w:p w14:paraId="460291B7" w14:textId="77777777" w:rsidR="00637FE4" w:rsidRPr="008769EA" w:rsidRDefault="00637FE4" w:rsidP="00637FE4">
      <w:pPr>
        <w:rPr>
          <w:color w:val="000000" w:themeColor="text1"/>
          <w:sz w:val="18"/>
          <w:szCs w:val="18"/>
        </w:rPr>
      </w:pPr>
      <w:r w:rsidRPr="008769EA">
        <w:rPr>
          <w:color w:val="000000" w:themeColor="text1"/>
          <w:sz w:val="18"/>
          <w:szCs w:val="18"/>
        </w:rPr>
        <w:t xml:space="preserve"> C                 -4.00074500    0.36385400   -1.26402600</w:t>
      </w:r>
    </w:p>
    <w:p w14:paraId="6B9CF6B0" w14:textId="77777777" w:rsidR="00637FE4" w:rsidRPr="008769EA" w:rsidRDefault="00637FE4" w:rsidP="00637FE4">
      <w:pPr>
        <w:rPr>
          <w:color w:val="000000" w:themeColor="text1"/>
          <w:sz w:val="18"/>
          <w:szCs w:val="18"/>
        </w:rPr>
      </w:pPr>
      <w:r w:rsidRPr="008769EA">
        <w:rPr>
          <w:color w:val="000000" w:themeColor="text1"/>
          <w:sz w:val="18"/>
          <w:szCs w:val="18"/>
        </w:rPr>
        <w:t xml:space="preserve"> H                 -2.02704800   -0.21432800   -1.86762500</w:t>
      </w:r>
    </w:p>
    <w:p w14:paraId="7FB0BCA3" w14:textId="77777777" w:rsidR="00637FE4" w:rsidRPr="008769EA" w:rsidRDefault="00637FE4" w:rsidP="00637FE4">
      <w:pPr>
        <w:rPr>
          <w:color w:val="000000" w:themeColor="text1"/>
          <w:sz w:val="18"/>
          <w:szCs w:val="18"/>
        </w:rPr>
      </w:pPr>
      <w:r w:rsidRPr="008769EA">
        <w:rPr>
          <w:color w:val="000000" w:themeColor="text1"/>
          <w:sz w:val="18"/>
          <w:szCs w:val="18"/>
        </w:rPr>
        <w:t xml:space="preserve"> C                 -4.41817100    0.41900800    1.11567100</w:t>
      </w:r>
    </w:p>
    <w:p w14:paraId="3A41BF69"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5932400   -0.11124900    2.37834700</w:t>
      </w:r>
    </w:p>
    <w:p w14:paraId="07590547" w14:textId="77777777" w:rsidR="00637FE4" w:rsidRPr="008769EA" w:rsidRDefault="00637FE4" w:rsidP="00637FE4">
      <w:pPr>
        <w:rPr>
          <w:color w:val="000000" w:themeColor="text1"/>
          <w:sz w:val="18"/>
          <w:szCs w:val="18"/>
        </w:rPr>
      </w:pPr>
      <w:r w:rsidRPr="008769EA">
        <w:rPr>
          <w:color w:val="000000" w:themeColor="text1"/>
          <w:sz w:val="18"/>
          <w:szCs w:val="18"/>
        </w:rPr>
        <w:t xml:space="preserve"> C                 -4.87744000    0.59800000   -0.19674600</w:t>
      </w:r>
    </w:p>
    <w:p w14:paraId="7D2C1802" w14:textId="77777777" w:rsidR="00637FE4" w:rsidRPr="008769EA" w:rsidRDefault="00637FE4" w:rsidP="00637FE4">
      <w:pPr>
        <w:rPr>
          <w:color w:val="000000" w:themeColor="text1"/>
          <w:sz w:val="18"/>
          <w:szCs w:val="18"/>
        </w:rPr>
      </w:pPr>
      <w:r w:rsidRPr="008769EA">
        <w:rPr>
          <w:color w:val="000000" w:themeColor="text1"/>
          <w:sz w:val="18"/>
          <w:szCs w:val="18"/>
        </w:rPr>
        <w:t xml:space="preserve"> H                 -4.35791000    0.49805600   -2.28191600</w:t>
      </w:r>
    </w:p>
    <w:p w14:paraId="1FA1ECCE" w14:textId="77777777" w:rsidR="00637FE4" w:rsidRPr="008769EA" w:rsidRDefault="00637FE4" w:rsidP="00637FE4">
      <w:pPr>
        <w:rPr>
          <w:color w:val="000000" w:themeColor="text1"/>
          <w:sz w:val="18"/>
          <w:szCs w:val="18"/>
        </w:rPr>
      </w:pPr>
      <w:r w:rsidRPr="008769EA">
        <w:rPr>
          <w:color w:val="000000" w:themeColor="text1"/>
          <w:sz w:val="18"/>
          <w:szCs w:val="18"/>
        </w:rPr>
        <w:t xml:space="preserve"> H                 -5.09017800    0.59337200    1.95107000</w:t>
      </w:r>
    </w:p>
    <w:p w14:paraId="220659DA" w14:textId="77777777" w:rsidR="00637FE4" w:rsidRPr="008769EA" w:rsidRDefault="00637FE4" w:rsidP="00637FE4">
      <w:pPr>
        <w:rPr>
          <w:color w:val="000000" w:themeColor="text1"/>
          <w:sz w:val="18"/>
          <w:szCs w:val="18"/>
        </w:rPr>
      </w:pPr>
      <w:r w:rsidRPr="008769EA">
        <w:rPr>
          <w:color w:val="000000" w:themeColor="text1"/>
          <w:sz w:val="18"/>
          <w:szCs w:val="18"/>
        </w:rPr>
        <w:t xml:space="preserve"> C                 -6.25776800    1.02412100   -0.50452300</w:t>
      </w:r>
    </w:p>
    <w:p w14:paraId="68B1D0D1"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O                 -6.69738300    1.19774900   -1.63119400</w:t>
      </w:r>
    </w:p>
    <w:p w14:paraId="08A4CCDA" w14:textId="77777777" w:rsidR="00637FE4" w:rsidRPr="008769EA" w:rsidRDefault="00637FE4" w:rsidP="00637FE4">
      <w:pPr>
        <w:rPr>
          <w:color w:val="000000" w:themeColor="text1"/>
          <w:sz w:val="18"/>
          <w:szCs w:val="18"/>
        </w:rPr>
      </w:pPr>
      <w:r w:rsidRPr="008769EA">
        <w:rPr>
          <w:color w:val="000000" w:themeColor="text1"/>
          <w:sz w:val="18"/>
          <w:szCs w:val="18"/>
        </w:rPr>
        <w:t xml:space="preserve"> O                 -7.00056100    1.20709100    0.60637600</w:t>
      </w:r>
    </w:p>
    <w:p w14:paraId="35538264" w14:textId="77777777" w:rsidR="00637FE4" w:rsidRPr="008769EA" w:rsidRDefault="00637FE4" w:rsidP="00637FE4">
      <w:pPr>
        <w:rPr>
          <w:color w:val="000000" w:themeColor="text1"/>
          <w:sz w:val="18"/>
          <w:szCs w:val="18"/>
        </w:rPr>
      </w:pPr>
      <w:r w:rsidRPr="008769EA">
        <w:rPr>
          <w:color w:val="000000" w:themeColor="text1"/>
          <w:sz w:val="18"/>
          <w:szCs w:val="18"/>
        </w:rPr>
        <w:t xml:space="preserve"> C                 -8.35362200    1.62165000    0.37551300</w:t>
      </w:r>
    </w:p>
    <w:p w14:paraId="5FBDFCD6" w14:textId="77777777" w:rsidR="00637FE4" w:rsidRPr="008769EA" w:rsidRDefault="00637FE4" w:rsidP="00637FE4">
      <w:pPr>
        <w:rPr>
          <w:color w:val="000000" w:themeColor="text1"/>
          <w:sz w:val="18"/>
          <w:szCs w:val="18"/>
        </w:rPr>
      </w:pPr>
      <w:r w:rsidRPr="008769EA">
        <w:rPr>
          <w:color w:val="000000" w:themeColor="text1"/>
          <w:sz w:val="18"/>
          <w:szCs w:val="18"/>
        </w:rPr>
        <w:t xml:space="preserve"> H                 -8.80433400    1.71893900    1.36226300</w:t>
      </w:r>
    </w:p>
    <w:p w14:paraId="169974A9" w14:textId="77777777" w:rsidR="00637FE4" w:rsidRPr="008769EA" w:rsidRDefault="00637FE4" w:rsidP="00637FE4">
      <w:pPr>
        <w:rPr>
          <w:color w:val="000000" w:themeColor="text1"/>
          <w:sz w:val="18"/>
          <w:szCs w:val="18"/>
        </w:rPr>
      </w:pPr>
      <w:r w:rsidRPr="008769EA">
        <w:rPr>
          <w:color w:val="000000" w:themeColor="text1"/>
          <w:sz w:val="18"/>
          <w:szCs w:val="18"/>
        </w:rPr>
        <w:t xml:space="preserve"> H                 -8.37939500    2.58033500   -0.14781700</w:t>
      </w:r>
    </w:p>
    <w:p w14:paraId="181D45D9" w14:textId="77777777" w:rsidR="00637FE4" w:rsidRPr="008769EA" w:rsidRDefault="00637FE4" w:rsidP="00637FE4">
      <w:pPr>
        <w:rPr>
          <w:color w:val="000000" w:themeColor="text1"/>
          <w:sz w:val="18"/>
          <w:szCs w:val="18"/>
        </w:rPr>
      </w:pPr>
      <w:r w:rsidRPr="008769EA">
        <w:rPr>
          <w:color w:val="000000" w:themeColor="text1"/>
          <w:sz w:val="18"/>
          <w:szCs w:val="18"/>
        </w:rPr>
        <w:t xml:space="preserve"> H                 -8.89058900    0.87439700   -0.21337200</w:t>
      </w:r>
    </w:p>
    <w:p w14:paraId="360D5021" w14:textId="77777777" w:rsidR="00637FE4" w:rsidRPr="008769EA" w:rsidRDefault="00637FE4" w:rsidP="00637FE4">
      <w:pPr>
        <w:rPr>
          <w:color w:val="000000" w:themeColor="text1"/>
          <w:sz w:val="18"/>
          <w:szCs w:val="18"/>
        </w:rPr>
      </w:pPr>
      <w:r w:rsidRPr="008769EA">
        <w:rPr>
          <w:color w:val="000000" w:themeColor="text1"/>
          <w:sz w:val="18"/>
          <w:szCs w:val="18"/>
        </w:rPr>
        <w:t xml:space="preserve"> Br                 0.01009300   -0.16683800    2.98798500</w:t>
      </w:r>
    </w:p>
    <w:p w14:paraId="37C7C19A" w14:textId="77777777" w:rsidR="00637FE4" w:rsidRPr="008769EA" w:rsidRDefault="00637FE4" w:rsidP="00637FE4">
      <w:pPr>
        <w:rPr>
          <w:color w:val="000000" w:themeColor="text1"/>
          <w:sz w:val="18"/>
          <w:szCs w:val="18"/>
        </w:rPr>
      </w:pPr>
      <w:r w:rsidRPr="008769EA">
        <w:rPr>
          <w:color w:val="000000" w:themeColor="text1"/>
          <w:sz w:val="18"/>
          <w:szCs w:val="18"/>
        </w:rPr>
        <w:t xml:space="preserve"> N                 -0.91916300   -2.49420900    0.47769600</w:t>
      </w:r>
    </w:p>
    <w:p w14:paraId="055B12F5" w14:textId="77777777" w:rsidR="00637FE4" w:rsidRPr="008769EA" w:rsidRDefault="00637FE4" w:rsidP="00637FE4">
      <w:pPr>
        <w:rPr>
          <w:color w:val="000000" w:themeColor="text1"/>
          <w:sz w:val="18"/>
          <w:szCs w:val="18"/>
        </w:rPr>
      </w:pPr>
      <w:r w:rsidRPr="008769EA">
        <w:rPr>
          <w:color w:val="000000" w:themeColor="text1"/>
          <w:sz w:val="18"/>
          <w:szCs w:val="18"/>
        </w:rPr>
        <w:t xml:space="preserve"> C                 -1.13179400   -3.06083900   -0.75961800</w:t>
      </w:r>
    </w:p>
    <w:p w14:paraId="11F2E499" w14:textId="77777777" w:rsidR="00637FE4" w:rsidRPr="008769EA" w:rsidRDefault="00637FE4" w:rsidP="00637FE4">
      <w:pPr>
        <w:rPr>
          <w:color w:val="000000" w:themeColor="text1"/>
          <w:sz w:val="18"/>
          <w:szCs w:val="18"/>
        </w:rPr>
      </w:pPr>
      <w:r w:rsidRPr="008769EA">
        <w:rPr>
          <w:color w:val="000000" w:themeColor="text1"/>
          <w:sz w:val="18"/>
          <w:szCs w:val="18"/>
        </w:rPr>
        <w:t xml:space="preserve"> C                 -1.76034100   -2.96915700    1.55454100</w:t>
      </w:r>
    </w:p>
    <w:p w14:paraId="2E387FC6" w14:textId="77777777" w:rsidR="00637FE4" w:rsidRPr="008769EA" w:rsidRDefault="00637FE4" w:rsidP="00637FE4">
      <w:pPr>
        <w:rPr>
          <w:color w:val="000000" w:themeColor="text1"/>
          <w:sz w:val="18"/>
          <w:szCs w:val="18"/>
        </w:rPr>
      </w:pPr>
      <w:r w:rsidRPr="008769EA">
        <w:rPr>
          <w:color w:val="000000" w:themeColor="text1"/>
          <w:sz w:val="18"/>
          <w:szCs w:val="18"/>
        </w:rPr>
        <w:t xml:space="preserve"> C                 -1.94726200   -4.20447800   -0.95689900</w:t>
      </w:r>
    </w:p>
    <w:p w14:paraId="488A9FA1" w14:textId="77777777" w:rsidR="00637FE4" w:rsidRPr="008769EA" w:rsidRDefault="00637FE4" w:rsidP="00637FE4">
      <w:pPr>
        <w:rPr>
          <w:color w:val="000000" w:themeColor="text1"/>
          <w:sz w:val="18"/>
          <w:szCs w:val="18"/>
        </w:rPr>
      </w:pPr>
      <w:r w:rsidRPr="008769EA">
        <w:rPr>
          <w:color w:val="000000" w:themeColor="text1"/>
          <w:sz w:val="18"/>
          <w:szCs w:val="18"/>
        </w:rPr>
        <w:t xml:space="preserve"> C                 -0.47817800   -2.53599600   -1.90607600</w:t>
      </w:r>
    </w:p>
    <w:p w14:paraId="091AAF05"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0922100   -4.01079200    1.80249500</w:t>
      </w:r>
    </w:p>
    <w:p w14:paraId="5FB909E3" w14:textId="77777777" w:rsidR="00637FE4" w:rsidRPr="008769EA" w:rsidRDefault="00637FE4" w:rsidP="00637FE4">
      <w:pPr>
        <w:rPr>
          <w:color w:val="000000" w:themeColor="text1"/>
          <w:sz w:val="18"/>
          <w:szCs w:val="18"/>
        </w:rPr>
      </w:pPr>
      <w:r w:rsidRPr="008769EA">
        <w:rPr>
          <w:color w:val="000000" w:themeColor="text1"/>
          <w:sz w:val="18"/>
          <w:szCs w:val="18"/>
        </w:rPr>
        <w:t xml:space="preserve"> H                 -1.57478900   -2.36308500    2.44445900</w:t>
      </w:r>
    </w:p>
    <w:p w14:paraId="58BD36B6"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3767800   -2.93734700    1.32259100</w:t>
      </w:r>
    </w:p>
    <w:p w14:paraId="6DE8B783" w14:textId="77777777" w:rsidR="00637FE4" w:rsidRPr="008769EA" w:rsidRDefault="00637FE4" w:rsidP="00637FE4">
      <w:pPr>
        <w:rPr>
          <w:color w:val="000000" w:themeColor="text1"/>
          <w:sz w:val="18"/>
          <w:szCs w:val="18"/>
        </w:rPr>
      </w:pPr>
      <w:r w:rsidRPr="008769EA">
        <w:rPr>
          <w:color w:val="000000" w:themeColor="text1"/>
          <w:sz w:val="18"/>
          <w:szCs w:val="18"/>
        </w:rPr>
        <w:t xml:space="preserve"> C                 -2.06286200   -4.79485300   -2.21255000</w:t>
      </w:r>
    </w:p>
    <w:p w14:paraId="13D4FCCD" w14:textId="77777777" w:rsidR="00637FE4" w:rsidRPr="008769EA" w:rsidRDefault="00637FE4" w:rsidP="00637FE4">
      <w:pPr>
        <w:rPr>
          <w:color w:val="000000" w:themeColor="text1"/>
          <w:sz w:val="18"/>
          <w:szCs w:val="18"/>
        </w:rPr>
      </w:pPr>
      <w:r w:rsidRPr="008769EA">
        <w:rPr>
          <w:color w:val="000000" w:themeColor="text1"/>
          <w:sz w:val="18"/>
          <w:szCs w:val="18"/>
        </w:rPr>
        <w:t xml:space="preserve"> H                 -2.47516400   -4.64358200   -0.11667000</w:t>
      </w:r>
    </w:p>
    <w:p w14:paraId="6CF300A3" w14:textId="77777777" w:rsidR="00637FE4" w:rsidRPr="008769EA" w:rsidRDefault="00637FE4" w:rsidP="00637FE4">
      <w:pPr>
        <w:rPr>
          <w:color w:val="000000" w:themeColor="text1"/>
          <w:sz w:val="18"/>
          <w:szCs w:val="18"/>
          <w:lang w:val="da-DK"/>
        </w:rPr>
      </w:pPr>
      <w:r w:rsidRPr="008769EA">
        <w:rPr>
          <w:color w:val="000000" w:themeColor="text1"/>
          <w:sz w:val="18"/>
          <w:szCs w:val="18"/>
        </w:rPr>
        <w:t xml:space="preserve"> </w:t>
      </w:r>
      <w:r w:rsidRPr="008769EA">
        <w:rPr>
          <w:color w:val="000000" w:themeColor="text1"/>
          <w:sz w:val="18"/>
          <w:szCs w:val="18"/>
          <w:lang w:val="da-DK"/>
        </w:rPr>
        <w:t>C                 -0.61486800   -3.12624800   -3.15376300</w:t>
      </w:r>
    </w:p>
    <w:p w14:paraId="416C67F3"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0.13528400   -1.63998300   -1.80915000</w:t>
      </w:r>
    </w:p>
    <w:p w14:paraId="76DC9D2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1.40436800   -4.26858900   -3.32405500</w:t>
      </w:r>
    </w:p>
    <w:p w14:paraId="0885029D"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2.68780700   -5.67877400   -2.32115000</w:t>
      </w:r>
    </w:p>
    <w:p w14:paraId="71C1EBD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0.10081200   -2.68732300   -4.00585900</w:t>
      </w:r>
    </w:p>
    <w:p w14:paraId="3780A644"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H                 -1.50823200   -4.72998900   -4.30180400</w:t>
      </w:r>
    </w:p>
    <w:p w14:paraId="0AADADFE" w14:textId="77777777" w:rsidR="00637FE4" w:rsidRPr="008769EA" w:rsidRDefault="00637FE4" w:rsidP="00637FE4">
      <w:pPr>
        <w:rPr>
          <w:color w:val="000000" w:themeColor="text1"/>
          <w:sz w:val="18"/>
          <w:szCs w:val="18"/>
          <w:lang w:val="da-DK"/>
        </w:rPr>
      </w:pPr>
    </w:p>
    <w:p w14:paraId="5D774390" w14:textId="4BF4D574" w:rsidR="00637FE4" w:rsidRPr="008769EA" w:rsidRDefault="00637FE4" w:rsidP="00637FE4">
      <w:pPr>
        <w:rPr>
          <w:color w:val="000000" w:themeColor="text1"/>
          <w:sz w:val="18"/>
          <w:szCs w:val="18"/>
          <w:lang w:val="da-DK"/>
        </w:rPr>
      </w:pPr>
      <w:r w:rsidRPr="008769EA">
        <w:rPr>
          <w:color w:val="000000" w:themeColor="text1"/>
          <w:sz w:val="18"/>
          <w:szCs w:val="18"/>
          <w:lang w:val="da-DK"/>
        </w:rPr>
        <w:t>15</w:t>
      </w:r>
    </w:p>
    <w:p w14:paraId="4367C261"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i                -0.30868700   -0.70939400    0.16193000</w:t>
      </w:r>
    </w:p>
    <w:p w14:paraId="7E98DF9F"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N                  1.65379400   -1.17409200    0.05903500</w:t>
      </w:r>
    </w:p>
    <w:p w14:paraId="49C7D58A" w14:textId="77777777" w:rsidR="00637FE4" w:rsidRPr="008769EA" w:rsidRDefault="00637FE4" w:rsidP="00637FE4">
      <w:pPr>
        <w:rPr>
          <w:color w:val="000000" w:themeColor="text1"/>
          <w:sz w:val="18"/>
          <w:szCs w:val="18"/>
          <w:lang w:val="da-DK"/>
        </w:rPr>
      </w:pPr>
      <w:r w:rsidRPr="008769EA">
        <w:rPr>
          <w:color w:val="000000" w:themeColor="text1"/>
          <w:sz w:val="18"/>
          <w:szCs w:val="18"/>
          <w:lang w:val="da-DK"/>
        </w:rPr>
        <w:t xml:space="preserve"> C                  2.27564600   -2.33783400    0.28500500</w:t>
      </w:r>
    </w:p>
    <w:p w14:paraId="1257F5DD" w14:textId="77777777" w:rsidR="00637FE4" w:rsidRPr="008769EA" w:rsidRDefault="00637FE4" w:rsidP="00637FE4">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C                  2.43873200   -0.09329100   -0.18588900</w:t>
      </w:r>
    </w:p>
    <w:p w14:paraId="537FD3E2" w14:textId="77777777" w:rsidR="00637FE4" w:rsidRPr="008769EA" w:rsidRDefault="00637FE4" w:rsidP="00637FE4">
      <w:pPr>
        <w:rPr>
          <w:color w:val="000000" w:themeColor="text1"/>
          <w:sz w:val="18"/>
          <w:szCs w:val="18"/>
        </w:rPr>
      </w:pPr>
      <w:r w:rsidRPr="008769EA">
        <w:rPr>
          <w:color w:val="000000" w:themeColor="text1"/>
          <w:sz w:val="18"/>
          <w:szCs w:val="18"/>
        </w:rPr>
        <w:t xml:space="preserve"> C                  3.65362900   -2.49640600    0.27404300</w:t>
      </w:r>
    </w:p>
    <w:p w14:paraId="69F07292" w14:textId="77777777" w:rsidR="00637FE4" w:rsidRPr="008769EA" w:rsidRDefault="00637FE4" w:rsidP="00637FE4">
      <w:pPr>
        <w:rPr>
          <w:color w:val="000000" w:themeColor="text1"/>
          <w:sz w:val="18"/>
          <w:szCs w:val="18"/>
        </w:rPr>
      </w:pPr>
      <w:r w:rsidRPr="008769EA">
        <w:rPr>
          <w:color w:val="000000" w:themeColor="text1"/>
          <w:sz w:val="18"/>
          <w:szCs w:val="18"/>
        </w:rPr>
        <w:t xml:space="preserve"> H                  1.65757200   -3.20682600    0.49503600</w:t>
      </w:r>
    </w:p>
    <w:p w14:paraId="48683357" w14:textId="77777777" w:rsidR="00637FE4" w:rsidRPr="008769EA" w:rsidRDefault="00637FE4" w:rsidP="00637FE4">
      <w:pPr>
        <w:rPr>
          <w:color w:val="000000" w:themeColor="text1"/>
          <w:sz w:val="18"/>
          <w:szCs w:val="18"/>
        </w:rPr>
      </w:pPr>
      <w:r w:rsidRPr="008769EA">
        <w:rPr>
          <w:color w:val="000000" w:themeColor="text1"/>
          <w:sz w:val="18"/>
          <w:szCs w:val="18"/>
        </w:rPr>
        <w:t xml:space="preserve"> C                  3.82716500   -0.18122700   -0.21072300</w:t>
      </w:r>
    </w:p>
    <w:p w14:paraId="60866473" w14:textId="77777777" w:rsidR="00637FE4" w:rsidRPr="008769EA" w:rsidRDefault="00637FE4" w:rsidP="00637FE4">
      <w:pPr>
        <w:rPr>
          <w:color w:val="000000" w:themeColor="text1"/>
          <w:sz w:val="18"/>
          <w:szCs w:val="18"/>
        </w:rPr>
      </w:pPr>
      <w:r w:rsidRPr="008769EA">
        <w:rPr>
          <w:color w:val="000000" w:themeColor="text1"/>
          <w:sz w:val="18"/>
          <w:szCs w:val="18"/>
        </w:rPr>
        <w:t xml:space="preserve"> C                  4.47688400   -1.39679200    0.01995400</w:t>
      </w:r>
    </w:p>
    <w:p w14:paraId="1EC8736F" w14:textId="77777777" w:rsidR="00637FE4" w:rsidRPr="008769EA" w:rsidRDefault="00637FE4" w:rsidP="00637FE4">
      <w:pPr>
        <w:rPr>
          <w:color w:val="000000" w:themeColor="text1"/>
          <w:sz w:val="18"/>
          <w:szCs w:val="18"/>
        </w:rPr>
      </w:pPr>
      <w:r w:rsidRPr="008769EA">
        <w:rPr>
          <w:color w:val="000000" w:themeColor="text1"/>
          <w:sz w:val="18"/>
          <w:szCs w:val="18"/>
        </w:rPr>
        <w:t xml:space="preserve"> H                  4.06091200   -3.48206100    0.46905000</w:t>
      </w:r>
    </w:p>
    <w:p w14:paraId="0B013322" w14:textId="77777777" w:rsidR="00637FE4" w:rsidRPr="008769EA" w:rsidRDefault="00637FE4" w:rsidP="00637FE4">
      <w:pPr>
        <w:rPr>
          <w:color w:val="000000" w:themeColor="text1"/>
          <w:sz w:val="18"/>
          <w:szCs w:val="18"/>
        </w:rPr>
      </w:pPr>
      <w:r w:rsidRPr="008769EA">
        <w:rPr>
          <w:color w:val="000000" w:themeColor="text1"/>
          <w:sz w:val="18"/>
          <w:szCs w:val="18"/>
        </w:rPr>
        <w:t xml:space="preserve"> H                  4.41359100    0.71097900   -0.40522800</w:t>
      </w:r>
    </w:p>
    <w:p w14:paraId="48134F9B" w14:textId="77777777" w:rsidR="00637FE4" w:rsidRPr="008769EA" w:rsidRDefault="00637FE4" w:rsidP="00637FE4">
      <w:pPr>
        <w:rPr>
          <w:color w:val="000000" w:themeColor="text1"/>
          <w:sz w:val="18"/>
          <w:szCs w:val="18"/>
        </w:rPr>
      </w:pPr>
      <w:r w:rsidRPr="008769EA">
        <w:rPr>
          <w:color w:val="000000" w:themeColor="text1"/>
          <w:sz w:val="18"/>
          <w:szCs w:val="18"/>
        </w:rPr>
        <w:t xml:space="preserve"> C                  1.70536500    1.15633500   -0.38697200</w:t>
      </w:r>
    </w:p>
    <w:p w14:paraId="27E1C640" w14:textId="77777777" w:rsidR="00637FE4" w:rsidRPr="008769EA" w:rsidRDefault="00637FE4" w:rsidP="00637FE4">
      <w:pPr>
        <w:rPr>
          <w:color w:val="000000" w:themeColor="text1"/>
          <w:sz w:val="18"/>
          <w:szCs w:val="18"/>
        </w:rPr>
      </w:pPr>
      <w:r w:rsidRPr="008769EA">
        <w:rPr>
          <w:color w:val="000000" w:themeColor="text1"/>
          <w:sz w:val="18"/>
          <w:szCs w:val="18"/>
        </w:rPr>
        <w:t xml:space="preserve"> C                  2.32402900    2.37463300   -0.64445300</w:t>
      </w:r>
    </w:p>
    <w:p w14:paraId="1B7F5008" w14:textId="77777777" w:rsidR="00637FE4" w:rsidRPr="008769EA" w:rsidRDefault="00637FE4" w:rsidP="00637FE4">
      <w:pPr>
        <w:rPr>
          <w:color w:val="000000" w:themeColor="text1"/>
          <w:sz w:val="18"/>
          <w:szCs w:val="18"/>
        </w:rPr>
      </w:pPr>
      <w:r w:rsidRPr="008769EA">
        <w:rPr>
          <w:color w:val="000000" w:themeColor="text1"/>
          <w:sz w:val="18"/>
          <w:szCs w:val="18"/>
        </w:rPr>
        <w:t xml:space="preserve"> N                  0.34975000    1.04932400   -0.28501100</w:t>
      </w:r>
    </w:p>
    <w:p w14:paraId="7E2E0105" w14:textId="77777777" w:rsidR="00637FE4" w:rsidRPr="008769EA" w:rsidRDefault="00637FE4" w:rsidP="00637FE4">
      <w:pPr>
        <w:rPr>
          <w:color w:val="000000" w:themeColor="text1"/>
          <w:sz w:val="18"/>
          <w:szCs w:val="18"/>
        </w:rPr>
      </w:pPr>
      <w:r w:rsidRPr="008769EA">
        <w:rPr>
          <w:color w:val="000000" w:themeColor="text1"/>
          <w:sz w:val="18"/>
          <w:szCs w:val="18"/>
        </w:rPr>
        <w:t xml:space="preserve"> C                  1.58141700    3.54859900   -0.79688300</w:t>
      </w:r>
    </w:p>
    <w:p w14:paraId="45EA0CE9" w14:textId="77777777" w:rsidR="00637FE4" w:rsidRPr="008769EA" w:rsidRDefault="00637FE4" w:rsidP="00637FE4">
      <w:pPr>
        <w:rPr>
          <w:color w:val="000000" w:themeColor="text1"/>
          <w:sz w:val="18"/>
          <w:szCs w:val="18"/>
        </w:rPr>
      </w:pPr>
      <w:r w:rsidRPr="008769EA">
        <w:rPr>
          <w:color w:val="000000" w:themeColor="text1"/>
          <w:sz w:val="18"/>
          <w:szCs w:val="18"/>
        </w:rPr>
        <w:t xml:space="preserve"> H                  3.40593000    2.41230500   -0.72286200</w:t>
      </w:r>
    </w:p>
    <w:p w14:paraId="3EFE164B" w14:textId="77777777" w:rsidR="00637FE4" w:rsidRPr="008769EA" w:rsidRDefault="00637FE4" w:rsidP="00637FE4">
      <w:pPr>
        <w:rPr>
          <w:color w:val="000000" w:themeColor="text1"/>
          <w:sz w:val="18"/>
          <w:szCs w:val="18"/>
        </w:rPr>
      </w:pPr>
      <w:r w:rsidRPr="008769EA">
        <w:rPr>
          <w:color w:val="000000" w:themeColor="text1"/>
          <w:sz w:val="18"/>
          <w:szCs w:val="18"/>
        </w:rPr>
        <w:t xml:space="preserve"> C                 -0.36938100    2.17614900   -0.43019600</w:t>
      </w:r>
    </w:p>
    <w:p w14:paraId="34AA184F" w14:textId="77777777" w:rsidR="00637FE4" w:rsidRPr="008769EA" w:rsidRDefault="00637FE4" w:rsidP="00637FE4">
      <w:pPr>
        <w:rPr>
          <w:color w:val="000000" w:themeColor="text1"/>
          <w:sz w:val="18"/>
          <w:szCs w:val="18"/>
        </w:rPr>
      </w:pPr>
      <w:r w:rsidRPr="008769EA">
        <w:rPr>
          <w:color w:val="000000" w:themeColor="text1"/>
          <w:sz w:val="18"/>
          <w:szCs w:val="18"/>
        </w:rPr>
        <w:t xml:space="preserve"> C                  0.19607800    3.41755900   -0.67961300</w:t>
      </w:r>
    </w:p>
    <w:p w14:paraId="7C73591A" w14:textId="77777777" w:rsidR="00637FE4" w:rsidRPr="008769EA" w:rsidRDefault="00637FE4" w:rsidP="00637FE4">
      <w:pPr>
        <w:rPr>
          <w:color w:val="000000" w:themeColor="text1"/>
          <w:sz w:val="18"/>
          <w:szCs w:val="18"/>
        </w:rPr>
      </w:pPr>
      <w:r w:rsidRPr="008769EA">
        <w:rPr>
          <w:color w:val="000000" w:themeColor="text1"/>
          <w:sz w:val="18"/>
          <w:szCs w:val="18"/>
        </w:rPr>
        <w:t xml:space="preserve"> H                 -1.44455200    2.07644100   -0.34092400</w:t>
      </w:r>
    </w:p>
    <w:p w14:paraId="702E2271" w14:textId="77777777" w:rsidR="00637FE4" w:rsidRPr="008769EA" w:rsidRDefault="00637FE4" w:rsidP="00637FE4">
      <w:pPr>
        <w:rPr>
          <w:color w:val="000000" w:themeColor="text1"/>
          <w:sz w:val="18"/>
          <w:szCs w:val="18"/>
        </w:rPr>
      </w:pPr>
      <w:r w:rsidRPr="008769EA">
        <w:rPr>
          <w:color w:val="000000" w:themeColor="text1"/>
          <w:sz w:val="18"/>
          <w:szCs w:val="18"/>
        </w:rPr>
        <w:t xml:space="preserve"> H                 -0.46776200    4.26914500   -0.77939300</w:t>
      </w:r>
    </w:p>
    <w:p w14:paraId="34EC4DC0"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C                  5.99671300   -1.47335200   -0.00945800</w:t>
      </w:r>
    </w:p>
    <w:p w14:paraId="686F8C99" w14:textId="77777777" w:rsidR="00637FE4" w:rsidRPr="008769EA" w:rsidRDefault="00637FE4" w:rsidP="00637FE4">
      <w:pPr>
        <w:rPr>
          <w:color w:val="000000" w:themeColor="text1"/>
          <w:sz w:val="18"/>
          <w:szCs w:val="18"/>
        </w:rPr>
      </w:pPr>
      <w:r w:rsidRPr="008769EA">
        <w:rPr>
          <w:color w:val="000000" w:themeColor="text1"/>
          <w:sz w:val="18"/>
          <w:szCs w:val="18"/>
        </w:rPr>
        <w:t xml:space="preserve"> C                  2.28482800    4.86853600   -1.07607900</w:t>
      </w:r>
    </w:p>
    <w:p w14:paraId="1A71BF39" w14:textId="77777777" w:rsidR="00637FE4" w:rsidRPr="008769EA" w:rsidRDefault="00637FE4" w:rsidP="00637FE4">
      <w:pPr>
        <w:rPr>
          <w:color w:val="000000" w:themeColor="text1"/>
          <w:sz w:val="18"/>
          <w:szCs w:val="18"/>
        </w:rPr>
      </w:pPr>
      <w:r w:rsidRPr="008769EA">
        <w:rPr>
          <w:color w:val="000000" w:themeColor="text1"/>
          <w:sz w:val="18"/>
          <w:szCs w:val="18"/>
        </w:rPr>
        <w:t xml:space="preserve"> C                  6.56637900   -0.52667000    1.05584900</w:t>
      </w:r>
    </w:p>
    <w:p w14:paraId="18C1A7EE" w14:textId="77777777" w:rsidR="00637FE4" w:rsidRPr="008769EA" w:rsidRDefault="00637FE4" w:rsidP="00637FE4">
      <w:pPr>
        <w:rPr>
          <w:color w:val="000000" w:themeColor="text1"/>
          <w:sz w:val="18"/>
          <w:szCs w:val="18"/>
        </w:rPr>
      </w:pPr>
      <w:r w:rsidRPr="008769EA">
        <w:rPr>
          <w:color w:val="000000" w:themeColor="text1"/>
          <w:sz w:val="18"/>
          <w:szCs w:val="18"/>
        </w:rPr>
        <w:t xml:space="preserve"> H                  7.66066200   -0.57397800    1.04674400</w:t>
      </w:r>
    </w:p>
    <w:p w14:paraId="58540E1B" w14:textId="77777777" w:rsidR="00637FE4" w:rsidRPr="008769EA" w:rsidRDefault="00637FE4" w:rsidP="00637FE4">
      <w:pPr>
        <w:rPr>
          <w:color w:val="000000" w:themeColor="text1"/>
          <w:sz w:val="18"/>
          <w:szCs w:val="18"/>
        </w:rPr>
      </w:pPr>
      <w:r w:rsidRPr="008769EA">
        <w:rPr>
          <w:color w:val="000000" w:themeColor="text1"/>
          <w:sz w:val="18"/>
          <w:szCs w:val="18"/>
        </w:rPr>
        <w:t xml:space="preserve"> H                  6.27732200    0.51364400    0.87469500</w:t>
      </w:r>
    </w:p>
    <w:p w14:paraId="2BAE07F0" w14:textId="77777777" w:rsidR="00637FE4" w:rsidRPr="008769EA" w:rsidRDefault="00637FE4" w:rsidP="00637FE4">
      <w:pPr>
        <w:rPr>
          <w:color w:val="000000" w:themeColor="text1"/>
          <w:sz w:val="18"/>
          <w:szCs w:val="18"/>
        </w:rPr>
      </w:pPr>
      <w:r w:rsidRPr="008769EA">
        <w:rPr>
          <w:color w:val="000000" w:themeColor="text1"/>
          <w:sz w:val="18"/>
          <w:szCs w:val="18"/>
        </w:rPr>
        <w:t xml:space="preserve"> H                  6.22400800   -0.80397800    2.05857400</w:t>
      </w:r>
    </w:p>
    <w:p w14:paraId="4E734BC4" w14:textId="77777777" w:rsidR="00637FE4" w:rsidRPr="008769EA" w:rsidRDefault="00637FE4" w:rsidP="00637FE4">
      <w:pPr>
        <w:rPr>
          <w:color w:val="000000" w:themeColor="text1"/>
          <w:sz w:val="18"/>
          <w:szCs w:val="18"/>
        </w:rPr>
      </w:pPr>
      <w:r w:rsidRPr="008769EA">
        <w:rPr>
          <w:color w:val="000000" w:themeColor="text1"/>
          <w:sz w:val="18"/>
          <w:szCs w:val="18"/>
        </w:rPr>
        <w:t xml:space="preserve"> C                  6.50044700   -2.88766100    0.26712700</w:t>
      </w:r>
    </w:p>
    <w:p w14:paraId="382E8648"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3882200   -3.60378500   -0.47866100</w:t>
      </w:r>
    </w:p>
    <w:p w14:paraId="6BE23718" w14:textId="77777777" w:rsidR="00637FE4" w:rsidRPr="008769EA" w:rsidRDefault="00637FE4" w:rsidP="00637FE4">
      <w:pPr>
        <w:rPr>
          <w:color w:val="000000" w:themeColor="text1"/>
          <w:sz w:val="18"/>
          <w:szCs w:val="18"/>
        </w:rPr>
      </w:pPr>
      <w:r w:rsidRPr="008769EA">
        <w:rPr>
          <w:color w:val="000000" w:themeColor="text1"/>
          <w:sz w:val="18"/>
          <w:szCs w:val="18"/>
        </w:rPr>
        <w:t xml:space="preserve"> H                  7.59429700   -2.89897200    0.23349200</w:t>
      </w:r>
    </w:p>
    <w:p w14:paraId="606883BC"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9626700   -3.24379300    1.25720400</w:t>
      </w:r>
    </w:p>
    <w:p w14:paraId="2492B26B" w14:textId="77777777" w:rsidR="00637FE4" w:rsidRPr="008769EA" w:rsidRDefault="00637FE4" w:rsidP="00637FE4">
      <w:pPr>
        <w:rPr>
          <w:color w:val="000000" w:themeColor="text1"/>
          <w:sz w:val="18"/>
          <w:szCs w:val="18"/>
        </w:rPr>
      </w:pPr>
      <w:r w:rsidRPr="008769EA">
        <w:rPr>
          <w:color w:val="000000" w:themeColor="text1"/>
          <w:sz w:val="18"/>
          <w:szCs w:val="18"/>
        </w:rPr>
        <w:t xml:space="preserve"> C                  6.49133300   -1.03151300   -1.39335400</w:t>
      </w:r>
    </w:p>
    <w:p w14:paraId="2AD374A9" w14:textId="77777777" w:rsidR="00637FE4" w:rsidRPr="008769EA" w:rsidRDefault="00637FE4" w:rsidP="00637FE4">
      <w:pPr>
        <w:rPr>
          <w:color w:val="000000" w:themeColor="text1"/>
          <w:sz w:val="18"/>
          <w:szCs w:val="18"/>
        </w:rPr>
      </w:pPr>
      <w:r w:rsidRPr="008769EA">
        <w:rPr>
          <w:color w:val="000000" w:themeColor="text1"/>
          <w:sz w:val="18"/>
          <w:szCs w:val="18"/>
        </w:rPr>
        <w:t xml:space="preserve"> H                  7.58513700   -1.07730000   -1.42880300</w:t>
      </w:r>
    </w:p>
    <w:p w14:paraId="0D2F3D4E"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0027000   -1.68272300   -2.18256300</w:t>
      </w:r>
    </w:p>
    <w:p w14:paraId="684F9EDE" w14:textId="77777777" w:rsidR="00637FE4" w:rsidRPr="008769EA" w:rsidRDefault="00637FE4" w:rsidP="00637FE4">
      <w:pPr>
        <w:rPr>
          <w:color w:val="000000" w:themeColor="text1"/>
          <w:sz w:val="18"/>
          <w:szCs w:val="18"/>
        </w:rPr>
      </w:pPr>
      <w:r w:rsidRPr="008769EA">
        <w:rPr>
          <w:color w:val="000000" w:themeColor="text1"/>
          <w:sz w:val="18"/>
          <w:szCs w:val="18"/>
        </w:rPr>
        <w:t xml:space="preserve"> H                  6.19399100   -0.00333000   -1.62335400</w:t>
      </w:r>
    </w:p>
    <w:p w14:paraId="518E9A11" w14:textId="77777777" w:rsidR="00637FE4" w:rsidRPr="008769EA" w:rsidRDefault="00637FE4" w:rsidP="00637FE4">
      <w:pPr>
        <w:rPr>
          <w:color w:val="000000" w:themeColor="text1"/>
          <w:sz w:val="18"/>
          <w:szCs w:val="18"/>
        </w:rPr>
      </w:pPr>
      <w:r w:rsidRPr="008769EA">
        <w:rPr>
          <w:color w:val="000000" w:themeColor="text1"/>
          <w:sz w:val="18"/>
          <w:szCs w:val="18"/>
        </w:rPr>
        <w:t xml:space="preserve"> C                  3.27885800    5.15645600    0.05730600</w:t>
      </w:r>
    </w:p>
    <w:p w14:paraId="66B95BD6" w14:textId="77777777" w:rsidR="00637FE4" w:rsidRPr="008769EA" w:rsidRDefault="00637FE4" w:rsidP="00637FE4">
      <w:pPr>
        <w:rPr>
          <w:color w:val="000000" w:themeColor="text1"/>
          <w:sz w:val="18"/>
          <w:szCs w:val="18"/>
        </w:rPr>
      </w:pPr>
      <w:r w:rsidRPr="008769EA">
        <w:rPr>
          <w:color w:val="000000" w:themeColor="text1"/>
          <w:sz w:val="18"/>
          <w:szCs w:val="18"/>
        </w:rPr>
        <w:t xml:space="preserve"> H                  4.04181200    4.37555900    0.13919400</w:t>
      </w:r>
    </w:p>
    <w:p w14:paraId="7004FC87" w14:textId="77777777" w:rsidR="00637FE4" w:rsidRPr="008769EA" w:rsidRDefault="00637FE4" w:rsidP="00637FE4">
      <w:pPr>
        <w:rPr>
          <w:color w:val="000000" w:themeColor="text1"/>
          <w:sz w:val="18"/>
          <w:szCs w:val="18"/>
        </w:rPr>
      </w:pPr>
      <w:r w:rsidRPr="008769EA">
        <w:rPr>
          <w:color w:val="000000" w:themeColor="text1"/>
          <w:sz w:val="18"/>
          <w:szCs w:val="18"/>
        </w:rPr>
        <w:t xml:space="preserve"> H                  3.79299000    6.10487400   -0.13212300</w:t>
      </w:r>
    </w:p>
    <w:p w14:paraId="0A58B471"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6896100    5.23495000    1.02343000</w:t>
      </w:r>
    </w:p>
    <w:p w14:paraId="080F0E06" w14:textId="77777777" w:rsidR="00637FE4" w:rsidRPr="008769EA" w:rsidRDefault="00637FE4" w:rsidP="00637FE4">
      <w:pPr>
        <w:rPr>
          <w:color w:val="000000" w:themeColor="text1"/>
          <w:sz w:val="18"/>
          <w:szCs w:val="18"/>
        </w:rPr>
      </w:pPr>
      <w:r w:rsidRPr="008769EA">
        <w:rPr>
          <w:color w:val="000000" w:themeColor="text1"/>
          <w:sz w:val="18"/>
          <w:szCs w:val="18"/>
        </w:rPr>
        <w:t xml:space="preserve"> C                  3.05135400    4.74937300   -2.40042500</w:t>
      </w:r>
    </w:p>
    <w:p w14:paraId="4499ADC8" w14:textId="77777777" w:rsidR="00637FE4" w:rsidRPr="008769EA" w:rsidRDefault="00637FE4" w:rsidP="00637FE4">
      <w:pPr>
        <w:rPr>
          <w:color w:val="000000" w:themeColor="text1"/>
          <w:sz w:val="18"/>
          <w:szCs w:val="18"/>
        </w:rPr>
      </w:pPr>
      <w:r w:rsidRPr="008769EA">
        <w:rPr>
          <w:color w:val="000000" w:themeColor="text1"/>
          <w:sz w:val="18"/>
          <w:szCs w:val="18"/>
        </w:rPr>
        <w:t xml:space="preserve"> H                  2.37284900    4.54570800   -3.23585700</w:t>
      </w:r>
    </w:p>
    <w:p w14:paraId="56ACB4EF" w14:textId="77777777" w:rsidR="00637FE4" w:rsidRPr="008769EA" w:rsidRDefault="00637FE4" w:rsidP="00637FE4">
      <w:pPr>
        <w:rPr>
          <w:color w:val="000000" w:themeColor="text1"/>
          <w:sz w:val="18"/>
          <w:szCs w:val="18"/>
        </w:rPr>
      </w:pPr>
      <w:r w:rsidRPr="008769EA">
        <w:rPr>
          <w:color w:val="000000" w:themeColor="text1"/>
          <w:sz w:val="18"/>
          <w:szCs w:val="18"/>
        </w:rPr>
        <w:t xml:space="preserve"> H                  3.57687800    5.68684000   -2.61219200</w:t>
      </w:r>
    </w:p>
    <w:p w14:paraId="3AA62884" w14:textId="77777777" w:rsidR="00637FE4" w:rsidRPr="008769EA" w:rsidRDefault="00637FE4" w:rsidP="00637FE4">
      <w:pPr>
        <w:rPr>
          <w:color w:val="000000" w:themeColor="text1"/>
          <w:sz w:val="18"/>
          <w:szCs w:val="18"/>
        </w:rPr>
      </w:pPr>
      <w:r w:rsidRPr="008769EA">
        <w:rPr>
          <w:color w:val="000000" w:themeColor="text1"/>
          <w:sz w:val="18"/>
          <w:szCs w:val="18"/>
        </w:rPr>
        <w:t xml:space="preserve"> H                  3.79735100    3.94855200   -2.36652500</w:t>
      </w:r>
    </w:p>
    <w:p w14:paraId="136D14D1" w14:textId="77777777" w:rsidR="00637FE4" w:rsidRPr="008769EA" w:rsidRDefault="00637FE4" w:rsidP="00637FE4">
      <w:pPr>
        <w:rPr>
          <w:color w:val="000000" w:themeColor="text1"/>
          <w:sz w:val="18"/>
          <w:szCs w:val="18"/>
        </w:rPr>
      </w:pPr>
      <w:r w:rsidRPr="008769EA">
        <w:rPr>
          <w:color w:val="000000" w:themeColor="text1"/>
          <w:sz w:val="18"/>
          <w:szCs w:val="18"/>
        </w:rPr>
        <w:t xml:space="preserve"> C                  1.29920000    6.02968200   -1.17606400</w:t>
      </w:r>
    </w:p>
    <w:p w14:paraId="5AC446A1" w14:textId="77777777" w:rsidR="00637FE4" w:rsidRPr="008769EA" w:rsidRDefault="00637FE4" w:rsidP="00637FE4">
      <w:pPr>
        <w:rPr>
          <w:color w:val="000000" w:themeColor="text1"/>
          <w:sz w:val="18"/>
          <w:szCs w:val="18"/>
        </w:rPr>
      </w:pPr>
      <w:r w:rsidRPr="008769EA">
        <w:rPr>
          <w:color w:val="000000" w:themeColor="text1"/>
          <w:sz w:val="18"/>
          <w:szCs w:val="18"/>
        </w:rPr>
        <w:t xml:space="preserve"> H                  0.58115300    5.88827200   -1.99089400</w:t>
      </w:r>
    </w:p>
    <w:p w14:paraId="36D66AE0" w14:textId="77777777" w:rsidR="00637FE4" w:rsidRPr="008769EA" w:rsidRDefault="00637FE4" w:rsidP="00637FE4">
      <w:pPr>
        <w:rPr>
          <w:color w:val="000000" w:themeColor="text1"/>
          <w:sz w:val="18"/>
          <w:szCs w:val="18"/>
        </w:rPr>
      </w:pPr>
      <w:r w:rsidRPr="008769EA">
        <w:rPr>
          <w:color w:val="000000" w:themeColor="text1"/>
          <w:sz w:val="18"/>
          <w:szCs w:val="18"/>
        </w:rPr>
        <w:t xml:space="preserve"> H                  0.73687300    6.16922700   -0.24659000</w:t>
      </w:r>
    </w:p>
    <w:p w14:paraId="5ACEEBCA" w14:textId="77777777" w:rsidR="00637FE4" w:rsidRPr="008769EA" w:rsidRDefault="00637FE4" w:rsidP="00637FE4">
      <w:pPr>
        <w:rPr>
          <w:color w:val="000000" w:themeColor="text1"/>
          <w:sz w:val="18"/>
          <w:szCs w:val="18"/>
        </w:rPr>
      </w:pPr>
      <w:r w:rsidRPr="008769EA">
        <w:rPr>
          <w:color w:val="000000" w:themeColor="text1"/>
          <w:sz w:val="18"/>
          <w:szCs w:val="18"/>
        </w:rPr>
        <w:t xml:space="preserve"> H                  1.84573400    6.95688500   -1.37460900</w:t>
      </w:r>
    </w:p>
    <w:p w14:paraId="4F388B1C" w14:textId="77777777" w:rsidR="00637FE4" w:rsidRPr="008769EA" w:rsidRDefault="00637FE4" w:rsidP="00637FE4">
      <w:pPr>
        <w:rPr>
          <w:color w:val="000000" w:themeColor="text1"/>
          <w:sz w:val="18"/>
          <w:szCs w:val="18"/>
        </w:rPr>
      </w:pPr>
      <w:r w:rsidRPr="008769EA">
        <w:rPr>
          <w:color w:val="000000" w:themeColor="text1"/>
          <w:sz w:val="18"/>
          <w:szCs w:val="18"/>
        </w:rPr>
        <w:t xml:space="preserve"> C                 -2.10935000   -0.16237900    0.10448200</w:t>
      </w:r>
    </w:p>
    <w:p w14:paraId="473D8C22" w14:textId="77777777" w:rsidR="00637FE4" w:rsidRPr="008769EA" w:rsidRDefault="00637FE4" w:rsidP="00637FE4">
      <w:pPr>
        <w:rPr>
          <w:color w:val="000000" w:themeColor="text1"/>
          <w:sz w:val="18"/>
          <w:szCs w:val="18"/>
        </w:rPr>
      </w:pPr>
      <w:r w:rsidRPr="008769EA">
        <w:rPr>
          <w:color w:val="000000" w:themeColor="text1"/>
          <w:sz w:val="18"/>
          <w:szCs w:val="18"/>
        </w:rPr>
        <w:t xml:space="preserve"> C                 -2.83173400   -0.17696000   -1.10001100</w:t>
      </w:r>
    </w:p>
    <w:p w14:paraId="1F35E1D3" w14:textId="77777777" w:rsidR="00637FE4" w:rsidRPr="008769EA" w:rsidRDefault="00637FE4" w:rsidP="00637FE4">
      <w:pPr>
        <w:rPr>
          <w:color w:val="000000" w:themeColor="text1"/>
          <w:sz w:val="18"/>
          <w:szCs w:val="18"/>
        </w:rPr>
      </w:pPr>
      <w:r w:rsidRPr="008769EA">
        <w:rPr>
          <w:color w:val="000000" w:themeColor="text1"/>
          <w:sz w:val="18"/>
          <w:szCs w:val="18"/>
        </w:rPr>
        <w:t xml:space="preserve"> C                 -2.75595400    0.31127200    1.25803800</w:t>
      </w:r>
    </w:p>
    <w:p w14:paraId="71251D96" w14:textId="77777777" w:rsidR="00637FE4" w:rsidRPr="008769EA" w:rsidRDefault="00637FE4" w:rsidP="00637FE4">
      <w:pPr>
        <w:rPr>
          <w:color w:val="000000" w:themeColor="text1"/>
          <w:sz w:val="18"/>
          <w:szCs w:val="18"/>
        </w:rPr>
      </w:pPr>
      <w:r w:rsidRPr="008769EA">
        <w:rPr>
          <w:color w:val="000000" w:themeColor="text1"/>
          <w:sz w:val="18"/>
          <w:szCs w:val="18"/>
        </w:rPr>
        <w:t xml:space="preserve"> C                 -4.15033800    0.26541100   -1.15290000</w:t>
      </w:r>
    </w:p>
    <w:p w14:paraId="37ECFDB3" w14:textId="77777777" w:rsidR="00637FE4" w:rsidRPr="008769EA" w:rsidRDefault="00637FE4" w:rsidP="00637FE4">
      <w:pPr>
        <w:rPr>
          <w:color w:val="000000" w:themeColor="text1"/>
          <w:sz w:val="18"/>
          <w:szCs w:val="18"/>
        </w:rPr>
      </w:pPr>
      <w:r w:rsidRPr="008769EA">
        <w:rPr>
          <w:color w:val="000000" w:themeColor="text1"/>
          <w:sz w:val="18"/>
          <w:szCs w:val="18"/>
        </w:rPr>
        <w:t xml:space="preserve"> H                 -2.36318700   -0.53917500   -2.01550300</w:t>
      </w:r>
    </w:p>
    <w:p w14:paraId="19CD9FC2" w14:textId="77777777" w:rsidR="00637FE4" w:rsidRPr="008769EA" w:rsidRDefault="00637FE4" w:rsidP="00637FE4">
      <w:pPr>
        <w:rPr>
          <w:color w:val="000000" w:themeColor="text1"/>
          <w:sz w:val="18"/>
          <w:szCs w:val="18"/>
        </w:rPr>
      </w:pPr>
      <w:r w:rsidRPr="008769EA">
        <w:rPr>
          <w:color w:val="000000" w:themeColor="text1"/>
          <w:sz w:val="18"/>
          <w:szCs w:val="18"/>
        </w:rPr>
        <w:t xml:space="preserve"> C                 -4.07558800    0.75343900    1.21343800</w:t>
      </w:r>
    </w:p>
    <w:p w14:paraId="0076A641" w14:textId="77777777" w:rsidR="00637FE4" w:rsidRPr="008769EA" w:rsidRDefault="00637FE4" w:rsidP="00637FE4">
      <w:pPr>
        <w:rPr>
          <w:color w:val="000000" w:themeColor="text1"/>
          <w:sz w:val="18"/>
          <w:szCs w:val="18"/>
        </w:rPr>
      </w:pPr>
      <w:r w:rsidRPr="008769EA">
        <w:rPr>
          <w:color w:val="000000" w:themeColor="text1"/>
          <w:sz w:val="18"/>
          <w:szCs w:val="18"/>
        </w:rPr>
        <w:t xml:space="preserve"> H                 -2.20600700    0.33112200    2.20034200</w:t>
      </w:r>
    </w:p>
    <w:p w14:paraId="62D4B7BF" w14:textId="77777777" w:rsidR="00637FE4" w:rsidRPr="008769EA" w:rsidRDefault="00637FE4" w:rsidP="00637FE4">
      <w:pPr>
        <w:rPr>
          <w:color w:val="000000" w:themeColor="text1"/>
          <w:sz w:val="18"/>
          <w:szCs w:val="18"/>
        </w:rPr>
      </w:pPr>
      <w:r w:rsidRPr="008769EA">
        <w:rPr>
          <w:color w:val="000000" w:themeColor="text1"/>
          <w:sz w:val="18"/>
          <w:szCs w:val="18"/>
        </w:rPr>
        <w:t xml:space="preserve"> C                 -4.78793000    0.73588400    0.00371200</w:t>
      </w:r>
    </w:p>
    <w:p w14:paraId="1599F3B5" w14:textId="77777777" w:rsidR="00637FE4" w:rsidRPr="008769EA" w:rsidRDefault="00637FE4" w:rsidP="00637FE4">
      <w:pPr>
        <w:rPr>
          <w:color w:val="000000" w:themeColor="text1"/>
          <w:sz w:val="18"/>
          <w:szCs w:val="18"/>
        </w:rPr>
      </w:pPr>
      <w:r w:rsidRPr="008769EA">
        <w:rPr>
          <w:color w:val="000000" w:themeColor="text1"/>
          <w:sz w:val="18"/>
          <w:szCs w:val="18"/>
        </w:rPr>
        <w:t xml:space="preserve"> H                 -4.70328000    0.25187500   -2.08940000</w:t>
      </w:r>
    </w:p>
    <w:p w14:paraId="4E27131C" w14:textId="77777777" w:rsidR="00637FE4" w:rsidRPr="008769EA" w:rsidRDefault="00637FE4" w:rsidP="00637FE4">
      <w:pPr>
        <w:rPr>
          <w:color w:val="000000" w:themeColor="text1"/>
          <w:sz w:val="18"/>
          <w:szCs w:val="18"/>
        </w:rPr>
      </w:pPr>
      <w:r w:rsidRPr="008769EA">
        <w:rPr>
          <w:color w:val="000000" w:themeColor="text1"/>
          <w:sz w:val="18"/>
          <w:szCs w:val="18"/>
        </w:rPr>
        <w:t xml:space="preserve"> H                 -4.55871600    1.11595700    2.11683900</w:t>
      </w:r>
    </w:p>
    <w:p w14:paraId="4C150764" w14:textId="77777777" w:rsidR="00637FE4" w:rsidRPr="008769EA" w:rsidRDefault="00637FE4" w:rsidP="00637FE4">
      <w:pPr>
        <w:rPr>
          <w:color w:val="000000" w:themeColor="text1"/>
          <w:sz w:val="18"/>
          <w:szCs w:val="18"/>
        </w:rPr>
      </w:pPr>
      <w:r w:rsidRPr="008769EA">
        <w:rPr>
          <w:color w:val="000000" w:themeColor="text1"/>
          <w:sz w:val="18"/>
          <w:szCs w:val="18"/>
        </w:rPr>
        <w:t xml:space="preserve"> C                 -6.18483200    1.19646500   -0.10394100</w:t>
      </w:r>
    </w:p>
    <w:p w14:paraId="5DC96895" w14:textId="77777777" w:rsidR="00637FE4" w:rsidRPr="008769EA" w:rsidRDefault="00637FE4" w:rsidP="00637FE4">
      <w:pPr>
        <w:rPr>
          <w:color w:val="000000" w:themeColor="text1"/>
          <w:sz w:val="18"/>
          <w:szCs w:val="18"/>
        </w:rPr>
      </w:pPr>
      <w:r w:rsidRPr="008769EA">
        <w:rPr>
          <w:color w:val="000000" w:themeColor="text1"/>
          <w:sz w:val="18"/>
          <w:szCs w:val="18"/>
        </w:rPr>
        <w:t xml:space="preserve"> O                 -6.84085900    1.20359500   -1.13568800</w:t>
      </w:r>
    </w:p>
    <w:p w14:paraId="12BE137E" w14:textId="77777777" w:rsidR="00637FE4" w:rsidRPr="008769EA" w:rsidRDefault="00637FE4" w:rsidP="00637FE4">
      <w:pPr>
        <w:rPr>
          <w:color w:val="000000" w:themeColor="text1"/>
          <w:sz w:val="18"/>
          <w:szCs w:val="18"/>
        </w:rPr>
      </w:pPr>
      <w:r w:rsidRPr="008769EA">
        <w:rPr>
          <w:color w:val="000000" w:themeColor="text1"/>
          <w:sz w:val="18"/>
          <w:szCs w:val="18"/>
        </w:rPr>
        <w:t xml:space="preserve"> O                 -6.68244700    1.62111000    1.07776000</w:t>
      </w:r>
    </w:p>
    <w:p w14:paraId="20FE89D0" w14:textId="77777777" w:rsidR="00637FE4" w:rsidRPr="008769EA" w:rsidRDefault="00637FE4" w:rsidP="00637FE4">
      <w:pPr>
        <w:rPr>
          <w:color w:val="000000" w:themeColor="text1"/>
          <w:sz w:val="18"/>
          <w:szCs w:val="18"/>
        </w:rPr>
      </w:pPr>
      <w:r w:rsidRPr="008769EA">
        <w:rPr>
          <w:color w:val="000000" w:themeColor="text1"/>
          <w:sz w:val="18"/>
          <w:szCs w:val="18"/>
        </w:rPr>
        <w:t xml:space="preserve"> C                 -8.03785800    2.08470200    1.03825100</w:t>
      </w:r>
    </w:p>
    <w:p w14:paraId="5FF9BD83" w14:textId="77777777" w:rsidR="00637FE4" w:rsidRPr="008769EA" w:rsidRDefault="00637FE4" w:rsidP="00637FE4">
      <w:pPr>
        <w:rPr>
          <w:color w:val="000000" w:themeColor="text1"/>
          <w:sz w:val="18"/>
          <w:szCs w:val="18"/>
        </w:rPr>
      </w:pPr>
      <w:r w:rsidRPr="008769EA">
        <w:rPr>
          <w:color w:val="000000" w:themeColor="text1"/>
          <w:sz w:val="18"/>
          <w:szCs w:val="18"/>
        </w:rPr>
        <w:t xml:space="preserve"> H                 -8.27766300    2.38215400    2.05828600</w:t>
      </w:r>
    </w:p>
    <w:p w14:paraId="0AE83956" w14:textId="77777777" w:rsidR="00637FE4" w:rsidRPr="008769EA" w:rsidRDefault="00637FE4" w:rsidP="00637FE4">
      <w:pPr>
        <w:rPr>
          <w:color w:val="000000" w:themeColor="text1"/>
          <w:sz w:val="18"/>
          <w:szCs w:val="18"/>
        </w:rPr>
      </w:pPr>
      <w:r w:rsidRPr="008769EA">
        <w:rPr>
          <w:color w:val="000000" w:themeColor="text1"/>
          <w:sz w:val="18"/>
          <w:szCs w:val="18"/>
        </w:rPr>
        <w:t xml:space="preserve"> H                 -8.13481100    2.93870200    0.36353700</w:t>
      </w:r>
    </w:p>
    <w:p w14:paraId="09EC5D8E" w14:textId="77777777" w:rsidR="00637FE4" w:rsidRPr="008769EA" w:rsidRDefault="00637FE4" w:rsidP="00637FE4">
      <w:pPr>
        <w:rPr>
          <w:color w:val="000000" w:themeColor="text1"/>
          <w:sz w:val="18"/>
          <w:szCs w:val="18"/>
        </w:rPr>
      </w:pPr>
      <w:r w:rsidRPr="008769EA">
        <w:rPr>
          <w:color w:val="000000" w:themeColor="text1"/>
          <w:sz w:val="18"/>
          <w:szCs w:val="18"/>
        </w:rPr>
        <w:t xml:space="preserve"> H                 -8.70972200    1.28811200    0.70985800</w:t>
      </w:r>
    </w:p>
    <w:p w14:paraId="4BCDC4BC" w14:textId="77777777" w:rsidR="00637FE4" w:rsidRPr="008769EA" w:rsidRDefault="00637FE4" w:rsidP="00637FE4">
      <w:pPr>
        <w:rPr>
          <w:color w:val="000000" w:themeColor="text1"/>
          <w:sz w:val="18"/>
          <w:szCs w:val="18"/>
        </w:rPr>
      </w:pPr>
      <w:r w:rsidRPr="008769EA">
        <w:rPr>
          <w:color w:val="000000" w:themeColor="text1"/>
          <w:sz w:val="18"/>
          <w:szCs w:val="18"/>
        </w:rPr>
        <w:t xml:space="preserve"> Br                 0.45852900   -0.29428600    3.17520400</w:t>
      </w:r>
    </w:p>
    <w:p w14:paraId="30014A52" w14:textId="77777777" w:rsidR="00637FE4" w:rsidRPr="008769EA" w:rsidRDefault="00637FE4" w:rsidP="00637FE4">
      <w:pPr>
        <w:rPr>
          <w:color w:val="000000" w:themeColor="text1"/>
          <w:sz w:val="18"/>
          <w:szCs w:val="18"/>
        </w:rPr>
      </w:pPr>
      <w:r w:rsidRPr="008769EA">
        <w:rPr>
          <w:color w:val="000000" w:themeColor="text1"/>
          <w:sz w:val="18"/>
          <w:szCs w:val="18"/>
        </w:rPr>
        <w:lastRenderedPageBreak/>
        <w:t xml:space="preserve"> N                 -0.94179900   -2.60825100    0.40735300</w:t>
      </w:r>
    </w:p>
    <w:p w14:paraId="3C8D0674" w14:textId="77777777" w:rsidR="00637FE4" w:rsidRPr="008769EA" w:rsidRDefault="00637FE4" w:rsidP="00637FE4">
      <w:pPr>
        <w:rPr>
          <w:color w:val="000000" w:themeColor="text1"/>
          <w:sz w:val="18"/>
          <w:szCs w:val="18"/>
        </w:rPr>
      </w:pPr>
      <w:r w:rsidRPr="008769EA">
        <w:rPr>
          <w:color w:val="000000" w:themeColor="text1"/>
          <w:sz w:val="18"/>
          <w:szCs w:val="18"/>
        </w:rPr>
        <w:t xml:space="preserve"> C                 -1.49211600   -3.12129900   -0.82747600</w:t>
      </w:r>
    </w:p>
    <w:p w14:paraId="093D61BE" w14:textId="77777777" w:rsidR="00637FE4" w:rsidRPr="008769EA" w:rsidRDefault="00637FE4" w:rsidP="00637FE4">
      <w:pPr>
        <w:rPr>
          <w:color w:val="000000" w:themeColor="text1"/>
          <w:sz w:val="18"/>
          <w:szCs w:val="18"/>
        </w:rPr>
      </w:pPr>
      <w:r w:rsidRPr="008769EA">
        <w:rPr>
          <w:color w:val="000000" w:themeColor="text1"/>
          <w:sz w:val="18"/>
          <w:szCs w:val="18"/>
        </w:rPr>
        <w:t xml:space="preserve"> C                 -1.74710700   -2.84573400    1.61974900</w:t>
      </w:r>
    </w:p>
    <w:p w14:paraId="12DB6216" w14:textId="77777777" w:rsidR="00637FE4" w:rsidRPr="008769EA" w:rsidRDefault="00637FE4" w:rsidP="00637FE4">
      <w:pPr>
        <w:rPr>
          <w:color w:val="000000" w:themeColor="text1"/>
          <w:sz w:val="18"/>
          <w:szCs w:val="18"/>
        </w:rPr>
      </w:pPr>
      <w:r w:rsidRPr="008769EA">
        <w:rPr>
          <w:color w:val="000000" w:themeColor="text1"/>
          <w:sz w:val="18"/>
          <w:szCs w:val="18"/>
        </w:rPr>
        <w:t xml:space="preserve"> C                 -2.83130700   -3.49083100   -0.94607900</w:t>
      </w:r>
    </w:p>
    <w:p w14:paraId="054E91FB" w14:textId="77777777" w:rsidR="00637FE4" w:rsidRPr="008769EA" w:rsidRDefault="00637FE4" w:rsidP="00637FE4">
      <w:pPr>
        <w:rPr>
          <w:color w:val="000000" w:themeColor="text1"/>
          <w:sz w:val="18"/>
          <w:szCs w:val="18"/>
        </w:rPr>
      </w:pPr>
      <w:r w:rsidRPr="008769EA">
        <w:rPr>
          <w:color w:val="000000" w:themeColor="text1"/>
          <w:sz w:val="18"/>
          <w:szCs w:val="18"/>
        </w:rPr>
        <w:t xml:space="preserve"> C                 -0.64672500   -3.20096100   -1.93964700</w:t>
      </w:r>
    </w:p>
    <w:p w14:paraId="3242EF33" w14:textId="77777777" w:rsidR="00637FE4" w:rsidRPr="008769EA" w:rsidRDefault="00637FE4" w:rsidP="00637FE4">
      <w:pPr>
        <w:rPr>
          <w:color w:val="000000" w:themeColor="text1"/>
          <w:sz w:val="18"/>
          <w:szCs w:val="18"/>
        </w:rPr>
      </w:pPr>
      <w:r w:rsidRPr="008769EA">
        <w:rPr>
          <w:color w:val="000000" w:themeColor="text1"/>
          <w:sz w:val="18"/>
          <w:szCs w:val="18"/>
        </w:rPr>
        <w:t xml:space="preserve"> H                 -1.92627600   -3.91720500    1.76166100</w:t>
      </w:r>
    </w:p>
    <w:p w14:paraId="4CDF4707" w14:textId="77777777" w:rsidR="00637FE4" w:rsidRPr="008769EA" w:rsidRDefault="00637FE4" w:rsidP="00637FE4">
      <w:pPr>
        <w:rPr>
          <w:color w:val="000000" w:themeColor="text1"/>
          <w:sz w:val="18"/>
          <w:szCs w:val="18"/>
        </w:rPr>
      </w:pPr>
      <w:r w:rsidRPr="008769EA">
        <w:rPr>
          <w:color w:val="000000" w:themeColor="text1"/>
          <w:sz w:val="18"/>
          <w:szCs w:val="18"/>
        </w:rPr>
        <w:t xml:space="preserve"> H                 -1.19474800   -2.42849800    2.46552600</w:t>
      </w:r>
    </w:p>
    <w:p w14:paraId="2CB4A6AB" w14:textId="77777777" w:rsidR="00637FE4" w:rsidRPr="008769EA" w:rsidRDefault="00637FE4" w:rsidP="00637FE4">
      <w:pPr>
        <w:rPr>
          <w:color w:val="000000" w:themeColor="text1"/>
          <w:sz w:val="18"/>
          <w:szCs w:val="18"/>
        </w:rPr>
      </w:pPr>
      <w:r w:rsidRPr="008769EA">
        <w:rPr>
          <w:color w:val="000000" w:themeColor="text1"/>
          <w:sz w:val="18"/>
          <w:szCs w:val="18"/>
        </w:rPr>
        <w:t xml:space="preserve"> H                 -2.70205700   -2.32695800    1.54268600</w:t>
      </w:r>
    </w:p>
    <w:p w14:paraId="296AC0C5" w14:textId="77777777" w:rsidR="00637FE4" w:rsidRPr="008769EA" w:rsidRDefault="00637FE4" w:rsidP="00637FE4">
      <w:pPr>
        <w:rPr>
          <w:color w:val="000000" w:themeColor="text1"/>
          <w:sz w:val="18"/>
          <w:szCs w:val="18"/>
        </w:rPr>
      </w:pPr>
      <w:r w:rsidRPr="008769EA">
        <w:rPr>
          <w:color w:val="000000" w:themeColor="text1"/>
          <w:sz w:val="18"/>
          <w:szCs w:val="18"/>
        </w:rPr>
        <w:t xml:space="preserve"> C                 -3.32092500   -3.92617800   -2.17910000</w:t>
      </w:r>
    </w:p>
    <w:p w14:paraId="7F720673" w14:textId="77777777" w:rsidR="00637FE4" w:rsidRPr="008769EA" w:rsidRDefault="00637FE4" w:rsidP="00637FE4">
      <w:pPr>
        <w:rPr>
          <w:color w:val="000000" w:themeColor="text1"/>
          <w:sz w:val="18"/>
          <w:szCs w:val="18"/>
        </w:rPr>
      </w:pPr>
      <w:r w:rsidRPr="008769EA">
        <w:rPr>
          <w:color w:val="000000" w:themeColor="text1"/>
          <w:sz w:val="18"/>
          <w:szCs w:val="18"/>
        </w:rPr>
        <w:t xml:space="preserve"> H                 -3.50086200   -3.43044500   -0.09429100</w:t>
      </w:r>
    </w:p>
    <w:p w14:paraId="546E7585" w14:textId="77777777" w:rsidR="00637FE4" w:rsidRPr="008769EA" w:rsidRDefault="00637FE4" w:rsidP="00637FE4">
      <w:pPr>
        <w:rPr>
          <w:color w:val="000000" w:themeColor="text1"/>
          <w:sz w:val="18"/>
          <w:szCs w:val="18"/>
        </w:rPr>
      </w:pPr>
      <w:r w:rsidRPr="008769EA">
        <w:rPr>
          <w:color w:val="000000" w:themeColor="text1"/>
          <w:sz w:val="18"/>
          <w:szCs w:val="18"/>
        </w:rPr>
        <w:t xml:space="preserve"> C                 -1.14041500   -3.64429200   -3.16130600</w:t>
      </w:r>
    </w:p>
    <w:p w14:paraId="2C9F4004" w14:textId="77777777" w:rsidR="00637FE4" w:rsidRPr="008769EA" w:rsidRDefault="00637FE4" w:rsidP="00637FE4">
      <w:pPr>
        <w:rPr>
          <w:color w:val="000000" w:themeColor="text1"/>
          <w:sz w:val="18"/>
          <w:szCs w:val="18"/>
        </w:rPr>
      </w:pPr>
      <w:r w:rsidRPr="008769EA">
        <w:rPr>
          <w:color w:val="000000" w:themeColor="text1"/>
          <w:sz w:val="18"/>
          <w:szCs w:val="18"/>
        </w:rPr>
        <w:t xml:space="preserve"> H                  0.39498400   -2.90083600   -1.84402100</w:t>
      </w:r>
    </w:p>
    <w:p w14:paraId="7467A4FA" w14:textId="77777777" w:rsidR="00637FE4" w:rsidRPr="008769EA" w:rsidRDefault="00637FE4" w:rsidP="00637FE4">
      <w:pPr>
        <w:rPr>
          <w:color w:val="000000" w:themeColor="text1"/>
          <w:sz w:val="18"/>
          <w:szCs w:val="18"/>
        </w:rPr>
      </w:pPr>
      <w:r w:rsidRPr="008769EA">
        <w:rPr>
          <w:color w:val="000000" w:themeColor="text1"/>
          <w:sz w:val="18"/>
          <w:szCs w:val="18"/>
        </w:rPr>
        <w:t xml:space="preserve"> C                 -2.48412200   -4.00447700   -3.28880500</w:t>
      </w:r>
    </w:p>
    <w:p w14:paraId="47310E9E" w14:textId="77777777" w:rsidR="00637FE4" w:rsidRPr="008769EA" w:rsidRDefault="00637FE4" w:rsidP="00637FE4">
      <w:pPr>
        <w:rPr>
          <w:color w:val="000000" w:themeColor="text1"/>
          <w:sz w:val="18"/>
          <w:szCs w:val="18"/>
        </w:rPr>
      </w:pPr>
      <w:r w:rsidRPr="008769EA">
        <w:rPr>
          <w:color w:val="000000" w:themeColor="text1"/>
          <w:sz w:val="18"/>
          <w:szCs w:val="18"/>
        </w:rPr>
        <w:t xml:space="preserve"> H                 -4.36806700   -4.20396100   -2.26418100</w:t>
      </w:r>
    </w:p>
    <w:p w14:paraId="400AB0B8" w14:textId="77777777" w:rsidR="00637FE4" w:rsidRPr="008769EA" w:rsidRDefault="00637FE4" w:rsidP="00637FE4">
      <w:pPr>
        <w:rPr>
          <w:color w:val="000000" w:themeColor="text1"/>
          <w:sz w:val="18"/>
          <w:szCs w:val="18"/>
        </w:rPr>
      </w:pPr>
      <w:r w:rsidRPr="008769EA">
        <w:rPr>
          <w:color w:val="000000" w:themeColor="text1"/>
          <w:sz w:val="18"/>
          <w:szCs w:val="18"/>
        </w:rPr>
        <w:t xml:space="preserve"> H                 -0.47413100   -3.70217000   -4.01765800</w:t>
      </w:r>
    </w:p>
    <w:p w14:paraId="752A5D34" w14:textId="77777777" w:rsidR="00637FE4" w:rsidRPr="008769EA" w:rsidRDefault="00637FE4" w:rsidP="00637FE4">
      <w:pPr>
        <w:rPr>
          <w:color w:val="000000" w:themeColor="text1"/>
          <w:sz w:val="18"/>
          <w:szCs w:val="18"/>
        </w:rPr>
      </w:pPr>
      <w:r w:rsidRPr="008769EA">
        <w:rPr>
          <w:color w:val="000000" w:themeColor="text1"/>
          <w:sz w:val="18"/>
          <w:szCs w:val="18"/>
        </w:rPr>
        <w:t xml:space="preserve"> H                 -2.87164500   -4.34397000   -4.24504900</w:t>
      </w:r>
    </w:p>
    <w:p w14:paraId="75469656" w14:textId="77777777" w:rsidR="00637FE4" w:rsidRPr="008769EA" w:rsidRDefault="00637FE4" w:rsidP="00637FE4">
      <w:pPr>
        <w:rPr>
          <w:color w:val="000000" w:themeColor="text1"/>
          <w:sz w:val="18"/>
          <w:szCs w:val="18"/>
        </w:rPr>
      </w:pPr>
      <w:r w:rsidRPr="008769EA">
        <w:rPr>
          <w:color w:val="000000" w:themeColor="text1"/>
          <w:sz w:val="18"/>
          <w:szCs w:val="18"/>
        </w:rPr>
        <w:t xml:space="preserve"> H                 -0.06017700   -3.09462700    0.55663900</w:t>
      </w:r>
    </w:p>
    <w:p w14:paraId="45438FEA" w14:textId="77777777" w:rsidR="00637FE4" w:rsidRPr="008769EA" w:rsidRDefault="00637FE4" w:rsidP="00D6208C">
      <w:pPr>
        <w:rPr>
          <w:color w:val="000000" w:themeColor="text1"/>
          <w:sz w:val="18"/>
          <w:szCs w:val="18"/>
        </w:rPr>
      </w:pPr>
    </w:p>
    <w:p w14:paraId="3C68B1F7" w14:textId="67BFD462" w:rsidR="00D6208C" w:rsidRPr="008769EA" w:rsidRDefault="00D6208C" w:rsidP="00D6208C">
      <w:pPr>
        <w:rPr>
          <w:color w:val="000000" w:themeColor="text1"/>
          <w:sz w:val="18"/>
          <w:szCs w:val="18"/>
        </w:rPr>
      </w:pPr>
      <w:r w:rsidRPr="008769EA">
        <w:rPr>
          <w:color w:val="000000" w:themeColor="text1"/>
          <w:sz w:val="18"/>
          <w:szCs w:val="18"/>
        </w:rPr>
        <w:t>TS_HAT</w:t>
      </w:r>
    </w:p>
    <w:p w14:paraId="178021A8"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5973000    1.37481800    0.04695600</w:t>
      </w:r>
    </w:p>
    <w:p w14:paraId="2997E41A" w14:textId="77777777" w:rsidR="00D6208C" w:rsidRPr="008769EA" w:rsidRDefault="00D6208C" w:rsidP="00D6208C">
      <w:pPr>
        <w:rPr>
          <w:color w:val="000000" w:themeColor="text1"/>
          <w:sz w:val="18"/>
          <w:szCs w:val="18"/>
        </w:rPr>
      </w:pPr>
      <w:r w:rsidRPr="008769EA">
        <w:rPr>
          <w:color w:val="000000" w:themeColor="text1"/>
          <w:sz w:val="18"/>
          <w:szCs w:val="18"/>
        </w:rPr>
        <w:t xml:space="preserve"> C                 -3.71159100    0.85550700   -0.00526300</w:t>
      </w:r>
    </w:p>
    <w:p w14:paraId="43168A85" w14:textId="77777777" w:rsidR="00D6208C" w:rsidRPr="008769EA" w:rsidRDefault="00D6208C" w:rsidP="00D6208C">
      <w:pPr>
        <w:rPr>
          <w:color w:val="000000" w:themeColor="text1"/>
          <w:sz w:val="18"/>
          <w:szCs w:val="18"/>
        </w:rPr>
      </w:pPr>
      <w:r w:rsidRPr="008769EA">
        <w:rPr>
          <w:color w:val="000000" w:themeColor="text1"/>
          <w:sz w:val="18"/>
          <w:szCs w:val="18"/>
        </w:rPr>
        <w:t xml:space="preserve"> H                 -2.03508300    1.88489200    0.98920100</w:t>
      </w:r>
    </w:p>
    <w:p w14:paraId="52CCD852" w14:textId="77777777" w:rsidR="00D6208C" w:rsidRPr="008769EA" w:rsidRDefault="00D6208C" w:rsidP="00D6208C">
      <w:pPr>
        <w:rPr>
          <w:color w:val="000000" w:themeColor="text1"/>
          <w:sz w:val="18"/>
          <w:szCs w:val="18"/>
        </w:rPr>
      </w:pPr>
      <w:r w:rsidRPr="008769EA">
        <w:rPr>
          <w:color w:val="000000" w:themeColor="text1"/>
          <w:sz w:val="18"/>
          <w:szCs w:val="18"/>
        </w:rPr>
        <w:t xml:space="preserve"> H                 -2.03531500    2.06047500   -0.77564400</w:t>
      </w:r>
    </w:p>
    <w:p w14:paraId="1793B0FC" w14:textId="77777777" w:rsidR="00D6208C" w:rsidRPr="008769EA" w:rsidRDefault="00D6208C" w:rsidP="00D6208C">
      <w:pPr>
        <w:rPr>
          <w:color w:val="000000" w:themeColor="text1"/>
          <w:sz w:val="18"/>
          <w:szCs w:val="18"/>
        </w:rPr>
      </w:pPr>
      <w:r w:rsidRPr="008769EA">
        <w:rPr>
          <w:color w:val="000000" w:themeColor="text1"/>
          <w:sz w:val="18"/>
          <w:szCs w:val="18"/>
        </w:rPr>
        <w:t xml:space="preserve"> H                 -4.30494400    1.27580000    0.81258500</w:t>
      </w:r>
    </w:p>
    <w:p w14:paraId="17F97C4E" w14:textId="77777777" w:rsidR="00D6208C" w:rsidRPr="008769EA" w:rsidRDefault="00D6208C" w:rsidP="00D6208C">
      <w:pPr>
        <w:rPr>
          <w:color w:val="000000" w:themeColor="text1"/>
          <w:sz w:val="18"/>
          <w:szCs w:val="18"/>
        </w:rPr>
      </w:pPr>
      <w:r w:rsidRPr="008769EA">
        <w:rPr>
          <w:color w:val="000000" w:themeColor="text1"/>
          <w:sz w:val="18"/>
          <w:szCs w:val="18"/>
        </w:rPr>
        <w:t xml:space="preserve"> H                 -4.19496800    1.13323600   -0.94742200</w:t>
      </w:r>
    </w:p>
    <w:p w14:paraId="59227E1F" w14:textId="77777777" w:rsidR="00D6208C" w:rsidRPr="008769EA" w:rsidRDefault="00D6208C" w:rsidP="00D6208C">
      <w:pPr>
        <w:rPr>
          <w:color w:val="000000" w:themeColor="text1"/>
          <w:sz w:val="18"/>
          <w:szCs w:val="18"/>
        </w:rPr>
      </w:pPr>
      <w:r w:rsidRPr="008769EA">
        <w:rPr>
          <w:color w:val="000000" w:themeColor="text1"/>
          <w:sz w:val="18"/>
          <w:szCs w:val="18"/>
        </w:rPr>
        <w:t xml:space="preserve"> C                 -1.49284400   -0.64189300    1.13868400</w:t>
      </w:r>
    </w:p>
    <w:p w14:paraId="1B4D5789" w14:textId="77777777" w:rsidR="00D6208C" w:rsidRPr="008769EA" w:rsidRDefault="00D6208C" w:rsidP="00D6208C">
      <w:pPr>
        <w:rPr>
          <w:color w:val="000000" w:themeColor="text1"/>
          <w:sz w:val="18"/>
          <w:szCs w:val="18"/>
        </w:rPr>
      </w:pPr>
      <w:r w:rsidRPr="008769EA">
        <w:rPr>
          <w:color w:val="000000" w:themeColor="text1"/>
          <w:sz w:val="18"/>
          <w:szCs w:val="18"/>
        </w:rPr>
        <w:t xml:space="preserve"> H                 -0.86893800   -1.52829400    0.98472500</w:t>
      </w:r>
    </w:p>
    <w:p w14:paraId="0123E84F"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0035300   -0.09466500    2.00175200</w:t>
      </w:r>
    </w:p>
    <w:p w14:paraId="5993C164" w14:textId="77777777" w:rsidR="00D6208C" w:rsidRPr="008769EA" w:rsidRDefault="00D6208C" w:rsidP="00D6208C">
      <w:pPr>
        <w:rPr>
          <w:color w:val="000000" w:themeColor="text1"/>
          <w:sz w:val="18"/>
          <w:szCs w:val="18"/>
        </w:rPr>
      </w:pPr>
      <w:r w:rsidRPr="008769EA">
        <w:rPr>
          <w:color w:val="000000" w:themeColor="text1"/>
          <w:sz w:val="18"/>
          <w:szCs w:val="18"/>
        </w:rPr>
        <w:t xml:space="preserve"> C                 -2.98323500   -1.00617800    1.29563300</w:t>
      </w:r>
    </w:p>
    <w:p w14:paraId="146EF6FE" w14:textId="77777777" w:rsidR="00D6208C" w:rsidRPr="008769EA" w:rsidRDefault="00D6208C" w:rsidP="00D6208C">
      <w:pPr>
        <w:rPr>
          <w:color w:val="000000" w:themeColor="text1"/>
          <w:sz w:val="18"/>
          <w:szCs w:val="18"/>
        </w:rPr>
      </w:pPr>
      <w:r w:rsidRPr="008769EA">
        <w:rPr>
          <w:color w:val="000000" w:themeColor="text1"/>
          <w:sz w:val="18"/>
          <w:szCs w:val="18"/>
        </w:rPr>
        <w:t xml:space="preserve"> H                 -3.10646500   -2.08294500    1.44722000</w:t>
      </w:r>
    </w:p>
    <w:p w14:paraId="00062F2A"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2606800   -0.49374700    2.15563600</w:t>
      </w:r>
    </w:p>
    <w:p w14:paraId="084C1D47" w14:textId="77777777" w:rsidR="00D6208C" w:rsidRPr="008769EA" w:rsidRDefault="00D6208C" w:rsidP="00D6208C">
      <w:pPr>
        <w:rPr>
          <w:color w:val="000000" w:themeColor="text1"/>
          <w:sz w:val="18"/>
          <w:szCs w:val="18"/>
        </w:rPr>
      </w:pPr>
      <w:r w:rsidRPr="008769EA">
        <w:rPr>
          <w:color w:val="000000" w:themeColor="text1"/>
          <w:sz w:val="18"/>
          <w:szCs w:val="18"/>
        </w:rPr>
        <w:t xml:space="preserve"> C                 -3.07800800   -1.17658600   -1.08453700</w:t>
      </w:r>
    </w:p>
    <w:p w14:paraId="6B0BD70D" w14:textId="77777777" w:rsidR="00D6208C" w:rsidRPr="008769EA" w:rsidRDefault="00D6208C" w:rsidP="00D6208C">
      <w:pPr>
        <w:rPr>
          <w:color w:val="000000" w:themeColor="text1"/>
          <w:sz w:val="18"/>
          <w:szCs w:val="18"/>
        </w:rPr>
      </w:pPr>
      <w:r w:rsidRPr="008769EA">
        <w:rPr>
          <w:color w:val="000000" w:themeColor="text1"/>
          <w:sz w:val="18"/>
          <w:szCs w:val="18"/>
        </w:rPr>
        <w:t xml:space="preserve"> H                 -3.01745700   -2.26091300   -0.94658800</w:t>
      </w:r>
    </w:p>
    <w:p w14:paraId="4046064D" w14:textId="77777777" w:rsidR="00D6208C" w:rsidRPr="008769EA" w:rsidRDefault="00D6208C" w:rsidP="00D6208C">
      <w:pPr>
        <w:rPr>
          <w:color w:val="000000" w:themeColor="text1"/>
          <w:sz w:val="18"/>
          <w:szCs w:val="18"/>
        </w:rPr>
      </w:pPr>
      <w:r w:rsidRPr="008769EA">
        <w:rPr>
          <w:color w:val="000000" w:themeColor="text1"/>
          <w:sz w:val="18"/>
          <w:szCs w:val="18"/>
        </w:rPr>
        <w:t xml:space="preserve"> H                 -3.70502400   -0.98441100   -1.96060900</w:t>
      </w:r>
    </w:p>
    <w:p w14:paraId="596C940F" w14:textId="77777777" w:rsidR="00D6208C" w:rsidRPr="008769EA" w:rsidRDefault="00D6208C" w:rsidP="00D6208C">
      <w:pPr>
        <w:rPr>
          <w:color w:val="000000" w:themeColor="text1"/>
          <w:sz w:val="18"/>
          <w:szCs w:val="18"/>
        </w:rPr>
      </w:pPr>
      <w:r w:rsidRPr="008769EA">
        <w:rPr>
          <w:color w:val="000000" w:themeColor="text1"/>
          <w:sz w:val="18"/>
          <w:szCs w:val="18"/>
        </w:rPr>
        <w:t xml:space="preserve"> C                 -1.67420200   -0.56212400   -1.27029900</w:t>
      </w:r>
    </w:p>
    <w:p w14:paraId="3578E65B" w14:textId="77777777" w:rsidR="00D6208C" w:rsidRPr="008769EA" w:rsidRDefault="00D6208C" w:rsidP="00D6208C">
      <w:pPr>
        <w:rPr>
          <w:color w:val="000000" w:themeColor="text1"/>
          <w:sz w:val="18"/>
          <w:szCs w:val="18"/>
        </w:rPr>
      </w:pPr>
      <w:r w:rsidRPr="008769EA">
        <w:rPr>
          <w:color w:val="000000" w:themeColor="text1"/>
          <w:sz w:val="18"/>
          <w:szCs w:val="18"/>
        </w:rPr>
        <w:t xml:space="preserve"> H                 -0.90292500   -1.32668900   -1.40896800</w:t>
      </w:r>
    </w:p>
    <w:p w14:paraId="7A2A01E7" w14:textId="77777777" w:rsidR="00D6208C" w:rsidRPr="008769EA" w:rsidRDefault="00D6208C" w:rsidP="00D6208C">
      <w:pPr>
        <w:rPr>
          <w:color w:val="000000" w:themeColor="text1"/>
          <w:sz w:val="18"/>
          <w:szCs w:val="18"/>
        </w:rPr>
      </w:pPr>
      <w:r w:rsidRPr="008769EA">
        <w:rPr>
          <w:color w:val="000000" w:themeColor="text1"/>
          <w:sz w:val="18"/>
          <w:szCs w:val="18"/>
        </w:rPr>
        <w:t xml:space="preserve"> H                 -1.63030400    0.12428400   -2.12162500</w:t>
      </w:r>
    </w:p>
    <w:p w14:paraId="3897FABF" w14:textId="77777777" w:rsidR="00D6208C" w:rsidRPr="008769EA" w:rsidRDefault="00D6208C" w:rsidP="00D6208C">
      <w:pPr>
        <w:rPr>
          <w:color w:val="000000" w:themeColor="text1"/>
          <w:sz w:val="18"/>
          <w:szCs w:val="18"/>
        </w:rPr>
      </w:pPr>
      <w:r w:rsidRPr="008769EA">
        <w:rPr>
          <w:color w:val="000000" w:themeColor="text1"/>
          <w:sz w:val="18"/>
          <w:szCs w:val="18"/>
        </w:rPr>
        <w:t xml:space="preserve"> N                 -3.73765900   -0.60920200    0.09920800</w:t>
      </w:r>
    </w:p>
    <w:p w14:paraId="397B46BB" w14:textId="77777777" w:rsidR="00D6208C" w:rsidRPr="008769EA" w:rsidRDefault="00D6208C" w:rsidP="00D6208C">
      <w:pPr>
        <w:rPr>
          <w:color w:val="000000" w:themeColor="text1"/>
          <w:sz w:val="18"/>
          <w:szCs w:val="18"/>
        </w:rPr>
      </w:pPr>
      <w:r w:rsidRPr="008769EA">
        <w:rPr>
          <w:color w:val="000000" w:themeColor="text1"/>
          <w:sz w:val="18"/>
          <w:szCs w:val="18"/>
        </w:rPr>
        <w:t xml:space="preserve"> N                 -1.33030600    0.22082700   -0.05847700</w:t>
      </w:r>
    </w:p>
    <w:p w14:paraId="49554980" w14:textId="77777777" w:rsidR="00D6208C" w:rsidRPr="008769EA" w:rsidRDefault="00D6208C" w:rsidP="00D6208C">
      <w:pPr>
        <w:rPr>
          <w:color w:val="000000" w:themeColor="text1"/>
          <w:sz w:val="18"/>
          <w:szCs w:val="18"/>
        </w:rPr>
      </w:pPr>
      <w:r w:rsidRPr="008769EA">
        <w:rPr>
          <w:color w:val="000000" w:themeColor="text1"/>
          <w:sz w:val="18"/>
          <w:szCs w:val="18"/>
        </w:rPr>
        <w:t xml:space="preserve"> C                  3.15510400   -1.86758300   -0.07397200</w:t>
      </w:r>
    </w:p>
    <w:p w14:paraId="67F19DF9" w14:textId="77777777" w:rsidR="00D6208C" w:rsidRPr="008769EA" w:rsidRDefault="00D6208C" w:rsidP="00D6208C">
      <w:pPr>
        <w:rPr>
          <w:color w:val="000000" w:themeColor="text1"/>
          <w:sz w:val="18"/>
          <w:szCs w:val="18"/>
        </w:rPr>
      </w:pPr>
      <w:r w:rsidRPr="008769EA">
        <w:rPr>
          <w:color w:val="000000" w:themeColor="text1"/>
          <w:sz w:val="18"/>
          <w:szCs w:val="18"/>
        </w:rPr>
        <w:t xml:space="preserve"> C                  4.43987600   -1.32024100    0.05542400</w:t>
      </w:r>
    </w:p>
    <w:p w14:paraId="3B463791" w14:textId="77777777" w:rsidR="00D6208C" w:rsidRPr="008769EA" w:rsidRDefault="00D6208C" w:rsidP="00D6208C">
      <w:pPr>
        <w:rPr>
          <w:color w:val="000000" w:themeColor="text1"/>
          <w:sz w:val="18"/>
          <w:szCs w:val="18"/>
        </w:rPr>
      </w:pPr>
      <w:r w:rsidRPr="008769EA">
        <w:rPr>
          <w:color w:val="000000" w:themeColor="text1"/>
          <w:sz w:val="18"/>
          <w:szCs w:val="18"/>
        </w:rPr>
        <w:t xml:space="preserve"> C                  4.61044000    0.07151200    0.12956200</w:t>
      </w:r>
    </w:p>
    <w:p w14:paraId="0FCE94EA" w14:textId="77777777" w:rsidR="00D6208C" w:rsidRPr="008769EA" w:rsidRDefault="00D6208C" w:rsidP="00D6208C">
      <w:pPr>
        <w:rPr>
          <w:color w:val="000000" w:themeColor="text1"/>
          <w:sz w:val="18"/>
          <w:szCs w:val="18"/>
        </w:rPr>
      </w:pPr>
      <w:r w:rsidRPr="008769EA">
        <w:rPr>
          <w:color w:val="000000" w:themeColor="text1"/>
          <w:sz w:val="18"/>
          <w:szCs w:val="18"/>
        </w:rPr>
        <w:t xml:space="preserve"> C                  3.52064100    0.91594800    0.07672400</w:t>
      </w:r>
    </w:p>
    <w:p w14:paraId="03338351"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0694500    0.37536300   -0.05535300</w:t>
      </w:r>
    </w:p>
    <w:p w14:paraId="6A4177A4"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2.05141400   -1.04208900   -0.12944700</w:t>
      </w:r>
    </w:p>
    <w:p w14:paraId="6C97B7C7" w14:textId="77777777" w:rsidR="00D6208C" w:rsidRPr="008769EA" w:rsidRDefault="00D6208C" w:rsidP="00D6208C">
      <w:pPr>
        <w:rPr>
          <w:color w:val="000000" w:themeColor="text1"/>
          <w:sz w:val="18"/>
          <w:szCs w:val="18"/>
        </w:rPr>
      </w:pPr>
      <w:r w:rsidRPr="008769EA">
        <w:rPr>
          <w:color w:val="000000" w:themeColor="text1"/>
          <w:sz w:val="18"/>
          <w:szCs w:val="18"/>
        </w:rPr>
        <w:t xml:space="preserve"> H                  3.02720800   -2.94388700   -0.13296500</w:t>
      </w:r>
    </w:p>
    <w:p w14:paraId="13723F0A" w14:textId="77777777" w:rsidR="00D6208C" w:rsidRPr="008769EA" w:rsidRDefault="00D6208C" w:rsidP="00D6208C">
      <w:pPr>
        <w:rPr>
          <w:color w:val="000000" w:themeColor="text1"/>
          <w:sz w:val="18"/>
          <w:szCs w:val="18"/>
        </w:rPr>
      </w:pPr>
      <w:r w:rsidRPr="008769EA">
        <w:rPr>
          <w:color w:val="000000" w:themeColor="text1"/>
          <w:sz w:val="18"/>
          <w:szCs w:val="18"/>
        </w:rPr>
        <w:t xml:space="preserve"> H                  5.30595400   -1.97422600    0.09725900</w:t>
      </w:r>
    </w:p>
    <w:p w14:paraId="20E90BEC" w14:textId="77777777" w:rsidR="00D6208C" w:rsidRPr="008769EA" w:rsidRDefault="00D6208C" w:rsidP="00D6208C">
      <w:pPr>
        <w:rPr>
          <w:color w:val="000000" w:themeColor="text1"/>
          <w:sz w:val="18"/>
          <w:szCs w:val="18"/>
        </w:rPr>
      </w:pPr>
      <w:r w:rsidRPr="008769EA">
        <w:rPr>
          <w:color w:val="000000" w:themeColor="text1"/>
          <w:sz w:val="18"/>
          <w:szCs w:val="18"/>
        </w:rPr>
        <w:t xml:space="preserve"> H                  5.60840000    0.48724800    0.23030200</w:t>
      </w:r>
    </w:p>
    <w:p w14:paraId="277B136F" w14:textId="77777777" w:rsidR="00D6208C" w:rsidRPr="008769EA" w:rsidRDefault="00D6208C" w:rsidP="00D6208C">
      <w:pPr>
        <w:rPr>
          <w:color w:val="000000" w:themeColor="text1"/>
          <w:sz w:val="18"/>
          <w:szCs w:val="18"/>
        </w:rPr>
      </w:pPr>
      <w:r w:rsidRPr="008769EA">
        <w:rPr>
          <w:color w:val="000000" w:themeColor="text1"/>
          <w:sz w:val="18"/>
          <w:szCs w:val="18"/>
        </w:rPr>
        <w:t xml:space="preserve"> H                  3.65785600    1.99053400    0.13695300</w:t>
      </w:r>
    </w:p>
    <w:p w14:paraId="37A553BB" w14:textId="77777777" w:rsidR="00D6208C" w:rsidRPr="008769EA" w:rsidRDefault="00D6208C" w:rsidP="00D6208C">
      <w:pPr>
        <w:rPr>
          <w:color w:val="000000" w:themeColor="text1"/>
          <w:sz w:val="18"/>
          <w:szCs w:val="18"/>
        </w:rPr>
      </w:pPr>
      <w:r w:rsidRPr="008769EA">
        <w:rPr>
          <w:color w:val="000000" w:themeColor="text1"/>
          <w:sz w:val="18"/>
          <w:szCs w:val="18"/>
        </w:rPr>
        <w:t xml:space="preserve"> H                  1.05442700   -1.46018500   -0.23566000</w:t>
      </w:r>
    </w:p>
    <w:p w14:paraId="5C89EE92" w14:textId="77777777" w:rsidR="00D6208C" w:rsidRPr="008769EA" w:rsidRDefault="00D6208C" w:rsidP="00D6208C">
      <w:pPr>
        <w:rPr>
          <w:color w:val="000000" w:themeColor="text1"/>
          <w:sz w:val="18"/>
          <w:szCs w:val="18"/>
        </w:rPr>
      </w:pPr>
      <w:r w:rsidRPr="008769EA">
        <w:rPr>
          <w:color w:val="000000" w:themeColor="text1"/>
          <w:sz w:val="18"/>
          <w:szCs w:val="18"/>
        </w:rPr>
        <w:t xml:space="preserve"> N                  1.10678700    1.14461100   -0.11695400</w:t>
      </w:r>
    </w:p>
    <w:p w14:paraId="32923560" w14:textId="77777777" w:rsidR="00D6208C" w:rsidRPr="008769EA" w:rsidRDefault="00D6208C" w:rsidP="00D6208C">
      <w:pPr>
        <w:rPr>
          <w:color w:val="000000" w:themeColor="text1"/>
          <w:sz w:val="18"/>
          <w:szCs w:val="18"/>
        </w:rPr>
      </w:pPr>
      <w:r w:rsidRPr="008769EA">
        <w:rPr>
          <w:color w:val="000000" w:themeColor="text1"/>
          <w:sz w:val="18"/>
          <w:szCs w:val="18"/>
        </w:rPr>
        <w:t xml:space="preserve"> H                 -0.02735300    0.66332900   -0.12296400</w:t>
      </w:r>
    </w:p>
    <w:p w14:paraId="2E1671A7" w14:textId="77777777" w:rsidR="00D6208C" w:rsidRPr="008769EA" w:rsidRDefault="00D6208C" w:rsidP="00D6208C">
      <w:pPr>
        <w:rPr>
          <w:color w:val="000000" w:themeColor="text1"/>
          <w:sz w:val="18"/>
          <w:szCs w:val="18"/>
        </w:rPr>
      </w:pPr>
      <w:r w:rsidRPr="008769EA">
        <w:rPr>
          <w:color w:val="000000" w:themeColor="text1"/>
          <w:sz w:val="18"/>
          <w:szCs w:val="18"/>
        </w:rPr>
        <w:t xml:space="preserve"> C                  1.18494300    2.58115800   -0.05179000</w:t>
      </w:r>
    </w:p>
    <w:p w14:paraId="2E12DBF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81253000    2.98041600   -0.85653400</w:t>
      </w:r>
    </w:p>
    <w:p w14:paraId="248DC42A" w14:textId="77777777" w:rsidR="00D6208C" w:rsidRPr="008769EA" w:rsidRDefault="00D6208C" w:rsidP="00D6208C">
      <w:pPr>
        <w:rPr>
          <w:color w:val="000000" w:themeColor="text1"/>
          <w:sz w:val="18"/>
          <w:szCs w:val="18"/>
        </w:rPr>
      </w:pPr>
      <w:r w:rsidRPr="008769EA">
        <w:rPr>
          <w:color w:val="000000" w:themeColor="text1"/>
          <w:sz w:val="18"/>
          <w:szCs w:val="18"/>
        </w:rPr>
        <w:t xml:space="preserve"> H                  0.18240100    2.99718400   -0.14755800</w:t>
      </w:r>
    </w:p>
    <w:p w14:paraId="6DAB3787" w14:textId="77777777" w:rsidR="00D6208C" w:rsidRPr="008769EA" w:rsidRDefault="00D6208C" w:rsidP="00D6208C">
      <w:pPr>
        <w:rPr>
          <w:color w:val="000000" w:themeColor="text1"/>
          <w:sz w:val="18"/>
          <w:szCs w:val="18"/>
        </w:rPr>
      </w:pPr>
      <w:r w:rsidRPr="008769EA">
        <w:rPr>
          <w:color w:val="000000" w:themeColor="text1"/>
          <w:sz w:val="18"/>
          <w:szCs w:val="18"/>
        </w:rPr>
        <w:t xml:space="preserve"> H                  1.61613700    2.91324400    0.90052800</w:t>
      </w:r>
    </w:p>
    <w:p w14:paraId="54D1BBDC" w14:textId="2246E68E" w:rsidR="00D6208C" w:rsidRPr="008769EA" w:rsidRDefault="00D6208C" w:rsidP="00D6208C">
      <w:pPr>
        <w:rPr>
          <w:color w:val="000000" w:themeColor="text1"/>
          <w:sz w:val="18"/>
          <w:szCs w:val="18"/>
        </w:rPr>
      </w:pPr>
    </w:p>
    <w:p w14:paraId="4467B4DF" w14:textId="77777777" w:rsidR="00D6208C" w:rsidRPr="008769EA" w:rsidRDefault="00D6208C" w:rsidP="00D6208C">
      <w:pPr>
        <w:rPr>
          <w:color w:val="000000" w:themeColor="text1"/>
          <w:sz w:val="18"/>
          <w:szCs w:val="18"/>
        </w:rPr>
      </w:pPr>
      <w:r w:rsidRPr="008769EA">
        <w:rPr>
          <w:color w:val="000000" w:themeColor="text1"/>
          <w:sz w:val="18"/>
          <w:szCs w:val="18"/>
        </w:rPr>
        <w:t>TS1</w:t>
      </w:r>
    </w:p>
    <w:p w14:paraId="599295E5" w14:textId="77777777" w:rsidR="00D6208C" w:rsidRPr="008769EA" w:rsidRDefault="00D6208C" w:rsidP="00D6208C">
      <w:pPr>
        <w:rPr>
          <w:color w:val="000000" w:themeColor="text1"/>
          <w:sz w:val="18"/>
          <w:szCs w:val="18"/>
        </w:rPr>
      </w:pPr>
      <w:r w:rsidRPr="008769EA">
        <w:rPr>
          <w:color w:val="000000" w:themeColor="text1"/>
          <w:sz w:val="18"/>
          <w:szCs w:val="18"/>
        </w:rPr>
        <w:t xml:space="preserve"> Ni                 0.75771100   -1.74834700    0.62611900</w:t>
      </w:r>
    </w:p>
    <w:p w14:paraId="678D4596" w14:textId="77777777" w:rsidR="00D6208C" w:rsidRPr="008769EA" w:rsidRDefault="00D6208C" w:rsidP="00D6208C">
      <w:pPr>
        <w:rPr>
          <w:color w:val="000000" w:themeColor="text1"/>
          <w:sz w:val="18"/>
          <w:szCs w:val="18"/>
        </w:rPr>
      </w:pPr>
      <w:r w:rsidRPr="008769EA">
        <w:rPr>
          <w:color w:val="000000" w:themeColor="text1"/>
          <w:sz w:val="18"/>
          <w:szCs w:val="18"/>
        </w:rPr>
        <w:t xml:space="preserve"> N                 -0.39900300   -0.16616600    1.18983100</w:t>
      </w:r>
    </w:p>
    <w:p w14:paraId="31B36BB4" w14:textId="77777777" w:rsidR="00D6208C" w:rsidRPr="008769EA" w:rsidRDefault="00D6208C" w:rsidP="00D6208C">
      <w:pPr>
        <w:rPr>
          <w:color w:val="000000" w:themeColor="text1"/>
          <w:sz w:val="18"/>
          <w:szCs w:val="18"/>
        </w:rPr>
      </w:pPr>
      <w:r w:rsidRPr="008769EA">
        <w:rPr>
          <w:color w:val="000000" w:themeColor="text1"/>
          <w:sz w:val="18"/>
          <w:szCs w:val="18"/>
        </w:rPr>
        <w:t xml:space="preserve"> N                  2.02210700   -0.20055100    0.20230100</w:t>
      </w:r>
    </w:p>
    <w:p w14:paraId="4B37948F" w14:textId="77777777" w:rsidR="00D6208C" w:rsidRPr="008769EA" w:rsidRDefault="00D6208C" w:rsidP="00D6208C">
      <w:pPr>
        <w:rPr>
          <w:color w:val="000000" w:themeColor="text1"/>
          <w:sz w:val="18"/>
          <w:szCs w:val="18"/>
        </w:rPr>
      </w:pPr>
      <w:r w:rsidRPr="008769EA">
        <w:rPr>
          <w:color w:val="000000" w:themeColor="text1"/>
          <w:sz w:val="18"/>
          <w:szCs w:val="18"/>
        </w:rPr>
        <w:t xml:space="preserve"> C                 -1.65277400   -0.25150200    1.64058700</w:t>
      </w:r>
    </w:p>
    <w:p w14:paraId="2E4B0652" w14:textId="77777777" w:rsidR="00D6208C" w:rsidRPr="008769EA" w:rsidRDefault="00D6208C" w:rsidP="00D6208C">
      <w:pPr>
        <w:rPr>
          <w:color w:val="000000" w:themeColor="text1"/>
          <w:sz w:val="18"/>
          <w:szCs w:val="18"/>
        </w:rPr>
      </w:pPr>
      <w:r w:rsidRPr="008769EA">
        <w:rPr>
          <w:color w:val="000000" w:themeColor="text1"/>
          <w:sz w:val="18"/>
          <w:szCs w:val="18"/>
        </w:rPr>
        <w:t xml:space="preserve"> C                 -2.48712100    0.85302800    1.75981600</w:t>
      </w:r>
    </w:p>
    <w:p w14:paraId="0F3E3F80" w14:textId="77777777" w:rsidR="00D6208C" w:rsidRPr="008769EA" w:rsidRDefault="00D6208C" w:rsidP="00D6208C">
      <w:pPr>
        <w:rPr>
          <w:color w:val="000000" w:themeColor="text1"/>
          <w:sz w:val="18"/>
          <w:szCs w:val="18"/>
        </w:rPr>
      </w:pPr>
      <w:r w:rsidRPr="008769EA">
        <w:rPr>
          <w:color w:val="000000" w:themeColor="text1"/>
          <w:sz w:val="18"/>
          <w:szCs w:val="18"/>
        </w:rPr>
        <w:t xml:space="preserve"> C                 -2.01476900    2.11859200    1.39950100</w:t>
      </w:r>
    </w:p>
    <w:p w14:paraId="6216BE75" w14:textId="77777777" w:rsidR="00D6208C" w:rsidRPr="008769EA" w:rsidRDefault="00D6208C" w:rsidP="00D6208C">
      <w:pPr>
        <w:rPr>
          <w:color w:val="000000" w:themeColor="text1"/>
          <w:sz w:val="18"/>
          <w:szCs w:val="18"/>
        </w:rPr>
      </w:pPr>
      <w:r w:rsidRPr="008769EA">
        <w:rPr>
          <w:color w:val="000000" w:themeColor="text1"/>
          <w:sz w:val="18"/>
          <w:szCs w:val="18"/>
        </w:rPr>
        <w:t xml:space="preserve"> C                  3.54454100    2.10646700   -0.33802300</w:t>
      </w:r>
    </w:p>
    <w:p w14:paraId="1D9567BF" w14:textId="77777777" w:rsidR="00D6208C" w:rsidRPr="008769EA" w:rsidRDefault="00D6208C" w:rsidP="00D6208C">
      <w:pPr>
        <w:rPr>
          <w:color w:val="000000" w:themeColor="text1"/>
          <w:sz w:val="18"/>
          <w:szCs w:val="18"/>
        </w:rPr>
      </w:pPr>
      <w:r w:rsidRPr="008769EA">
        <w:rPr>
          <w:color w:val="000000" w:themeColor="text1"/>
          <w:sz w:val="18"/>
          <w:szCs w:val="18"/>
        </w:rPr>
        <w:t xml:space="preserve"> C                  4.07466700    0.82316100   -0.49915800</w:t>
      </w:r>
    </w:p>
    <w:p w14:paraId="07B9CAAE" w14:textId="77777777" w:rsidR="00D6208C" w:rsidRPr="008769EA" w:rsidRDefault="00D6208C" w:rsidP="00D6208C">
      <w:pPr>
        <w:rPr>
          <w:color w:val="000000" w:themeColor="text1"/>
          <w:sz w:val="18"/>
          <w:szCs w:val="18"/>
        </w:rPr>
      </w:pPr>
      <w:r w:rsidRPr="008769EA">
        <w:rPr>
          <w:color w:val="000000" w:themeColor="text1"/>
          <w:sz w:val="18"/>
          <w:szCs w:val="18"/>
        </w:rPr>
        <w:t xml:space="preserve"> C                  3.28772800   -0.28723600   -0.22231900</w:t>
      </w:r>
    </w:p>
    <w:p w14:paraId="7DA122D7" w14:textId="77777777" w:rsidR="00D6208C" w:rsidRPr="008769EA" w:rsidRDefault="00D6208C" w:rsidP="00D6208C">
      <w:pPr>
        <w:rPr>
          <w:color w:val="000000" w:themeColor="text1"/>
          <w:sz w:val="18"/>
          <w:szCs w:val="18"/>
        </w:rPr>
      </w:pPr>
      <w:r w:rsidRPr="008769EA">
        <w:rPr>
          <w:color w:val="000000" w:themeColor="text1"/>
          <w:sz w:val="18"/>
          <w:szCs w:val="18"/>
        </w:rPr>
        <w:t xml:space="preserve"> C                  0.09417900    1.04957400    0.86010200</w:t>
      </w:r>
    </w:p>
    <w:p w14:paraId="29C283B3" w14:textId="77777777" w:rsidR="00D6208C" w:rsidRPr="008769EA" w:rsidRDefault="00D6208C" w:rsidP="00D6208C">
      <w:pPr>
        <w:rPr>
          <w:color w:val="000000" w:themeColor="text1"/>
          <w:sz w:val="18"/>
          <w:szCs w:val="18"/>
        </w:rPr>
      </w:pPr>
      <w:r w:rsidRPr="008769EA">
        <w:rPr>
          <w:color w:val="000000" w:themeColor="text1"/>
          <w:sz w:val="18"/>
          <w:szCs w:val="18"/>
        </w:rPr>
        <w:t xml:space="preserve"> C                 -0.68801300    2.19653200    0.95704300</w:t>
      </w:r>
    </w:p>
    <w:p w14:paraId="26432B97"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2092100    2.18595800    0.11089300</w:t>
      </w:r>
    </w:p>
    <w:p w14:paraId="79EC1738" w14:textId="77777777" w:rsidR="00D6208C" w:rsidRPr="008769EA" w:rsidRDefault="00D6208C" w:rsidP="00D6208C">
      <w:pPr>
        <w:rPr>
          <w:color w:val="000000" w:themeColor="text1"/>
          <w:sz w:val="18"/>
          <w:szCs w:val="18"/>
        </w:rPr>
      </w:pPr>
      <w:r w:rsidRPr="008769EA">
        <w:rPr>
          <w:color w:val="000000" w:themeColor="text1"/>
          <w:sz w:val="18"/>
          <w:szCs w:val="18"/>
        </w:rPr>
        <w:t xml:space="preserve"> C                  1.48697300    1.03502000    0.37646600</w:t>
      </w:r>
    </w:p>
    <w:p w14:paraId="7143B79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99166400   -1.25292700    1.89995500</w:t>
      </w:r>
    </w:p>
    <w:p w14:paraId="4DE77D50"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9894100    0.70530800    2.12110000</w:t>
      </w:r>
    </w:p>
    <w:p w14:paraId="44BF5555" w14:textId="77777777" w:rsidR="00D6208C" w:rsidRPr="008769EA" w:rsidRDefault="00D6208C" w:rsidP="00D6208C">
      <w:pPr>
        <w:rPr>
          <w:color w:val="000000" w:themeColor="text1"/>
          <w:sz w:val="18"/>
          <w:szCs w:val="18"/>
        </w:rPr>
      </w:pPr>
      <w:r w:rsidRPr="008769EA">
        <w:rPr>
          <w:color w:val="000000" w:themeColor="text1"/>
          <w:sz w:val="18"/>
          <w:szCs w:val="18"/>
        </w:rPr>
        <w:t xml:space="preserve"> H                  5.09288100    0.66737100   -0.83770100</w:t>
      </w:r>
    </w:p>
    <w:p w14:paraId="7B396D99" w14:textId="77777777" w:rsidR="00D6208C" w:rsidRPr="008769EA" w:rsidRDefault="00D6208C" w:rsidP="00D6208C">
      <w:pPr>
        <w:rPr>
          <w:color w:val="000000" w:themeColor="text1"/>
          <w:sz w:val="18"/>
          <w:szCs w:val="18"/>
        </w:rPr>
      </w:pPr>
      <w:r w:rsidRPr="008769EA">
        <w:rPr>
          <w:color w:val="000000" w:themeColor="text1"/>
          <w:sz w:val="18"/>
          <w:szCs w:val="18"/>
        </w:rPr>
        <w:t xml:space="preserve"> H                  3.67926700   -1.29342600   -0.34933200</w:t>
      </w:r>
    </w:p>
    <w:p w14:paraId="652E90F9" w14:textId="77777777" w:rsidR="00D6208C" w:rsidRPr="008769EA" w:rsidRDefault="00D6208C" w:rsidP="00D6208C">
      <w:pPr>
        <w:rPr>
          <w:color w:val="000000" w:themeColor="text1"/>
          <w:sz w:val="18"/>
          <w:szCs w:val="18"/>
        </w:rPr>
      </w:pPr>
      <w:r w:rsidRPr="008769EA">
        <w:rPr>
          <w:color w:val="000000" w:themeColor="text1"/>
          <w:sz w:val="18"/>
          <w:szCs w:val="18"/>
        </w:rPr>
        <w:t xml:space="preserve"> C                 -0.14001800   -1.94936100   -1.19481300</w:t>
      </w:r>
    </w:p>
    <w:p w14:paraId="467C8D2E" w14:textId="77777777" w:rsidR="00D6208C" w:rsidRPr="008769EA" w:rsidRDefault="00D6208C" w:rsidP="00D6208C">
      <w:pPr>
        <w:rPr>
          <w:color w:val="000000" w:themeColor="text1"/>
          <w:sz w:val="18"/>
          <w:szCs w:val="18"/>
        </w:rPr>
      </w:pPr>
      <w:r w:rsidRPr="008769EA">
        <w:rPr>
          <w:color w:val="000000" w:themeColor="text1"/>
          <w:sz w:val="18"/>
          <w:szCs w:val="18"/>
        </w:rPr>
        <w:t xml:space="preserve"> C                 -1.38617900   -2.52695900   -0.88193700</w:t>
      </w:r>
    </w:p>
    <w:p w14:paraId="3340E6B1" w14:textId="77777777" w:rsidR="00D6208C" w:rsidRPr="008769EA" w:rsidRDefault="00D6208C" w:rsidP="00D6208C">
      <w:pPr>
        <w:rPr>
          <w:color w:val="000000" w:themeColor="text1"/>
          <w:sz w:val="18"/>
          <w:szCs w:val="18"/>
        </w:rPr>
      </w:pPr>
      <w:r w:rsidRPr="008769EA">
        <w:rPr>
          <w:color w:val="000000" w:themeColor="text1"/>
          <w:sz w:val="18"/>
          <w:szCs w:val="18"/>
        </w:rPr>
        <w:t xml:space="preserve"> C                 -0.05919100   -0.82205400   -2.03651300</w:t>
      </w:r>
    </w:p>
    <w:p w14:paraId="5BDEEAFE" w14:textId="77777777" w:rsidR="00D6208C" w:rsidRPr="008769EA" w:rsidRDefault="00D6208C" w:rsidP="00D6208C">
      <w:pPr>
        <w:rPr>
          <w:color w:val="000000" w:themeColor="text1"/>
          <w:sz w:val="18"/>
          <w:szCs w:val="18"/>
        </w:rPr>
      </w:pPr>
      <w:r w:rsidRPr="008769EA">
        <w:rPr>
          <w:color w:val="000000" w:themeColor="text1"/>
          <w:sz w:val="18"/>
          <w:szCs w:val="18"/>
        </w:rPr>
        <w:t xml:space="preserve"> C                 -2.54123400   -1.82830500   -1.20105200</w:t>
      </w:r>
    </w:p>
    <w:p w14:paraId="11E9F22F" w14:textId="77777777" w:rsidR="00D6208C" w:rsidRPr="008769EA" w:rsidRDefault="00D6208C" w:rsidP="00D6208C">
      <w:pPr>
        <w:rPr>
          <w:color w:val="000000" w:themeColor="text1"/>
          <w:sz w:val="18"/>
          <w:szCs w:val="18"/>
        </w:rPr>
      </w:pPr>
      <w:r w:rsidRPr="008769EA">
        <w:rPr>
          <w:color w:val="000000" w:themeColor="text1"/>
          <w:sz w:val="18"/>
          <w:szCs w:val="18"/>
        </w:rPr>
        <w:t xml:space="preserve"> H                 -1.43239800   -3.45696000   -0.32451200</w:t>
      </w:r>
    </w:p>
    <w:p w14:paraId="56FCBBBB" w14:textId="77777777" w:rsidR="00D6208C" w:rsidRPr="008769EA" w:rsidRDefault="00D6208C" w:rsidP="00D6208C">
      <w:pPr>
        <w:rPr>
          <w:color w:val="000000" w:themeColor="text1"/>
          <w:sz w:val="18"/>
          <w:szCs w:val="18"/>
        </w:rPr>
      </w:pPr>
      <w:r w:rsidRPr="008769EA">
        <w:rPr>
          <w:color w:val="000000" w:themeColor="text1"/>
          <w:sz w:val="18"/>
          <w:szCs w:val="18"/>
        </w:rPr>
        <w:t xml:space="preserve"> C                 -1.22452700   -0.15106000   -2.35645300</w:t>
      </w:r>
    </w:p>
    <w:p w14:paraId="38BAD9CA" w14:textId="77777777" w:rsidR="00D6208C" w:rsidRPr="008769EA" w:rsidRDefault="00D6208C" w:rsidP="00D6208C">
      <w:pPr>
        <w:rPr>
          <w:color w:val="000000" w:themeColor="text1"/>
          <w:sz w:val="18"/>
          <w:szCs w:val="18"/>
        </w:rPr>
      </w:pPr>
      <w:r w:rsidRPr="008769EA">
        <w:rPr>
          <w:color w:val="000000" w:themeColor="text1"/>
          <w:sz w:val="18"/>
          <w:szCs w:val="18"/>
        </w:rPr>
        <w:t xml:space="preserve"> H                  0.90576000   -0.44119400   -2.35630200</w:t>
      </w:r>
    </w:p>
    <w:p w14:paraId="7341E096" w14:textId="77777777" w:rsidR="00D6208C" w:rsidRPr="008769EA" w:rsidRDefault="00D6208C" w:rsidP="00D6208C">
      <w:pPr>
        <w:rPr>
          <w:color w:val="000000" w:themeColor="text1"/>
          <w:sz w:val="18"/>
          <w:szCs w:val="18"/>
        </w:rPr>
      </w:pPr>
      <w:r w:rsidRPr="008769EA">
        <w:rPr>
          <w:color w:val="000000" w:themeColor="text1"/>
          <w:sz w:val="18"/>
          <w:szCs w:val="18"/>
        </w:rPr>
        <w:t xml:space="preserve"> C                 -2.47728600   -0.61898400   -1.91507800</w:t>
      </w:r>
    </w:p>
    <w:p w14:paraId="4151E243" w14:textId="77777777" w:rsidR="00D6208C" w:rsidRPr="008769EA" w:rsidRDefault="00D6208C" w:rsidP="00D6208C">
      <w:pPr>
        <w:rPr>
          <w:color w:val="000000" w:themeColor="text1"/>
          <w:sz w:val="18"/>
          <w:szCs w:val="18"/>
        </w:rPr>
      </w:pPr>
      <w:r w:rsidRPr="008769EA">
        <w:rPr>
          <w:color w:val="000000" w:themeColor="text1"/>
          <w:sz w:val="18"/>
          <w:szCs w:val="18"/>
        </w:rPr>
        <w:t xml:space="preserve"> H                 -3.50338000   -2.22226000   -0.88724500</w:t>
      </w:r>
    </w:p>
    <w:p w14:paraId="7D62034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7988600    0.76605200   -2.93836900</w:t>
      </w:r>
    </w:p>
    <w:p w14:paraId="34247397" w14:textId="77777777" w:rsidR="00D6208C" w:rsidRPr="008769EA" w:rsidRDefault="00D6208C" w:rsidP="00D6208C">
      <w:pPr>
        <w:rPr>
          <w:color w:val="000000" w:themeColor="text1"/>
          <w:sz w:val="18"/>
          <w:szCs w:val="18"/>
        </w:rPr>
      </w:pPr>
      <w:r w:rsidRPr="008769EA">
        <w:rPr>
          <w:color w:val="000000" w:themeColor="text1"/>
          <w:sz w:val="18"/>
          <w:szCs w:val="18"/>
        </w:rPr>
        <w:t xml:space="preserve"> H                 -0.27166400    3.15668500    0.66654700</w:t>
      </w:r>
    </w:p>
    <w:p w14:paraId="757335B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76044800    3.15754700    0.26262400</w:t>
      </w:r>
    </w:p>
    <w:p w14:paraId="5FE03007" w14:textId="77777777" w:rsidR="00D6208C" w:rsidRPr="008769EA" w:rsidRDefault="00D6208C" w:rsidP="00D6208C">
      <w:pPr>
        <w:rPr>
          <w:color w:val="000000" w:themeColor="text1"/>
          <w:sz w:val="18"/>
          <w:szCs w:val="18"/>
        </w:rPr>
      </w:pPr>
      <w:r w:rsidRPr="008769EA">
        <w:rPr>
          <w:color w:val="000000" w:themeColor="text1"/>
          <w:sz w:val="18"/>
          <w:szCs w:val="18"/>
        </w:rPr>
        <w:t xml:space="preserve"> Br                 1.51552500   -3.31108700   -1.30194300</w:t>
      </w:r>
    </w:p>
    <w:p w14:paraId="369F5D47"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Br                 0.33469800   -3.36525200    2.41176000</w:t>
      </w:r>
    </w:p>
    <w:p w14:paraId="1ACA3361" w14:textId="77777777" w:rsidR="00D6208C" w:rsidRPr="008769EA" w:rsidRDefault="00D6208C" w:rsidP="00D6208C">
      <w:pPr>
        <w:rPr>
          <w:color w:val="000000" w:themeColor="text1"/>
          <w:sz w:val="18"/>
          <w:szCs w:val="18"/>
        </w:rPr>
      </w:pPr>
      <w:r w:rsidRPr="008769EA">
        <w:rPr>
          <w:color w:val="000000" w:themeColor="text1"/>
          <w:sz w:val="18"/>
          <w:szCs w:val="18"/>
        </w:rPr>
        <w:t xml:space="preserve"> C                 -2.87534200    3.37395200    1.44637100</w:t>
      </w:r>
    </w:p>
    <w:p w14:paraId="5A21C7C2" w14:textId="77777777" w:rsidR="00D6208C" w:rsidRPr="008769EA" w:rsidRDefault="00D6208C" w:rsidP="00D6208C">
      <w:pPr>
        <w:rPr>
          <w:color w:val="000000" w:themeColor="text1"/>
          <w:sz w:val="18"/>
          <w:szCs w:val="18"/>
        </w:rPr>
      </w:pPr>
      <w:r w:rsidRPr="008769EA">
        <w:rPr>
          <w:color w:val="000000" w:themeColor="text1"/>
          <w:sz w:val="18"/>
          <w:szCs w:val="18"/>
        </w:rPr>
        <w:t xml:space="preserve"> C                  4.33161400    3.37913300   -0.61872600</w:t>
      </w:r>
    </w:p>
    <w:p w14:paraId="5CF94E2B" w14:textId="77777777" w:rsidR="00D6208C" w:rsidRPr="008769EA" w:rsidRDefault="00D6208C" w:rsidP="00D6208C">
      <w:pPr>
        <w:rPr>
          <w:color w:val="000000" w:themeColor="text1"/>
          <w:sz w:val="18"/>
          <w:szCs w:val="18"/>
        </w:rPr>
      </w:pPr>
      <w:r w:rsidRPr="008769EA">
        <w:rPr>
          <w:color w:val="000000" w:themeColor="text1"/>
          <w:sz w:val="18"/>
          <w:szCs w:val="18"/>
        </w:rPr>
        <w:t xml:space="preserve"> C                  4.39922100    4.21775700    0.66501100</w:t>
      </w:r>
    </w:p>
    <w:p w14:paraId="6338A8A7" w14:textId="77777777" w:rsidR="00D6208C" w:rsidRPr="008769EA" w:rsidRDefault="00D6208C" w:rsidP="00D6208C">
      <w:pPr>
        <w:rPr>
          <w:color w:val="000000" w:themeColor="text1"/>
          <w:sz w:val="18"/>
          <w:szCs w:val="18"/>
        </w:rPr>
      </w:pPr>
      <w:r w:rsidRPr="008769EA">
        <w:rPr>
          <w:color w:val="000000" w:themeColor="text1"/>
          <w:sz w:val="18"/>
          <w:szCs w:val="18"/>
        </w:rPr>
        <w:t xml:space="preserve"> H                  4.96347100    5.13743600    0.47683900</w:t>
      </w:r>
    </w:p>
    <w:p w14:paraId="0FAAF121"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0350100    4.50522100    1.01775600</w:t>
      </w:r>
    </w:p>
    <w:p w14:paraId="2BF12607" w14:textId="77777777" w:rsidR="00D6208C" w:rsidRPr="008769EA" w:rsidRDefault="00D6208C" w:rsidP="00D6208C">
      <w:pPr>
        <w:rPr>
          <w:color w:val="000000" w:themeColor="text1"/>
          <w:sz w:val="18"/>
          <w:szCs w:val="18"/>
        </w:rPr>
      </w:pPr>
      <w:r w:rsidRPr="008769EA">
        <w:rPr>
          <w:color w:val="000000" w:themeColor="text1"/>
          <w:sz w:val="18"/>
          <w:szCs w:val="18"/>
        </w:rPr>
        <w:t xml:space="preserve"> H                  4.90098600    3.67212300    1.47130800</w:t>
      </w:r>
    </w:p>
    <w:p w14:paraId="5D4CA65E" w14:textId="77777777" w:rsidR="00D6208C" w:rsidRPr="008769EA" w:rsidRDefault="00D6208C" w:rsidP="00D6208C">
      <w:pPr>
        <w:rPr>
          <w:color w:val="000000" w:themeColor="text1"/>
          <w:sz w:val="18"/>
          <w:szCs w:val="18"/>
        </w:rPr>
      </w:pPr>
      <w:r w:rsidRPr="008769EA">
        <w:rPr>
          <w:color w:val="000000" w:themeColor="text1"/>
          <w:sz w:val="18"/>
          <w:szCs w:val="18"/>
        </w:rPr>
        <w:t xml:space="preserve"> C                  5.75292700    3.07942500   -1.08794800</w:t>
      </w:r>
    </w:p>
    <w:p w14:paraId="60975D75" w14:textId="77777777" w:rsidR="00D6208C" w:rsidRPr="008769EA" w:rsidRDefault="00D6208C" w:rsidP="00D6208C">
      <w:pPr>
        <w:rPr>
          <w:color w:val="000000" w:themeColor="text1"/>
          <w:sz w:val="18"/>
          <w:szCs w:val="18"/>
        </w:rPr>
      </w:pPr>
      <w:r w:rsidRPr="008769EA">
        <w:rPr>
          <w:color w:val="000000" w:themeColor="text1"/>
          <w:sz w:val="18"/>
          <w:szCs w:val="18"/>
        </w:rPr>
        <w:t xml:space="preserve"> H                  5.76362600    2.50130200   -2.01807900</w:t>
      </w:r>
    </w:p>
    <w:p w14:paraId="29E92E44" w14:textId="77777777" w:rsidR="00D6208C" w:rsidRPr="008769EA" w:rsidRDefault="00D6208C" w:rsidP="00D6208C">
      <w:pPr>
        <w:rPr>
          <w:color w:val="000000" w:themeColor="text1"/>
          <w:sz w:val="18"/>
          <w:szCs w:val="18"/>
        </w:rPr>
      </w:pPr>
      <w:r w:rsidRPr="008769EA">
        <w:rPr>
          <w:color w:val="000000" w:themeColor="text1"/>
          <w:sz w:val="18"/>
          <w:szCs w:val="18"/>
        </w:rPr>
        <w:t xml:space="preserve"> H                  6.28035100    4.01949900   -1.27711700</w:t>
      </w:r>
    </w:p>
    <w:p w14:paraId="71A0BB98" w14:textId="77777777" w:rsidR="00D6208C" w:rsidRPr="008769EA" w:rsidRDefault="00D6208C" w:rsidP="00D6208C">
      <w:pPr>
        <w:rPr>
          <w:color w:val="000000" w:themeColor="text1"/>
          <w:sz w:val="18"/>
          <w:szCs w:val="18"/>
        </w:rPr>
      </w:pPr>
      <w:r w:rsidRPr="008769EA">
        <w:rPr>
          <w:color w:val="000000" w:themeColor="text1"/>
          <w:sz w:val="18"/>
          <w:szCs w:val="18"/>
        </w:rPr>
        <w:t xml:space="preserve"> H                  6.32404600    2.52540200   -0.33529100</w:t>
      </w:r>
    </w:p>
    <w:p w14:paraId="3E49AEB4" w14:textId="77777777" w:rsidR="00D6208C" w:rsidRPr="008769EA" w:rsidRDefault="00D6208C" w:rsidP="00D6208C">
      <w:pPr>
        <w:rPr>
          <w:color w:val="000000" w:themeColor="text1"/>
          <w:sz w:val="18"/>
          <w:szCs w:val="18"/>
        </w:rPr>
      </w:pPr>
      <w:r w:rsidRPr="008769EA">
        <w:rPr>
          <w:color w:val="000000" w:themeColor="text1"/>
          <w:sz w:val="18"/>
          <w:szCs w:val="18"/>
        </w:rPr>
        <w:t xml:space="preserve"> C                  3.60782800    4.18251000   -1.70795300</w:t>
      </w:r>
    </w:p>
    <w:p w14:paraId="2BC00C3A" w14:textId="77777777" w:rsidR="00D6208C" w:rsidRPr="008769EA" w:rsidRDefault="00D6208C" w:rsidP="00D6208C">
      <w:pPr>
        <w:rPr>
          <w:color w:val="000000" w:themeColor="text1"/>
          <w:sz w:val="18"/>
          <w:szCs w:val="18"/>
        </w:rPr>
      </w:pPr>
      <w:r w:rsidRPr="008769EA">
        <w:rPr>
          <w:color w:val="000000" w:themeColor="text1"/>
          <w:sz w:val="18"/>
          <w:szCs w:val="18"/>
        </w:rPr>
        <w:t xml:space="preserve"> H                  4.16068500    5.10438900   -1.91789700</w:t>
      </w:r>
    </w:p>
    <w:p w14:paraId="01A1E8F0" w14:textId="77777777" w:rsidR="00D6208C" w:rsidRPr="008769EA" w:rsidRDefault="00D6208C" w:rsidP="00D6208C">
      <w:pPr>
        <w:rPr>
          <w:color w:val="000000" w:themeColor="text1"/>
          <w:sz w:val="18"/>
          <w:szCs w:val="18"/>
        </w:rPr>
      </w:pPr>
      <w:r w:rsidRPr="008769EA">
        <w:rPr>
          <w:color w:val="000000" w:themeColor="text1"/>
          <w:sz w:val="18"/>
          <w:szCs w:val="18"/>
        </w:rPr>
        <w:t xml:space="preserve"> H                  3.53469100    3.61263500   -2.64048100</w:t>
      </w:r>
    </w:p>
    <w:p w14:paraId="3B71E6D3" w14:textId="77777777" w:rsidR="00D6208C" w:rsidRPr="008769EA" w:rsidRDefault="00D6208C" w:rsidP="00D6208C">
      <w:pPr>
        <w:rPr>
          <w:color w:val="000000" w:themeColor="text1"/>
          <w:sz w:val="18"/>
          <w:szCs w:val="18"/>
        </w:rPr>
      </w:pPr>
      <w:r w:rsidRPr="008769EA">
        <w:rPr>
          <w:color w:val="000000" w:themeColor="text1"/>
          <w:sz w:val="18"/>
          <w:szCs w:val="18"/>
        </w:rPr>
        <w:t xml:space="preserve"> H                  2.59511500    4.46434800   -1.40199400</w:t>
      </w:r>
    </w:p>
    <w:p w14:paraId="1BB109DE" w14:textId="77777777" w:rsidR="00D6208C" w:rsidRPr="008769EA" w:rsidRDefault="00D6208C" w:rsidP="00D6208C">
      <w:pPr>
        <w:rPr>
          <w:color w:val="000000" w:themeColor="text1"/>
          <w:sz w:val="18"/>
          <w:szCs w:val="18"/>
        </w:rPr>
      </w:pPr>
      <w:r w:rsidRPr="008769EA">
        <w:rPr>
          <w:color w:val="000000" w:themeColor="text1"/>
          <w:sz w:val="18"/>
          <w:szCs w:val="18"/>
        </w:rPr>
        <w:t xml:space="preserve"> C                 -4.28640400    3.08121800    1.95039600</w:t>
      </w:r>
    </w:p>
    <w:p w14:paraId="71D44716" w14:textId="77777777" w:rsidR="00D6208C" w:rsidRPr="008769EA" w:rsidRDefault="00D6208C" w:rsidP="00D6208C">
      <w:pPr>
        <w:rPr>
          <w:color w:val="000000" w:themeColor="text1"/>
          <w:sz w:val="18"/>
          <w:szCs w:val="18"/>
        </w:rPr>
      </w:pPr>
      <w:r w:rsidRPr="008769EA">
        <w:rPr>
          <w:color w:val="000000" w:themeColor="text1"/>
          <w:sz w:val="18"/>
          <w:szCs w:val="18"/>
        </w:rPr>
        <w:t xml:space="preserve"> H                 -4.28261500    2.67922800    2.96923000</w:t>
      </w:r>
    </w:p>
    <w:p w14:paraId="77B81518" w14:textId="77777777" w:rsidR="00D6208C" w:rsidRPr="008769EA" w:rsidRDefault="00D6208C" w:rsidP="00D6208C">
      <w:pPr>
        <w:rPr>
          <w:color w:val="000000" w:themeColor="text1"/>
          <w:sz w:val="18"/>
          <w:szCs w:val="18"/>
        </w:rPr>
      </w:pPr>
      <w:r w:rsidRPr="008769EA">
        <w:rPr>
          <w:color w:val="000000" w:themeColor="text1"/>
          <w:sz w:val="18"/>
          <w:szCs w:val="18"/>
        </w:rPr>
        <w:t xml:space="preserve"> H                 -4.86954900    4.00727400    1.96179800</w:t>
      </w:r>
    </w:p>
    <w:p w14:paraId="6C0E2E88" w14:textId="77777777" w:rsidR="00D6208C" w:rsidRPr="008769EA" w:rsidRDefault="00D6208C" w:rsidP="00D6208C">
      <w:pPr>
        <w:rPr>
          <w:color w:val="000000" w:themeColor="text1"/>
          <w:sz w:val="18"/>
          <w:szCs w:val="18"/>
        </w:rPr>
      </w:pPr>
      <w:r w:rsidRPr="008769EA">
        <w:rPr>
          <w:color w:val="000000" w:themeColor="text1"/>
          <w:sz w:val="18"/>
          <w:szCs w:val="18"/>
        </w:rPr>
        <w:t xml:space="preserve"> H                 -4.81101300    2.36779600    1.30481600</w:t>
      </w:r>
    </w:p>
    <w:p w14:paraId="771BF823"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1944100    4.40501000    2.37413400</w:t>
      </w:r>
    </w:p>
    <w:p w14:paraId="070B43BD" w14:textId="77777777" w:rsidR="00D6208C" w:rsidRPr="008769EA" w:rsidRDefault="00D6208C" w:rsidP="00D6208C">
      <w:pPr>
        <w:rPr>
          <w:color w:val="000000" w:themeColor="text1"/>
          <w:sz w:val="18"/>
          <w:szCs w:val="18"/>
        </w:rPr>
      </w:pPr>
      <w:r w:rsidRPr="008769EA">
        <w:rPr>
          <w:color w:val="000000" w:themeColor="text1"/>
          <w:sz w:val="18"/>
          <w:szCs w:val="18"/>
        </w:rPr>
        <w:t xml:space="preserve"> H                 -2.12981200    4.02054100    3.39581500</w:t>
      </w:r>
    </w:p>
    <w:p w14:paraId="56326839" w14:textId="77777777" w:rsidR="00D6208C" w:rsidRPr="008769EA" w:rsidRDefault="00D6208C" w:rsidP="00D6208C">
      <w:pPr>
        <w:rPr>
          <w:color w:val="000000" w:themeColor="text1"/>
          <w:sz w:val="18"/>
          <w:szCs w:val="18"/>
        </w:rPr>
      </w:pPr>
      <w:r w:rsidRPr="008769EA">
        <w:rPr>
          <w:color w:val="000000" w:themeColor="text1"/>
          <w:sz w:val="18"/>
          <w:szCs w:val="18"/>
        </w:rPr>
        <w:t xml:space="preserve"> H                 -1.21951700    4.68734900    2.02903200</w:t>
      </w:r>
    </w:p>
    <w:p w14:paraId="66D5463F" w14:textId="77777777" w:rsidR="00D6208C" w:rsidRPr="008769EA" w:rsidRDefault="00D6208C" w:rsidP="00D6208C">
      <w:pPr>
        <w:rPr>
          <w:color w:val="000000" w:themeColor="text1"/>
          <w:sz w:val="18"/>
          <w:szCs w:val="18"/>
        </w:rPr>
      </w:pPr>
      <w:r w:rsidRPr="008769EA">
        <w:rPr>
          <w:color w:val="000000" w:themeColor="text1"/>
          <w:sz w:val="18"/>
          <w:szCs w:val="18"/>
        </w:rPr>
        <w:t xml:space="preserve"> H                 -2.82824500    5.31491900    2.40767500</w:t>
      </w:r>
    </w:p>
    <w:p w14:paraId="1EF4BC2D" w14:textId="77777777" w:rsidR="00D6208C" w:rsidRPr="008769EA" w:rsidRDefault="00D6208C" w:rsidP="00D6208C">
      <w:pPr>
        <w:rPr>
          <w:color w:val="000000" w:themeColor="text1"/>
          <w:sz w:val="18"/>
          <w:szCs w:val="18"/>
        </w:rPr>
      </w:pPr>
      <w:r w:rsidRPr="008769EA">
        <w:rPr>
          <w:color w:val="000000" w:themeColor="text1"/>
          <w:sz w:val="18"/>
          <w:szCs w:val="18"/>
        </w:rPr>
        <w:t xml:space="preserve"> C                 -2.96877900    3.95340200    0.02805100</w:t>
      </w:r>
    </w:p>
    <w:p w14:paraId="2DE3C34B" w14:textId="77777777" w:rsidR="00D6208C" w:rsidRPr="008769EA" w:rsidRDefault="00D6208C" w:rsidP="00D6208C">
      <w:pPr>
        <w:rPr>
          <w:color w:val="000000" w:themeColor="text1"/>
          <w:sz w:val="18"/>
          <w:szCs w:val="18"/>
        </w:rPr>
      </w:pPr>
      <w:r w:rsidRPr="008769EA">
        <w:rPr>
          <w:color w:val="000000" w:themeColor="text1"/>
          <w:sz w:val="18"/>
          <w:szCs w:val="18"/>
        </w:rPr>
        <w:t xml:space="preserve"> H                 -1.98451000    4.22672200   -0.36607800</w:t>
      </w:r>
    </w:p>
    <w:p w14:paraId="15C7EFE3"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2195500    3.23471300   -0.66381800</w:t>
      </w:r>
    </w:p>
    <w:p w14:paraId="324A9090" w14:textId="77777777" w:rsidR="00D6208C" w:rsidRPr="008769EA" w:rsidRDefault="00D6208C" w:rsidP="00D6208C">
      <w:pPr>
        <w:rPr>
          <w:color w:val="000000" w:themeColor="text1"/>
          <w:sz w:val="18"/>
          <w:szCs w:val="18"/>
        </w:rPr>
      </w:pPr>
      <w:r w:rsidRPr="008769EA">
        <w:rPr>
          <w:color w:val="000000" w:themeColor="text1"/>
          <w:sz w:val="18"/>
          <w:szCs w:val="18"/>
        </w:rPr>
        <w:t xml:space="preserve"> H                 -3.58908900    4.85619700    0.03339700</w:t>
      </w:r>
    </w:p>
    <w:p w14:paraId="7198A785" w14:textId="77777777" w:rsidR="00D6208C" w:rsidRPr="008769EA" w:rsidRDefault="00D6208C" w:rsidP="00D6208C">
      <w:pPr>
        <w:rPr>
          <w:color w:val="000000" w:themeColor="text1"/>
          <w:sz w:val="18"/>
          <w:szCs w:val="18"/>
        </w:rPr>
      </w:pPr>
      <w:r w:rsidRPr="008769EA">
        <w:rPr>
          <w:color w:val="000000" w:themeColor="text1"/>
          <w:sz w:val="18"/>
          <w:szCs w:val="18"/>
        </w:rPr>
        <w:t xml:space="preserve"> C                 -3.66926000    0.17941000   -2.23082800</w:t>
      </w:r>
    </w:p>
    <w:p w14:paraId="085F96E6" w14:textId="77777777" w:rsidR="00D6208C" w:rsidRPr="008769EA" w:rsidRDefault="00D6208C" w:rsidP="00D6208C">
      <w:pPr>
        <w:rPr>
          <w:color w:val="000000" w:themeColor="text1"/>
          <w:sz w:val="18"/>
          <w:szCs w:val="18"/>
        </w:rPr>
      </w:pPr>
      <w:r w:rsidRPr="008769EA">
        <w:rPr>
          <w:color w:val="000000" w:themeColor="text1"/>
          <w:sz w:val="18"/>
          <w:szCs w:val="18"/>
        </w:rPr>
        <w:t xml:space="preserve"> O                 -3.68356100    1.14912000   -2.97730200</w:t>
      </w:r>
    </w:p>
    <w:p w14:paraId="562CB983" w14:textId="77777777" w:rsidR="00D6208C" w:rsidRPr="008769EA" w:rsidRDefault="00D6208C" w:rsidP="00D6208C">
      <w:pPr>
        <w:rPr>
          <w:color w:val="000000" w:themeColor="text1"/>
          <w:sz w:val="18"/>
          <w:szCs w:val="18"/>
        </w:rPr>
      </w:pPr>
      <w:r w:rsidRPr="008769EA">
        <w:rPr>
          <w:color w:val="000000" w:themeColor="text1"/>
          <w:sz w:val="18"/>
          <w:szCs w:val="18"/>
        </w:rPr>
        <w:t xml:space="preserve"> O                 -4.77307600   -0.26592600   -1.58872100</w:t>
      </w:r>
    </w:p>
    <w:p w14:paraId="0CD5CD21" w14:textId="77777777" w:rsidR="00D6208C" w:rsidRPr="008769EA" w:rsidRDefault="00D6208C" w:rsidP="00D6208C">
      <w:pPr>
        <w:rPr>
          <w:color w:val="000000" w:themeColor="text1"/>
          <w:sz w:val="18"/>
          <w:szCs w:val="18"/>
        </w:rPr>
      </w:pPr>
      <w:r w:rsidRPr="008769EA">
        <w:rPr>
          <w:color w:val="000000" w:themeColor="text1"/>
          <w:sz w:val="18"/>
          <w:szCs w:val="18"/>
        </w:rPr>
        <w:t xml:space="preserve"> C                 -5.97481700    0.46434000   -1.86486500</w:t>
      </w:r>
    </w:p>
    <w:p w14:paraId="012B2C1B" w14:textId="77777777" w:rsidR="00D6208C" w:rsidRPr="008769EA" w:rsidRDefault="00D6208C" w:rsidP="00D6208C">
      <w:pPr>
        <w:rPr>
          <w:color w:val="000000" w:themeColor="text1"/>
          <w:sz w:val="18"/>
          <w:szCs w:val="18"/>
          <w:lang w:val="da-DK"/>
        </w:rPr>
      </w:pPr>
      <w:r w:rsidRPr="008769EA">
        <w:rPr>
          <w:color w:val="000000" w:themeColor="text1"/>
          <w:sz w:val="18"/>
          <w:szCs w:val="18"/>
        </w:rPr>
        <w:t xml:space="preserve"> </w:t>
      </w:r>
      <w:r w:rsidRPr="008769EA">
        <w:rPr>
          <w:color w:val="000000" w:themeColor="text1"/>
          <w:sz w:val="18"/>
          <w:szCs w:val="18"/>
          <w:lang w:val="da-DK"/>
        </w:rPr>
        <w:t>H                 -6.75587600   -0.02159400   -1.28153000</w:t>
      </w:r>
    </w:p>
    <w:p w14:paraId="7047B55D"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5.87242700    1.50910300   -1.56056200</w:t>
      </w:r>
    </w:p>
    <w:p w14:paraId="0A059B6A"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6.21729500    0.42209600   -2.92946400</w:t>
      </w:r>
    </w:p>
    <w:p w14:paraId="134D50B7" w14:textId="77777777" w:rsidR="00637FE4" w:rsidRPr="008769EA" w:rsidRDefault="00637FE4" w:rsidP="00D6208C">
      <w:pPr>
        <w:rPr>
          <w:color w:val="000000" w:themeColor="text1"/>
          <w:sz w:val="18"/>
          <w:szCs w:val="18"/>
          <w:lang w:val="da-DK"/>
        </w:rPr>
      </w:pPr>
    </w:p>
    <w:p w14:paraId="1427DC72" w14:textId="69E863E6" w:rsidR="00D6208C" w:rsidRPr="008769EA" w:rsidRDefault="00D6208C" w:rsidP="00D6208C">
      <w:pPr>
        <w:rPr>
          <w:color w:val="000000" w:themeColor="text1"/>
          <w:sz w:val="18"/>
          <w:szCs w:val="18"/>
          <w:lang w:val="da-DK"/>
        </w:rPr>
      </w:pPr>
      <w:r w:rsidRPr="008769EA">
        <w:rPr>
          <w:color w:val="000000" w:themeColor="text1"/>
          <w:sz w:val="18"/>
          <w:szCs w:val="18"/>
          <w:lang w:val="da-DK"/>
        </w:rPr>
        <w:t>TS2</w:t>
      </w:r>
    </w:p>
    <w:p w14:paraId="5840B7F6"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Ni                 0.20170900   -1.30143900   -0.58695900</w:t>
      </w:r>
    </w:p>
    <w:p w14:paraId="45DE3B33"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Br                 0.59850100   -3.62092600   -0.26090800</w:t>
      </w:r>
    </w:p>
    <w:p w14:paraId="7991DD67"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N                 -1.79429100   -1.40895500   -0.60057900</w:t>
      </w:r>
    </w:p>
    <w:p w14:paraId="6BE7BC5D" w14:textId="77777777" w:rsidR="00D6208C" w:rsidRPr="008769EA" w:rsidRDefault="00D6208C" w:rsidP="00D6208C">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C                 -2.57187800   -2.49591900   -0.52967000</w:t>
      </w:r>
    </w:p>
    <w:p w14:paraId="3432370B" w14:textId="77777777" w:rsidR="00D6208C" w:rsidRPr="008769EA" w:rsidRDefault="00D6208C" w:rsidP="00D6208C">
      <w:pPr>
        <w:rPr>
          <w:color w:val="000000" w:themeColor="text1"/>
          <w:sz w:val="18"/>
          <w:szCs w:val="18"/>
        </w:rPr>
      </w:pPr>
      <w:r w:rsidRPr="008769EA">
        <w:rPr>
          <w:color w:val="000000" w:themeColor="text1"/>
          <w:sz w:val="18"/>
          <w:szCs w:val="18"/>
        </w:rPr>
        <w:t xml:space="preserve"> C                 -2.40161500   -0.19611200   -0.62890400</w:t>
      </w:r>
    </w:p>
    <w:p w14:paraId="05767332" w14:textId="77777777" w:rsidR="00D6208C" w:rsidRPr="008769EA" w:rsidRDefault="00D6208C" w:rsidP="00D6208C">
      <w:pPr>
        <w:rPr>
          <w:color w:val="000000" w:themeColor="text1"/>
          <w:sz w:val="18"/>
          <w:szCs w:val="18"/>
        </w:rPr>
      </w:pPr>
      <w:r w:rsidRPr="008769EA">
        <w:rPr>
          <w:color w:val="000000" w:themeColor="text1"/>
          <w:sz w:val="18"/>
          <w:szCs w:val="18"/>
        </w:rPr>
        <w:t xml:space="preserve"> C                 -3.95810400   -2.43535900   -0.46689800</w:t>
      </w:r>
    </w:p>
    <w:p w14:paraId="2C2E029B" w14:textId="77777777" w:rsidR="00D6208C" w:rsidRPr="008769EA" w:rsidRDefault="00D6208C" w:rsidP="00D6208C">
      <w:pPr>
        <w:rPr>
          <w:color w:val="000000" w:themeColor="text1"/>
          <w:sz w:val="18"/>
          <w:szCs w:val="18"/>
        </w:rPr>
      </w:pPr>
      <w:r w:rsidRPr="008769EA">
        <w:rPr>
          <w:color w:val="000000" w:themeColor="text1"/>
          <w:sz w:val="18"/>
          <w:szCs w:val="18"/>
        </w:rPr>
        <w:t xml:space="preserve"> H                 -2.04508300   -3.44645000   -0.50785800</w:t>
      </w:r>
    </w:p>
    <w:p w14:paraId="7C26CC0C" w14:textId="77777777" w:rsidR="00D6208C" w:rsidRPr="008769EA" w:rsidRDefault="00D6208C" w:rsidP="00D6208C">
      <w:pPr>
        <w:rPr>
          <w:color w:val="000000" w:themeColor="text1"/>
          <w:sz w:val="18"/>
          <w:szCs w:val="18"/>
        </w:rPr>
      </w:pPr>
      <w:r w:rsidRPr="008769EA">
        <w:rPr>
          <w:color w:val="000000" w:themeColor="text1"/>
          <w:sz w:val="18"/>
          <w:szCs w:val="18"/>
        </w:rPr>
        <w:t xml:space="preserve"> C                 -3.78369100   -0.06596400   -0.56282000</w:t>
      </w:r>
    </w:p>
    <w:p w14:paraId="776EDD18"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4.60411500   -1.19629400   -0.47044600</w:t>
      </w:r>
    </w:p>
    <w:p w14:paraId="7324E1EB" w14:textId="77777777" w:rsidR="00D6208C" w:rsidRPr="008769EA" w:rsidRDefault="00D6208C" w:rsidP="00D6208C">
      <w:pPr>
        <w:rPr>
          <w:color w:val="000000" w:themeColor="text1"/>
          <w:sz w:val="18"/>
          <w:szCs w:val="18"/>
        </w:rPr>
      </w:pPr>
      <w:r w:rsidRPr="008769EA">
        <w:rPr>
          <w:color w:val="000000" w:themeColor="text1"/>
          <w:sz w:val="18"/>
          <w:szCs w:val="18"/>
        </w:rPr>
        <w:t xml:space="preserve"> H                 -4.51377800   -3.36468400   -0.40852500</w:t>
      </w:r>
    </w:p>
    <w:p w14:paraId="68FBEC7B" w14:textId="77777777" w:rsidR="00D6208C" w:rsidRPr="008769EA" w:rsidRDefault="00D6208C" w:rsidP="00D6208C">
      <w:pPr>
        <w:rPr>
          <w:color w:val="000000" w:themeColor="text1"/>
          <w:sz w:val="18"/>
          <w:szCs w:val="18"/>
        </w:rPr>
      </w:pPr>
      <w:r w:rsidRPr="008769EA">
        <w:rPr>
          <w:color w:val="000000" w:themeColor="text1"/>
          <w:sz w:val="18"/>
          <w:szCs w:val="18"/>
        </w:rPr>
        <w:t xml:space="preserve"> H                 -4.22848700    0.92431800   -0.58227000</w:t>
      </w:r>
    </w:p>
    <w:p w14:paraId="23AC0B1E" w14:textId="77777777" w:rsidR="00D6208C" w:rsidRPr="008769EA" w:rsidRDefault="00D6208C" w:rsidP="00D6208C">
      <w:pPr>
        <w:rPr>
          <w:color w:val="000000" w:themeColor="text1"/>
          <w:sz w:val="18"/>
          <w:szCs w:val="18"/>
        </w:rPr>
      </w:pPr>
      <w:r w:rsidRPr="008769EA">
        <w:rPr>
          <w:color w:val="000000" w:themeColor="text1"/>
          <w:sz w:val="18"/>
          <w:szCs w:val="18"/>
        </w:rPr>
        <w:t xml:space="preserve"> C                 -1.47599800    0.93330600   -0.73749800</w:t>
      </w:r>
    </w:p>
    <w:p w14:paraId="1A334EF9" w14:textId="77777777" w:rsidR="00D6208C" w:rsidRPr="008769EA" w:rsidRDefault="00D6208C" w:rsidP="00D6208C">
      <w:pPr>
        <w:rPr>
          <w:color w:val="000000" w:themeColor="text1"/>
          <w:sz w:val="18"/>
          <w:szCs w:val="18"/>
        </w:rPr>
      </w:pPr>
      <w:r w:rsidRPr="008769EA">
        <w:rPr>
          <w:color w:val="000000" w:themeColor="text1"/>
          <w:sz w:val="18"/>
          <w:szCs w:val="18"/>
        </w:rPr>
        <w:t xml:space="preserve"> C                 -1.87971500    2.26211700   -0.76848200</w:t>
      </w:r>
    </w:p>
    <w:p w14:paraId="3D696E77" w14:textId="77777777" w:rsidR="00D6208C" w:rsidRPr="008769EA" w:rsidRDefault="00D6208C" w:rsidP="00D6208C">
      <w:pPr>
        <w:rPr>
          <w:color w:val="000000" w:themeColor="text1"/>
          <w:sz w:val="18"/>
          <w:szCs w:val="18"/>
        </w:rPr>
      </w:pPr>
      <w:r w:rsidRPr="008769EA">
        <w:rPr>
          <w:color w:val="000000" w:themeColor="text1"/>
          <w:sz w:val="18"/>
          <w:szCs w:val="18"/>
        </w:rPr>
        <w:t xml:space="preserve"> N                 -0.15914800    0.58486800   -0.80886800</w:t>
      </w:r>
    </w:p>
    <w:p w14:paraId="10BF9410" w14:textId="77777777" w:rsidR="00D6208C" w:rsidRPr="008769EA" w:rsidRDefault="00D6208C" w:rsidP="00D6208C">
      <w:pPr>
        <w:rPr>
          <w:color w:val="000000" w:themeColor="text1"/>
          <w:sz w:val="18"/>
          <w:szCs w:val="18"/>
        </w:rPr>
      </w:pPr>
      <w:r w:rsidRPr="008769EA">
        <w:rPr>
          <w:color w:val="000000" w:themeColor="text1"/>
          <w:sz w:val="18"/>
          <w:szCs w:val="18"/>
        </w:rPr>
        <w:t xml:space="preserve"> C                 -0.94908700    3.29990100   -0.89038700</w:t>
      </w:r>
    </w:p>
    <w:p w14:paraId="209FF292" w14:textId="77777777" w:rsidR="00D6208C" w:rsidRPr="008769EA" w:rsidRDefault="00D6208C" w:rsidP="00D6208C">
      <w:pPr>
        <w:rPr>
          <w:color w:val="000000" w:themeColor="text1"/>
          <w:sz w:val="18"/>
          <w:szCs w:val="18"/>
        </w:rPr>
      </w:pPr>
      <w:r w:rsidRPr="008769EA">
        <w:rPr>
          <w:color w:val="000000" w:themeColor="text1"/>
          <w:sz w:val="18"/>
          <w:szCs w:val="18"/>
        </w:rPr>
        <w:t xml:space="preserve"> H                 -2.93705800    2.49273800   -0.68191100</w:t>
      </w:r>
    </w:p>
    <w:p w14:paraId="33298CD4"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3742800    1.57603300   -0.94899200</w:t>
      </w:r>
    </w:p>
    <w:p w14:paraId="5C0C66EC" w14:textId="77777777" w:rsidR="00D6208C" w:rsidRPr="008769EA" w:rsidRDefault="00D6208C" w:rsidP="00D6208C">
      <w:pPr>
        <w:rPr>
          <w:color w:val="000000" w:themeColor="text1"/>
          <w:sz w:val="18"/>
          <w:szCs w:val="18"/>
        </w:rPr>
      </w:pPr>
      <w:r w:rsidRPr="008769EA">
        <w:rPr>
          <w:color w:val="000000" w:themeColor="text1"/>
          <w:sz w:val="18"/>
          <w:szCs w:val="18"/>
        </w:rPr>
        <w:t xml:space="preserve"> C                  0.38918300    2.91785200   -1.00021100</w:t>
      </w:r>
    </w:p>
    <w:p w14:paraId="62D557A1" w14:textId="77777777" w:rsidR="00D6208C" w:rsidRPr="008769EA" w:rsidRDefault="00D6208C" w:rsidP="00D6208C">
      <w:pPr>
        <w:rPr>
          <w:color w:val="000000" w:themeColor="text1"/>
          <w:sz w:val="18"/>
          <w:szCs w:val="18"/>
        </w:rPr>
      </w:pPr>
      <w:r w:rsidRPr="008769EA">
        <w:rPr>
          <w:color w:val="000000" w:themeColor="text1"/>
          <w:sz w:val="18"/>
          <w:szCs w:val="18"/>
        </w:rPr>
        <w:t xml:space="preserve"> H                  1.77842900    1.27880200   -1.01157700</w:t>
      </w:r>
    </w:p>
    <w:p w14:paraId="2D8FAAE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18409700    3.64775300   -1.10763800</w:t>
      </w:r>
    </w:p>
    <w:p w14:paraId="7B9C63F0" w14:textId="77777777" w:rsidR="00D6208C" w:rsidRPr="008769EA" w:rsidRDefault="00D6208C" w:rsidP="00D6208C">
      <w:pPr>
        <w:rPr>
          <w:color w:val="000000" w:themeColor="text1"/>
          <w:sz w:val="18"/>
          <w:szCs w:val="18"/>
        </w:rPr>
      </w:pPr>
      <w:r w:rsidRPr="008769EA">
        <w:rPr>
          <w:color w:val="000000" w:themeColor="text1"/>
          <w:sz w:val="18"/>
          <w:szCs w:val="18"/>
        </w:rPr>
        <w:t xml:space="preserve"> C                  2.06254100   -1.06826400   -0.59488300</w:t>
      </w:r>
    </w:p>
    <w:p w14:paraId="39B2F057" w14:textId="77777777" w:rsidR="00D6208C" w:rsidRPr="008769EA" w:rsidRDefault="00D6208C" w:rsidP="00D6208C">
      <w:pPr>
        <w:rPr>
          <w:color w:val="000000" w:themeColor="text1"/>
          <w:sz w:val="18"/>
          <w:szCs w:val="18"/>
        </w:rPr>
      </w:pPr>
      <w:r w:rsidRPr="008769EA">
        <w:rPr>
          <w:color w:val="000000" w:themeColor="text1"/>
          <w:sz w:val="18"/>
          <w:szCs w:val="18"/>
        </w:rPr>
        <w:t xml:space="preserve"> C                  2.75179600   -0.77351500    0.59208800</w:t>
      </w:r>
    </w:p>
    <w:p w14:paraId="20BB00B7" w14:textId="77777777" w:rsidR="00D6208C" w:rsidRPr="008769EA" w:rsidRDefault="00D6208C" w:rsidP="00D6208C">
      <w:pPr>
        <w:rPr>
          <w:color w:val="000000" w:themeColor="text1"/>
          <w:sz w:val="18"/>
          <w:szCs w:val="18"/>
        </w:rPr>
      </w:pPr>
      <w:r w:rsidRPr="008769EA">
        <w:rPr>
          <w:color w:val="000000" w:themeColor="text1"/>
          <w:sz w:val="18"/>
          <w:szCs w:val="18"/>
        </w:rPr>
        <w:t xml:space="preserve"> C                  2.79444900   -1.08321000   -1.79368100</w:t>
      </w:r>
    </w:p>
    <w:p w14:paraId="41172E6B" w14:textId="77777777" w:rsidR="00D6208C" w:rsidRPr="008769EA" w:rsidRDefault="00D6208C" w:rsidP="00D6208C">
      <w:pPr>
        <w:rPr>
          <w:color w:val="000000" w:themeColor="text1"/>
          <w:sz w:val="18"/>
          <w:szCs w:val="18"/>
        </w:rPr>
      </w:pPr>
      <w:r w:rsidRPr="008769EA">
        <w:rPr>
          <w:color w:val="000000" w:themeColor="text1"/>
          <w:sz w:val="18"/>
          <w:szCs w:val="18"/>
        </w:rPr>
        <w:t xml:space="preserve"> C                  4.10797900   -0.46785800    0.58222300</w:t>
      </w:r>
    </w:p>
    <w:p w14:paraId="315C92B8" w14:textId="77777777" w:rsidR="00D6208C" w:rsidRPr="008769EA" w:rsidRDefault="00D6208C" w:rsidP="00D6208C">
      <w:pPr>
        <w:rPr>
          <w:color w:val="000000" w:themeColor="text1"/>
          <w:sz w:val="18"/>
          <w:szCs w:val="18"/>
        </w:rPr>
      </w:pPr>
      <w:r w:rsidRPr="008769EA">
        <w:rPr>
          <w:color w:val="000000" w:themeColor="text1"/>
          <w:sz w:val="18"/>
          <w:szCs w:val="18"/>
        </w:rPr>
        <w:t xml:space="preserve"> H                  2.21939800   -0.77148900    1.54243500</w:t>
      </w:r>
    </w:p>
    <w:p w14:paraId="47755A23" w14:textId="77777777" w:rsidR="00D6208C" w:rsidRPr="008769EA" w:rsidRDefault="00D6208C" w:rsidP="00D6208C">
      <w:pPr>
        <w:rPr>
          <w:color w:val="000000" w:themeColor="text1"/>
          <w:sz w:val="18"/>
          <w:szCs w:val="18"/>
        </w:rPr>
      </w:pPr>
      <w:r w:rsidRPr="008769EA">
        <w:rPr>
          <w:color w:val="000000" w:themeColor="text1"/>
          <w:sz w:val="18"/>
          <w:szCs w:val="18"/>
        </w:rPr>
        <w:t xml:space="preserve"> C                  4.15391500   -0.78296400   -1.81258200</w:t>
      </w:r>
    </w:p>
    <w:p w14:paraId="7C0FBA84" w14:textId="77777777" w:rsidR="00D6208C" w:rsidRPr="008769EA" w:rsidRDefault="00D6208C" w:rsidP="00D6208C">
      <w:pPr>
        <w:rPr>
          <w:color w:val="000000" w:themeColor="text1"/>
          <w:sz w:val="18"/>
          <w:szCs w:val="18"/>
        </w:rPr>
      </w:pPr>
      <w:r w:rsidRPr="008769EA">
        <w:rPr>
          <w:color w:val="000000" w:themeColor="text1"/>
          <w:sz w:val="18"/>
          <w:szCs w:val="18"/>
        </w:rPr>
        <w:t xml:space="preserve"> H                  2.29799000   -1.32259200   -2.73314400</w:t>
      </w:r>
    </w:p>
    <w:p w14:paraId="027356F0" w14:textId="77777777" w:rsidR="00D6208C" w:rsidRPr="008769EA" w:rsidRDefault="00D6208C" w:rsidP="00D6208C">
      <w:pPr>
        <w:rPr>
          <w:color w:val="000000" w:themeColor="text1"/>
          <w:sz w:val="18"/>
          <w:szCs w:val="18"/>
        </w:rPr>
      </w:pPr>
      <w:r w:rsidRPr="008769EA">
        <w:rPr>
          <w:color w:val="000000" w:themeColor="text1"/>
          <w:sz w:val="18"/>
          <w:szCs w:val="18"/>
        </w:rPr>
        <w:t xml:space="preserve"> C                  4.82684800   -0.46399600   -0.62263300</w:t>
      </w:r>
    </w:p>
    <w:p w14:paraId="1DDAE7C4" w14:textId="77777777" w:rsidR="00D6208C" w:rsidRPr="008769EA" w:rsidRDefault="00D6208C" w:rsidP="00D6208C">
      <w:pPr>
        <w:rPr>
          <w:color w:val="000000" w:themeColor="text1"/>
          <w:sz w:val="18"/>
          <w:szCs w:val="18"/>
        </w:rPr>
      </w:pPr>
      <w:r w:rsidRPr="008769EA">
        <w:rPr>
          <w:color w:val="000000" w:themeColor="text1"/>
          <w:sz w:val="18"/>
          <w:szCs w:val="18"/>
        </w:rPr>
        <w:t xml:space="preserve"> H                  4.62788400   -0.22715600    1.50733500</w:t>
      </w:r>
    </w:p>
    <w:p w14:paraId="71FA14FB" w14:textId="77777777" w:rsidR="00D6208C" w:rsidRPr="008769EA" w:rsidRDefault="00D6208C" w:rsidP="00D6208C">
      <w:pPr>
        <w:rPr>
          <w:color w:val="000000" w:themeColor="text1"/>
          <w:sz w:val="18"/>
          <w:szCs w:val="18"/>
        </w:rPr>
      </w:pPr>
      <w:r w:rsidRPr="008769EA">
        <w:rPr>
          <w:color w:val="000000" w:themeColor="text1"/>
          <w:sz w:val="18"/>
          <w:szCs w:val="18"/>
        </w:rPr>
        <w:t xml:space="preserve"> H                  4.69907700   -0.79200900   -2.75251200</w:t>
      </w:r>
    </w:p>
    <w:p w14:paraId="2203DCAB" w14:textId="77777777" w:rsidR="00D6208C" w:rsidRPr="008769EA" w:rsidRDefault="00D6208C" w:rsidP="00D6208C">
      <w:pPr>
        <w:rPr>
          <w:color w:val="000000" w:themeColor="text1"/>
          <w:sz w:val="18"/>
          <w:szCs w:val="18"/>
        </w:rPr>
      </w:pPr>
      <w:r w:rsidRPr="008769EA">
        <w:rPr>
          <w:color w:val="000000" w:themeColor="text1"/>
          <w:sz w:val="18"/>
          <w:szCs w:val="18"/>
        </w:rPr>
        <w:t xml:space="preserve"> C                  1.31112700    2.45605500    2.81185300</w:t>
      </w:r>
    </w:p>
    <w:p w14:paraId="09354CCA"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4100000    1.88776600    3.69389000</w:t>
      </w:r>
    </w:p>
    <w:p w14:paraId="5CCF8B7E" w14:textId="77777777" w:rsidR="00D6208C" w:rsidRPr="008769EA" w:rsidRDefault="00D6208C" w:rsidP="00D6208C">
      <w:pPr>
        <w:rPr>
          <w:color w:val="000000" w:themeColor="text1"/>
          <w:sz w:val="18"/>
          <w:szCs w:val="18"/>
        </w:rPr>
      </w:pPr>
      <w:r w:rsidRPr="008769EA">
        <w:rPr>
          <w:color w:val="000000" w:themeColor="text1"/>
          <w:sz w:val="18"/>
          <w:szCs w:val="18"/>
        </w:rPr>
        <w:t xml:space="preserve"> C                  2.05145300    0.57856900    4.15663600</w:t>
      </w:r>
    </w:p>
    <w:p w14:paraId="21273DC3" w14:textId="77777777" w:rsidR="00D6208C" w:rsidRPr="008769EA" w:rsidRDefault="00D6208C" w:rsidP="00D6208C">
      <w:pPr>
        <w:rPr>
          <w:color w:val="000000" w:themeColor="text1"/>
          <w:sz w:val="18"/>
          <w:szCs w:val="18"/>
        </w:rPr>
      </w:pPr>
      <w:r w:rsidRPr="008769EA">
        <w:rPr>
          <w:color w:val="000000" w:themeColor="text1"/>
          <w:sz w:val="18"/>
          <w:szCs w:val="18"/>
        </w:rPr>
        <w:t xml:space="preserve"> C                  0.96201800   -0.17017100    3.74079600</w:t>
      </w:r>
    </w:p>
    <w:p w14:paraId="79792546" w14:textId="77777777" w:rsidR="00D6208C" w:rsidRPr="008769EA" w:rsidRDefault="00D6208C" w:rsidP="00D6208C">
      <w:pPr>
        <w:rPr>
          <w:color w:val="000000" w:themeColor="text1"/>
          <w:sz w:val="18"/>
          <w:szCs w:val="18"/>
        </w:rPr>
      </w:pPr>
      <w:r w:rsidRPr="008769EA">
        <w:rPr>
          <w:color w:val="000000" w:themeColor="text1"/>
          <w:sz w:val="18"/>
          <w:szCs w:val="18"/>
        </w:rPr>
        <w:t xml:space="preserve"> C                  0.00701500    0.38355800    2.83578900</w:t>
      </w:r>
    </w:p>
    <w:p w14:paraId="3797DA8D" w14:textId="77777777" w:rsidR="00D6208C" w:rsidRPr="008769EA" w:rsidRDefault="00D6208C" w:rsidP="00D6208C">
      <w:pPr>
        <w:rPr>
          <w:color w:val="000000" w:themeColor="text1"/>
          <w:sz w:val="18"/>
          <w:szCs w:val="18"/>
        </w:rPr>
      </w:pPr>
      <w:r w:rsidRPr="008769EA">
        <w:rPr>
          <w:color w:val="000000" w:themeColor="text1"/>
          <w:sz w:val="18"/>
          <w:szCs w:val="18"/>
        </w:rPr>
        <w:t xml:space="preserve"> C                  0.21298500    1.72484300    2.39834900</w:t>
      </w:r>
    </w:p>
    <w:p w14:paraId="57A8314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45142300    3.47290400    2.45107800</w:t>
      </w:r>
    </w:p>
    <w:p w14:paraId="6A76893D" w14:textId="77777777" w:rsidR="00D6208C" w:rsidRPr="008769EA" w:rsidRDefault="00D6208C" w:rsidP="00D6208C">
      <w:pPr>
        <w:rPr>
          <w:color w:val="000000" w:themeColor="text1"/>
          <w:sz w:val="18"/>
          <w:szCs w:val="18"/>
        </w:rPr>
      </w:pPr>
      <w:r w:rsidRPr="008769EA">
        <w:rPr>
          <w:color w:val="000000" w:themeColor="text1"/>
          <w:sz w:val="18"/>
          <w:szCs w:val="18"/>
        </w:rPr>
        <w:t xml:space="preserve"> H                  3.10588300    2.45959400    4.01909500</w:t>
      </w:r>
    </w:p>
    <w:p w14:paraId="607BE850" w14:textId="77777777" w:rsidR="00D6208C" w:rsidRPr="008769EA" w:rsidRDefault="00D6208C" w:rsidP="00D6208C">
      <w:pPr>
        <w:rPr>
          <w:color w:val="000000" w:themeColor="text1"/>
          <w:sz w:val="18"/>
          <w:szCs w:val="18"/>
        </w:rPr>
      </w:pPr>
      <w:r w:rsidRPr="008769EA">
        <w:rPr>
          <w:color w:val="000000" w:themeColor="text1"/>
          <w:sz w:val="18"/>
          <w:szCs w:val="18"/>
        </w:rPr>
        <w:t xml:space="preserve"> H                  2.77358700    0.14147000    4.84194500</w:t>
      </w:r>
    </w:p>
    <w:p w14:paraId="0C8C2845" w14:textId="77777777" w:rsidR="00D6208C" w:rsidRPr="008769EA" w:rsidRDefault="00D6208C" w:rsidP="00D6208C">
      <w:pPr>
        <w:rPr>
          <w:color w:val="000000" w:themeColor="text1"/>
          <w:sz w:val="18"/>
          <w:szCs w:val="18"/>
        </w:rPr>
      </w:pPr>
      <w:r w:rsidRPr="008769EA">
        <w:rPr>
          <w:color w:val="000000" w:themeColor="text1"/>
          <w:sz w:val="18"/>
          <w:szCs w:val="18"/>
        </w:rPr>
        <w:t xml:space="preserve"> H                  0.84105100   -1.18906800    4.09760100</w:t>
      </w:r>
    </w:p>
    <w:p w14:paraId="77F1A56C" w14:textId="77777777" w:rsidR="00D6208C" w:rsidRPr="008769EA" w:rsidRDefault="00D6208C" w:rsidP="00D6208C">
      <w:pPr>
        <w:rPr>
          <w:color w:val="000000" w:themeColor="text1"/>
          <w:sz w:val="18"/>
          <w:szCs w:val="18"/>
        </w:rPr>
      </w:pPr>
      <w:r w:rsidRPr="008769EA">
        <w:rPr>
          <w:color w:val="000000" w:themeColor="text1"/>
          <w:sz w:val="18"/>
          <w:szCs w:val="18"/>
        </w:rPr>
        <w:t xml:space="preserve"> H                 -0.52471100    2.14975800    1.72046900</w:t>
      </w:r>
    </w:p>
    <w:p w14:paraId="0C640F95" w14:textId="77777777" w:rsidR="00D6208C" w:rsidRPr="008769EA" w:rsidRDefault="00D6208C" w:rsidP="00D6208C">
      <w:pPr>
        <w:rPr>
          <w:color w:val="000000" w:themeColor="text1"/>
          <w:sz w:val="18"/>
          <w:szCs w:val="18"/>
        </w:rPr>
      </w:pPr>
      <w:r w:rsidRPr="008769EA">
        <w:rPr>
          <w:color w:val="000000" w:themeColor="text1"/>
          <w:sz w:val="18"/>
          <w:szCs w:val="18"/>
        </w:rPr>
        <w:t xml:space="preserve"> N                 -1.07664000   -0.25300500    2.33901600</w:t>
      </w:r>
    </w:p>
    <w:p w14:paraId="75B6779B" w14:textId="77777777" w:rsidR="00D6208C" w:rsidRPr="008769EA" w:rsidRDefault="00D6208C" w:rsidP="00D6208C">
      <w:pPr>
        <w:rPr>
          <w:color w:val="000000" w:themeColor="text1"/>
          <w:sz w:val="18"/>
          <w:szCs w:val="18"/>
        </w:rPr>
      </w:pPr>
      <w:r w:rsidRPr="008769EA">
        <w:rPr>
          <w:color w:val="000000" w:themeColor="text1"/>
          <w:sz w:val="18"/>
          <w:szCs w:val="18"/>
        </w:rPr>
        <w:t xml:space="preserve"> C                 -1.28992800   -1.61481000    2.75067200</w:t>
      </w:r>
    </w:p>
    <w:p w14:paraId="74176327"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3485500   -1.72264000    3.84513100</w:t>
      </w:r>
    </w:p>
    <w:p w14:paraId="4043B419" w14:textId="77777777" w:rsidR="00D6208C" w:rsidRPr="008769EA" w:rsidRDefault="00D6208C" w:rsidP="00D6208C">
      <w:pPr>
        <w:rPr>
          <w:color w:val="000000" w:themeColor="text1"/>
          <w:sz w:val="18"/>
          <w:szCs w:val="18"/>
        </w:rPr>
      </w:pPr>
      <w:r w:rsidRPr="008769EA">
        <w:rPr>
          <w:color w:val="000000" w:themeColor="text1"/>
          <w:sz w:val="18"/>
          <w:szCs w:val="18"/>
        </w:rPr>
        <w:t xml:space="preserve"> H                 -2.23369600   -1.97833200    2.33345500</w:t>
      </w:r>
    </w:p>
    <w:p w14:paraId="0060F056" w14:textId="77777777" w:rsidR="00D6208C" w:rsidRPr="008769EA" w:rsidRDefault="00D6208C" w:rsidP="00D6208C">
      <w:pPr>
        <w:rPr>
          <w:color w:val="000000" w:themeColor="text1"/>
          <w:sz w:val="18"/>
          <w:szCs w:val="18"/>
        </w:rPr>
      </w:pPr>
      <w:r w:rsidRPr="008769EA">
        <w:rPr>
          <w:color w:val="000000" w:themeColor="text1"/>
          <w:sz w:val="18"/>
          <w:szCs w:val="18"/>
        </w:rPr>
        <w:t xml:space="preserve"> H                 -0.48839900   -2.28264000    2.39554700</w:t>
      </w:r>
    </w:p>
    <w:p w14:paraId="21F0D123" w14:textId="77777777" w:rsidR="00D6208C" w:rsidRPr="008769EA" w:rsidRDefault="00D6208C" w:rsidP="00D6208C">
      <w:pPr>
        <w:rPr>
          <w:color w:val="000000" w:themeColor="text1"/>
          <w:sz w:val="18"/>
          <w:szCs w:val="18"/>
        </w:rPr>
      </w:pPr>
      <w:r w:rsidRPr="008769EA">
        <w:rPr>
          <w:color w:val="000000" w:themeColor="text1"/>
          <w:sz w:val="18"/>
          <w:szCs w:val="18"/>
        </w:rPr>
        <w:t xml:space="preserve"> C                  6.26029300   -0.12642100   -0.58548500</w:t>
      </w:r>
    </w:p>
    <w:p w14:paraId="2E93E08B" w14:textId="77777777" w:rsidR="00D6208C" w:rsidRPr="008769EA" w:rsidRDefault="00D6208C" w:rsidP="00D6208C">
      <w:pPr>
        <w:rPr>
          <w:color w:val="000000" w:themeColor="text1"/>
          <w:sz w:val="18"/>
          <w:szCs w:val="18"/>
        </w:rPr>
      </w:pPr>
      <w:r w:rsidRPr="008769EA">
        <w:rPr>
          <w:color w:val="000000" w:themeColor="text1"/>
          <w:sz w:val="18"/>
          <w:szCs w:val="18"/>
        </w:rPr>
        <w:t xml:space="preserve"> O                  6.88650200    0.15709000    0.42594200</w:t>
      </w:r>
    </w:p>
    <w:p w14:paraId="7A19F887" w14:textId="77777777" w:rsidR="00D6208C" w:rsidRPr="008769EA" w:rsidRDefault="00D6208C" w:rsidP="00D6208C">
      <w:pPr>
        <w:rPr>
          <w:color w:val="000000" w:themeColor="text1"/>
          <w:sz w:val="18"/>
          <w:szCs w:val="18"/>
        </w:rPr>
      </w:pPr>
      <w:r w:rsidRPr="008769EA">
        <w:rPr>
          <w:color w:val="000000" w:themeColor="text1"/>
          <w:sz w:val="18"/>
          <w:szCs w:val="18"/>
        </w:rPr>
        <w:t xml:space="preserve"> O                  6.83246800   -0.15931000   -1.80957100</w:t>
      </w:r>
    </w:p>
    <w:p w14:paraId="5160508C" w14:textId="77777777" w:rsidR="00D6208C" w:rsidRPr="008769EA" w:rsidRDefault="00D6208C" w:rsidP="00D6208C">
      <w:pPr>
        <w:rPr>
          <w:color w:val="000000" w:themeColor="text1"/>
          <w:sz w:val="18"/>
          <w:szCs w:val="18"/>
        </w:rPr>
      </w:pPr>
      <w:r w:rsidRPr="008769EA">
        <w:rPr>
          <w:color w:val="000000" w:themeColor="text1"/>
          <w:sz w:val="18"/>
          <w:szCs w:val="18"/>
        </w:rPr>
        <w:t xml:space="preserve"> C                  8.22886200    0.15994500   -1.83937100</w:t>
      </w:r>
    </w:p>
    <w:p w14:paraId="76FEEE49" w14:textId="77777777" w:rsidR="00D6208C" w:rsidRPr="008769EA" w:rsidRDefault="00D6208C" w:rsidP="00D6208C">
      <w:pPr>
        <w:rPr>
          <w:color w:val="000000" w:themeColor="text1"/>
          <w:sz w:val="18"/>
          <w:szCs w:val="18"/>
        </w:rPr>
      </w:pPr>
      <w:r w:rsidRPr="008769EA">
        <w:rPr>
          <w:color w:val="000000" w:themeColor="text1"/>
          <w:sz w:val="18"/>
          <w:szCs w:val="18"/>
        </w:rPr>
        <w:t xml:space="preserve"> H                  8.52640400    0.08507500   -2.88455600</w:t>
      </w:r>
    </w:p>
    <w:p w14:paraId="2D086826" w14:textId="77777777" w:rsidR="00D6208C" w:rsidRPr="008769EA" w:rsidRDefault="00D6208C" w:rsidP="00D6208C">
      <w:pPr>
        <w:rPr>
          <w:color w:val="000000" w:themeColor="text1"/>
          <w:sz w:val="18"/>
          <w:szCs w:val="18"/>
        </w:rPr>
      </w:pPr>
      <w:r w:rsidRPr="008769EA">
        <w:rPr>
          <w:color w:val="000000" w:themeColor="text1"/>
          <w:sz w:val="18"/>
          <w:szCs w:val="18"/>
        </w:rPr>
        <w:t xml:space="preserve"> H                  8.40234400    1.17360500   -1.47000500</w:t>
      </w:r>
    </w:p>
    <w:p w14:paraId="36903693"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H                  8.80070600   -0.54687200   -1.23329700</w:t>
      </w:r>
    </w:p>
    <w:p w14:paraId="558A64CA" w14:textId="77777777" w:rsidR="00D6208C" w:rsidRPr="008769EA" w:rsidRDefault="00D6208C" w:rsidP="00D6208C">
      <w:pPr>
        <w:rPr>
          <w:color w:val="000000" w:themeColor="text1"/>
          <w:sz w:val="18"/>
          <w:szCs w:val="18"/>
        </w:rPr>
      </w:pPr>
      <w:r w:rsidRPr="008769EA">
        <w:rPr>
          <w:color w:val="000000" w:themeColor="text1"/>
          <w:sz w:val="18"/>
          <w:szCs w:val="18"/>
        </w:rPr>
        <w:t xml:space="preserve"> C                 -1.40977100    4.74914700   -0.86094200</w:t>
      </w:r>
    </w:p>
    <w:p w14:paraId="39498CD9" w14:textId="77777777" w:rsidR="00D6208C" w:rsidRPr="008769EA" w:rsidRDefault="00D6208C" w:rsidP="00D6208C">
      <w:pPr>
        <w:rPr>
          <w:color w:val="000000" w:themeColor="text1"/>
          <w:sz w:val="18"/>
          <w:szCs w:val="18"/>
        </w:rPr>
      </w:pPr>
      <w:r w:rsidRPr="008769EA">
        <w:rPr>
          <w:color w:val="000000" w:themeColor="text1"/>
          <w:sz w:val="18"/>
          <w:szCs w:val="18"/>
        </w:rPr>
        <w:t xml:space="preserve"> C                 -2.44395700    4.98012000   -1.96984400</w:t>
      </w:r>
    </w:p>
    <w:p w14:paraId="55AD3726" w14:textId="77777777" w:rsidR="00D6208C" w:rsidRPr="008769EA" w:rsidRDefault="00D6208C" w:rsidP="00D6208C">
      <w:pPr>
        <w:rPr>
          <w:color w:val="000000" w:themeColor="text1"/>
          <w:sz w:val="18"/>
          <w:szCs w:val="18"/>
        </w:rPr>
      </w:pPr>
      <w:r w:rsidRPr="008769EA">
        <w:rPr>
          <w:color w:val="000000" w:themeColor="text1"/>
          <w:sz w:val="18"/>
          <w:szCs w:val="18"/>
        </w:rPr>
        <w:t xml:space="preserve"> C                 -2.05833600    5.01930900    0.50469300</w:t>
      </w:r>
    </w:p>
    <w:p w14:paraId="7129903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24792400    5.71988500   -1.05498100</w:t>
      </w:r>
    </w:p>
    <w:p w14:paraId="628F290F" w14:textId="77777777" w:rsidR="00D6208C" w:rsidRPr="008769EA" w:rsidRDefault="00D6208C" w:rsidP="00D6208C">
      <w:pPr>
        <w:rPr>
          <w:color w:val="000000" w:themeColor="text1"/>
          <w:sz w:val="18"/>
          <w:szCs w:val="18"/>
        </w:rPr>
      </w:pPr>
      <w:r w:rsidRPr="008769EA">
        <w:rPr>
          <w:color w:val="000000" w:themeColor="text1"/>
          <w:sz w:val="18"/>
          <w:szCs w:val="18"/>
        </w:rPr>
        <w:t xml:space="preserve"> H                 -3.32119800    4.33597400   -1.85202800</w:t>
      </w:r>
    </w:p>
    <w:p w14:paraId="29270795" w14:textId="77777777" w:rsidR="00D6208C" w:rsidRPr="008769EA" w:rsidRDefault="00D6208C" w:rsidP="00D6208C">
      <w:pPr>
        <w:rPr>
          <w:color w:val="000000" w:themeColor="text1"/>
          <w:sz w:val="18"/>
          <w:szCs w:val="18"/>
        </w:rPr>
      </w:pPr>
      <w:r w:rsidRPr="008769EA">
        <w:rPr>
          <w:color w:val="000000" w:themeColor="text1"/>
          <w:sz w:val="18"/>
          <w:szCs w:val="18"/>
        </w:rPr>
        <w:t xml:space="preserve"> H                 -2.78944700    6.01909600   -1.94501300</w:t>
      </w:r>
    </w:p>
    <w:p w14:paraId="595A9E84" w14:textId="77777777" w:rsidR="00D6208C" w:rsidRPr="008769EA" w:rsidRDefault="00D6208C" w:rsidP="00D6208C">
      <w:pPr>
        <w:rPr>
          <w:color w:val="000000" w:themeColor="text1"/>
          <w:sz w:val="18"/>
          <w:szCs w:val="18"/>
        </w:rPr>
      </w:pPr>
      <w:r w:rsidRPr="008769EA">
        <w:rPr>
          <w:color w:val="000000" w:themeColor="text1"/>
          <w:sz w:val="18"/>
          <w:szCs w:val="18"/>
        </w:rPr>
        <w:t xml:space="preserve"> H                 -2.01443400    4.79044700   -2.95938500</w:t>
      </w:r>
    </w:p>
    <w:p w14:paraId="0480216C"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4241600    4.86534800    1.32029800</w:t>
      </w:r>
    </w:p>
    <w:p w14:paraId="428EDC30" w14:textId="77777777" w:rsidR="00D6208C" w:rsidRPr="008769EA" w:rsidRDefault="00D6208C" w:rsidP="00D6208C">
      <w:pPr>
        <w:rPr>
          <w:color w:val="000000" w:themeColor="text1"/>
          <w:sz w:val="18"/>
          <w:szCs w:val="18"/>
        </w:rPr>
      </w:pPr>
      <w:r w:rsidRPr="008769EA">
        <w:rPr>
          <w:color w:val="000000" w:themeColor="text1"/>
          <w:sz w:val="18"/>
          <w:szCs w:val="18"/>
        </w:rPr>
        <w:t xml:space="preserve"> H                 -2.40766400    6.05636700    0.55304200</w:t>
      </w:r>
    </w:p>
    <w:p w14:paraId="7DA200DD" w14:textId="77777777" w:rsidR="00D6208C" w:rsidRPr="008769EA" w:rsidRDefault="00D6208C" w:rsidP="00D6208C">
      <w:pPr>
        <w:rPr>
          <w:color w:val="000000" w:themeColor="text1"/>
          <w:sz w:val="18"/>
          <w:szCs w:val="18"/>
        </w:rPr>
      </w:pPr>
      <w:r w:rsidRPr="008769EA">
        <w:rPr>
          <w:color w:val="000000" w:themeColor="text1"/>
          <w:sz w:val="18"/>
          <w:szCs w:val="18"/>
        </w:rPr>
        <w:t xml:space="preserve"> H                 -2.91963600    4.36665200    0.68220500</w:t>
      </w:r>
    </w:p>
    <w:p w14:paraId="4B081FE9" w14:textId="77777777" w:rsidR="00D6208C" w:rsidRPr="008769EA" w:rsidRDefault="00D6208C" w:rsidP="00D6208C">
      <w:pPr>
        <w:rPr>
          <w:color w:val="000000" w:themeColor="text1"/>
          <w:sz w:val="18"/>
          <w:szCs w:val="18"/>
        </w:rPr>
      </w:pPr>
      <w:r w:rsidRPr="008769EA">
        <w:rPr>
          <w:color w:val="000000" w:themeColor="text1"/>
          <w:sz w:val="18"/>
          <w:szCs w:val="18"/>
        </w:rPr>
        <w:t xml:space="preserve"> H                  0.50058900    5.62451600   -0.26059100</w:t>
      </w:r>
    </w:p>
    <w:p w14:paraId="11BD10C7" w14:textId="77777777" w:rsidR="00D6208C" w:rsidRPr="008769EA" w:rsidRDefault="00D6208C" w:rsidP="00D6208C">
      <w:pPr>
        <w:rPr>
          <w:color w:val="000000" w:themeColor="text1"/>
          <w:sz w:val="18"/>
          <w:szCs w:val="18"/>
        </w:rPr>
      </w:pPr>
      <w:r w:rsidRPr="008769EA">
        <w:rPr>
          <w:color w:val="000000" w:themeColor="text1"/>
          <w:sz w:val="18"/>
          <w:szCs w:val="18"/>
        </w:rPr>
        <w:t xml:space="preserve"> H                  0.25458900    5.56875300   -2.01640900</w:t>
      </w:r>
    </w:p>
    <w:p w14:paraId="1D3961AF" w14:textId="77777777" w:rsidR="00D6208C" w:rsidRPr="008769EA" w:rsidRDefault="00D6208C" w:rsidP="00D6208C">
      <w:pPr>
        <w:rPr>
          <w:color w:val="000000" w:themeColor="text1"/>
          <w:sz w:val="18"/>
          <w:szCs w:val="18"/>
        </w:rPr>
      </w:pPr>
      <w:r w:rsidRPr="008769EA">
        <w:rPr>
          <w:color w:val="000000" w:themeColor="text1"/>
          <w:sz w:val="18"/>
          <w:szCs w:val="18"/>
        </w:rPr>
        <w:t xml:space="preserve"> H                 -0.62240100    6.74799200   -1.03366500</w:t>
      </w:r>
    </w:p>
    <w:p w14:paraId="3D6543AD" w14:textId="77777777" w:rsidR="00D6208C" w:rsidRPr="008769EA" w:rsidRDefault="00D6208C" w:rsidP="00D6208C">
      <w:pPr>
        <w:rPr>
          <w:color w:val="000000" w:themeColor="text1"/>
          <w:sz w:val="18"/>
          <w:szCs w:val="18"/>
        </w:rPr>
      </w:pPr>
      <w:r w:rsidRPr="008769EA">
        <w:rPr>
          <w:color w:val="000000" w:themeColor="text1"/>
          <w:sz w:val="18"/>
          <w:szCs w:val="18"/>
        </w:rPr>
        <w:t xml:space="preserve"> C                 -6.11502600   -1.03707600   -0.37408300</w:t>
      </w:r>
    </w:p>
    <w:p w14:paraId="70E21A2A" w14:textId="77777777" w:rsidR="00D6208C" w:rsidRPr="008769EA" w:rsidRDefault="00D6208C" w:rsidP="00D6208C">
      <w:pPr>
        <w:rPr>
          <w:color w:val="000000" w:themeColor="text1"/>
          <w:sz w:val="18"/>
          <w:szCs w:val="18"/>
        </w:rPr>
      </w:pPr>
      <w:r w:rsidRPr="008769EA">
        <w:rPr>
          <w:color w:val="000000" w:themeColor="text1"/>
          <w:sz w:val="18"/>
          <w:szCs w:val="18"/>
        </w:rPr>
        <w:t xml:space="preserve"> C                 -6.62174300   -0.27804400   -1.60767900</w:t>
      </w:r>
    </w:p>
    <w:p w14:paraId="2D12A0B0" w14:textId="77777777" w:rsidR="00D6208C" w:rsidRPr="008769EA" w:rsidRDefault="00D6208C" w:rsidP="00D6208C">
      <w:pPr>
        <w:rPr>
          <w:color w:val="000000" w:themeColor="text1"/>
          <w:sz w:val="18"/>
          <w:szCs w:val="18"/>
        </w:rPr>
      </w:pPr>
      <w:r w:rsidRPr="008769EA">
        <w:rPr>
          <w:color w:val="000000" w:themeColor="text1"/>
          <w:sz w:val="18"/>
          <w:szCs w:val="18"/>
        </w:rPr>
        <w:t xml:space="preserve"> C                 -6.82734700   -2.38509900   -0.29684800</w:t>
      </w:r>
    </w:p>
    <w:p w14:paraId="3EAB5B47" w14:textId="77777777" w:rsidR="00D6208C" w:rsidRPr="008769EA" w:rsidRDefault="00D6208C" w:rsidP="00D6208C">
      <w:pPr>
        <w:rPr>
          <w:color w:val="000000" w:themeColor="text1"/>
          <w:sz w:val="18"/>
          <w:szCs w:val="18"/>
        </w:rPr>
      </w:pPr>
      <w:r w:rsidRPr="008769EA">
        <w:rPr>
          <w:color w:val="000000" w:themeColor="text1"/>
          <w:sz w:val="18"/>
          <w:szCs w:val="18"/>
        </w:rPr>
        <w:t xml:space="preserve"> C                 -6.44571200   -0.22760500    0.88760100</w:t>
      </w:r>
    </w:p>
    <w:p w14:paraId="4ED97661" w14:textId="77777777" w:rsidR="00D6208C" w:rsidRPr="008769EA" w:rsidRDefault="00D6208C" w:rsidP="00D6208C">
      <w:pPr>
        <w:rPr>
          <w:color w:val="000000" w:themeColor="text1"/>
          <w:sz w:val="18"/>
          <w:szCs w:val="18"/>
        </w:rPr>
      </w:pPr>
      <w:r w:rsidRPr="008769EA">
        <w:rPr>
          <w:color w:val="000000" w:themeColor="text1"/>
          <w:sz w:val="18"/>
          <w:szCs w:val="18"/>
        </w:rPr>
        <w:t xml:space="preserve"> H                 -7.70844100   -0.15504400   -1.54691400</w:t>
      </w:r>
    </w:p>
    <w:p w14:paraId="079F3AF0" w14:textId="77777777" w:rsidR="00D6208C" w:rsidRPr="008769EA" w:rsidRDefault="00D6208C" w:rsidP="00D6208C">
      <w:pPr>
        <w:rPr>
          <w:color w:val="000000" w:themeColor="text1"/>
          <w:sz w:val="18"/>
          <w:szCs w:val="18"/>
        </w:rPr>
      </w:pPr>
      <w:r w:rsidRPr="008769EA">
        <w:rPr>
          <w:color w:val="000000" w:themeColor="text1"/>
          <w:sz w:val="18"/>
          <w:szCs w:val="18"/>
        </w:rPr>
        <w:t xml:space="preserve"> H                 -6.17871000    0.72018100   -1.68413800</w:t>
      </w:r>
    </w:p>
    <w:p w14:paraId="02A4B88C" w14:textId="77777777" w:rsidR="00D6208C" w:rsidRPr="008769EA" w:rsidRDefault="00D6208C" w:rsidP="00D6208C">
      <w:pPr>
        <w:rPr>
          <w:color w:val="000000" w:themeColor="text1"/>
          <w:sz w:val="18"/>
          <w:szCs w:val="18"/>
        </w:rPr>
      </w:pPr>
      <w:r w:rsidRPr="008769EA">
        <w:rPr>
          <w:color w:val="000000" w:themeColor="text1"/>
          <w:sz w:val="18"/>
          <w:szCs w:val="18"/>
        </w:rPr>
        <w:t xml:space="preserve"> H                 -6.39455000   -0.82197700   -2.53087100</w:t>
      </w:r>
    </w:p>
    <w:p w14:paraId="04487E8C" w14:textId="77777777" w:rsidR="00D6208C" w:rsidRPr="008769EA" w:rsidRDefault="00D6208C" w:rsidP="00D6208C">
      <w:pPr>
        <w:rPr>
          <w:color w:val="000000" w:themeColor="text1"/>
          <w:sz w:val="18"/>
          <w:szCs w:val="18"/>
        </w:rPr>
      </w:pPr>
      <w:r w:rsidRPr="008769EA">
        <w:rPr>
          <w:color w:val="000000" w:themeColor="text1"/>
          <w:sz w:val="18"/>
          <w:szCs w:val="18"/>
        </w:rPr>
        <w:t xml:space="preserve"> H                 -6.52332800   -2.95857800    0.58533500</w:t>
      </w:r>
    </w:p>
    <w:p w14:paraId="6C2B705D" w14:textId="77777777" w:rsidR="00D6208C" w:rsidRPr="008769EA" w:rsidRDefault="00D6208C" w:rsidP="00D6208C">
      <w:pPr>
        <w:rPr>
          <w:color w:val="000000" w:themeColor="text1"/>
          <w:sz w:val="18"/>
          <w:szCs w:val="18"/>
        </w:rPr>
      </w:pPr>
      <w:r w:rsidRPr="008769EA">
        <w:rPr>
          <w:color w:val="000000" w:themeColor="text1"/>
          <w:sz w:val="18"/>
          <w:szCs w:val="18"/>
        </w:rPr>
        <w:t xml:space="preserve"> H                 -7.90777500   -2.22389800   -0.22975400</w:t>
      </w:r>
    </w:p>
    <w:p w14:paraId="598296C3" w14:textId="77777777" w:rsidR="00D6208C" w:rsidRPr="008769EA" w:rsidRDefault="00D6208C" w:rsidP="00D6208C">
      <w:pPr>
        <w:rPr>
          <w:color w:val="000000" w:themeColor="text1"/>
          <w:sz w:val="18"/>
          <w:szCs w:val="18"/>
        </w:rPr>
      </w:pPr>
      <w:r w:rsidRPr="008769EA">
        <w:rPr>
          <w:color w:val="000000" w:themeColor="text1"/>
          <w:sz w:val="18"/>
          <w:szCs w:val="18"/>
        </w:rPr>
        <w:t xml:space="preserve"> H                 -6.63854600   -2.99857900   -1.18432500</w:t>
      </w:r>
    </w:p>
    <w:p w14:paraId="01DE92A2" w14:textId="77777777" w:rsidR="00D6208C" w:rsidRPr="008769EA" w:rsidRDefault="00D6208C" w:rsidP="00D6208C">
      <w:pPr>
        <w:rPr>
          <w:color w:val="000000" w:themeColor="text1"/>
          <w:sz w:val="18"/>
          <w:szCs w:val="18"/>
        </w:rPr>
      </w:pPr>
      <w:r w:rsidRPr="008769EA">
        <w:rPr>
          <w:color w:val="000000" w:themeColor="text1"/>
          <w:sz w:val="18"/>
          <w:szCs w:val="18"/>
        </w:rPr>
        <w:t xml:space="preserve"> H                 -7.53022100   -0.10093500    0.97480100</w:t>
      </w:r>
    </w:p>
    <w:p w14:paraId="52ABF185" w14:textId="77777777" w:rsidR="00D6208C" w:rsidRPr="008769EA" w:rsidRDefault="00D6208C" w:rsidP="00D6208C">
      <w:pPr>
        <w:rPr>
          <w:color w:val="000000" w:themeColor="text1"/>
          <w:sz w:val="18"/>
          <w:szCs w:val="18"/>
        </w:rPr>
      </w:pPr>
      <w:r w:rsidRPr="008769EA">
        <w:rPr>
          <w:color w:val="000000" w:themeColor="text1"/>
          <w:sz w:val="18"/>
          <w:szCs w:val="18"/>
        </w:rPr>
        <w:t xml:space="preserve"> H                 -6.09060100   -0.73620800    1.79050500</w:t>
      </w:r>
    </w:p>
    <w:p w14:paraId="295D5CA7" w14:textId="77777777" w:rsidR="00D6208C" w:rsidRPr="008769EA" w:rsidRDefault="00D6208C" w:rsidP="00D6208C">
      <w:pPr>
        <w:rPr>
          <w:color w:val="000000" w:themeColor="text1"/>
          <w:sz w:val="18"/>
          <w:szCs w:val="18"/>
        </w:rPr>
      </w:pPr>
      <w:r w:rsidRPr="008769EA">
        <w:rPr>
          <w:color w:val="000000" w:themeColor="text1"/>
          <w:sz w:val="18"/>
          <w:szCs w:val="18"/>
        </w:rPr>
        <w:t xml:space="preserve"> H                 -5.99427300    0.76957300    0.86119300</w:t>
      </w:r>
    </w:p>
    <w:p w14:paraId="58D7DF09" w14:textId="77777777" w:rsidR="00637FE4" w:rsidRPr="008769EA" w:rsidRDefault="00637FE4" w:rsidP="00D6208C">
      <w:pPr>
        <w:rPr>
          <w:color w:val="000000" w:themeColor="text1"/>
          <w:sz w:val="18"/>
          <w:szCs w:val="18"/>
        </w:rPr>
      </w:pPr>
    </w:p>
    <w:p w14:paraId="7DB83B45" w14:textId="181E2E03" w:rsidR="00D6208C" w:rsidRPr="008769EA" w:rsidRDefault="00D6208C" w:rsidP="00D6208C">
      <w:pPr>
        <w:rPr>
          <w:color w:val="000000" w:themeColor="text1"/>
          <w:sz w:val="18"/>
          <w:szCs w:val="18"/>
        </w:rPr>
      </w:pPr>
      <w:r w:rsidRPr="008769EA">
        <w:rPr>
          <w:color w:val="000000" w:themeColor="text1"/>
          <w:sz w:val="18"/>
          <w:szCs w:val="18"/>
        </w:rPr>
        <w:t>TS2’</w:t>
      </w:r>
    </w:p>
    <w:p w14:paraId="1FC6C6A5" w14:textId="77777777" w:rsidR="00D6208C" w:rsidRPr="008769EA" w:rsidRDefault="00D6208C" w:rsidP="00D6208C">
      <w:pPr>
        <w:rPr>
          <w:color w:val="000000" w:themeColor="text1"/>
          <w:sz w:val="18"/>
          <w:szCs w:val="18"/>
        </w:rPr>
      </w:pPr>
      <w:r w:rsidRPr="008769EA">
        <w:rPr>
          <w:color w:val="000000" w:themeColor="text1"/>
          <w:sz w:val="18"/>
          <w:szCs w:val="18"/>
        </w:rPr>
        <w:t xml:space="preserve"> Ni                 0.32498300   -0.71317600   -0.61641900</w:t>
      </w:r>
    </w:p>
    <w:p w14:paraId="27BF7618" w14:textId="77777777" w:rsidR="00D6208C" w:rsidRPr="008769EA" w:rsidRDefault="00D6208C" w:rsidP="00D6208C">
      <w:pPr>
        <w:rPr>
          <w:color w:val="000000" w:themeColor="text1"/>
          <w:sz w:val="18"/>
          <w:szCs w:val="18"/>
        </w:rPr>
      </w:pPr>
      <w:r w:rsidRPr="008769EA">
        <w:rPr>
          <w:color w:val="000000" w:themeColor="text1"/>
          <w:sz w:val="18"/>
          <w:szCs w:val="18"/>
        </w:rPr>
        <w:t xml:space="preserve"> Br                 0.39717500   -2.17115200   -2.83394400</w:t>
      </w:r>
    </w:p>
    <w:p w14:paraId="77223B80" w14:textId="77777777" w:rsidR="00D6208C" w:rsidRPr="008769EA" w:rsidRDefault="00D6208C" w:rsidP="00D6208C">
      <w:pPr>
        <w:rPr>
          <w:color w:val="000000" w:themeColor="text1"/>
          <w:sz w:val="18"/>
          <w:szCs w:val="18"/>
        </w:rPr>
      </w:pPr>
      <w:r w:rsidRPr="008769EA">
        <w:rPr>
          <w:color w:val="000000" w:themeColor="text1"/>
          <w:sz w:val="18"/>
          <w:szCs w:val="18"/>
        </w:rPr>
        <w:t xml:space="preserve"> N                 -1.62173300   -1.09651400   -0.50578900</w:t>
      </w:r>
    </w:p>
    <w:p w14:paraId="775193F5"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2196400   -2.29243200   -0.58296100</w:t>
      </w:r>
    </w:p>
    <w:p w14:paraId="0FA624F4" w14:textId="77777777" w:rsidR="00D6208C" w:rsidRPr="008769EA" w:rsidRDefault="00D6208C" w:rsidP="00D6208C">
      <w:pPr>
        <w:rPr>
          <w:color w:val="000000" w:themeColor="text1"/>
          <w:sz w:val="18"/>
          <w:szCs w:val="18"/>
        </w:rPr>
      </w:pPr>
      <w:r w:rsidRPr="008769EA">
        <w:rPr>
          <w:color w:val="000000" w:themeColor="text1"/>
          <w:sz w:val="18"/>
          <w:szCs w:val="18"/>
        </w:rPr>
        <w:t xml:space="preserve"> C                 -2.39248700   -0.01109200   -0.24440000</w:t>
      </w:r>
    </w:p>
    <w:p w14:paraId="73E45D5C" w14:textId="77777777" w:rsidR="00D6208C" w:rsidRPr="008769EA" w:rsidRDefault="00D6208C" w:rsidP="00D6208C">
      <w:pPr>
        <w:rPr>
          <w:color w:val="000000" w:themeColor="text1"/>
          <w:sz w:val="18"/>
          <w:szCs w:val="18"/>
        </w:rPr>
      </w:pPr>
      <w:r w:rsidRPr="008769EA">
        <w:rPr>
          <w:color w:val="000000" w:themeColor="text1"/>
          <w:sz w:val="18"/>
          <w:szCs w:val="18"/>
        </w:rPr>
        <w:t xml:space="preserve"> C                 -3.57888000   -2.47464000   -0.36065800</w:t>
      </w:r>
    </w:p>
    <w:p w14:paraId="1ADE7F8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58080500   -3.12809900   -0.85575200</w:t>
      </w:r>
    </w:p>
    <w:p w14:paraId="64CED6C6" w14:textId="77777777" w:rsidR="00D6208C" w:rsidRPr="008769EA" w:rsidRDefault="00D6208C" w:rsidP="00D6208C">
      <w:pPr>
        <w:rPr>
          <w:color w:val="000000" w:themeColor="text1"/>
          <w:sz w:val="18"/>
          <w:szCs w:val="18"/>
        </w:rPr>
      </w:pPr>
      <w:r w:rsidRPr="008769EA">
        <w:rPr>
          <w:color w:val="000000" w:themeColor="text1"/>
          <w:sz w:val="18"/>
          <w:szCs w:val="18"/>
        </w:rPr>
        <w:t xml:space="preserve"> C                 -3.76104900   -0.12719300   -0.01314000</w:t>
      </w:r>
    </w:p>
    <w:p w14:paraId="6E125261" w14:textId="77777777" w:rsidR="00D6208C" w:rsidRPr="008769EA" w:rsidRDefault="00D6208C" w:rsidP="00D6208C">
      <w:pPr>
        <w:rPr>
          <w:color w:val="000000" w:themeColor="text1"/>
          <w:sz w:val="18"/>
          <w:szCs w:val="18"/>
        </w:rPr>
      </w:pPr>
      <w:r w:rsidRPr="008769EA">
        <w:rPr>
          <w:color w:val="000000" w:themeColor="text1"/>
          <w:sz w:val="18"/>
          <w:szCs w:val="18"/>
        </w:rPr>
        <w:t xml:space="preserve"> C                 -4.38982500   -1.37460800   -0.05519800</w:t>
      </w:r>
    </w:p>
    <w:p w14:paraId="4FEF3505" w14:textId="77777777" w:rsidR="00D6208C" w:rsidRPr="008769EA" w:rsidRDefault="00D6208C" w:rsidP="00D6208C">
      <w:pPr>
        <w:rPr>
          <w:color w:val="000000" w:themeColor="text1"/>
          <w:sz w:val="18"/>
          <w:szCs w:val="18"/>
        </w:rPr>
      </w:pPr>
      <w:r w:rsidRPr="008769EA">
        <w:rPr>
          <w:color w:val="000000" w:themeColor="text1"/>
          <w:sz w:val="18"/>
          <w:szCs w:val="18"/>
        </w:rPr>
        <w:t xml:space="preserve"> H                 -3.98555000   -3.47704500   -0.43493700</w:t>
      </w:r>
    </w:p>
    <w:p w14:paraId="26D1DC4E" w14:textId="77777777" w:rsidR="00D6208C" w:rsidRPr="008769EA" w:rsidRDefault="00D6208C" w:rsidP="00D6208C">
      <w:pPr>
        <w:rPr>
          <w:color w:val="000000" w:themeColor="text1"/>
          <w:sz w:val="18"/>
          <w:szCs w:val="18"/>
        </w:rPr>
      </w:pPr>
      <w:r w:rsidRPr="008769EA">
        <w:rPr>
          <w:color w:val="000000" w:themeColor="text1"/>
          <w:sz w:val="18"/>
          <w:szCs w:val="18"/>
        </w:rPr>
        <w:t xml:space="preserve"> H                 -4.34122300    0.76521200    0.20201100</w:t>
      </w:r>
    </w:p>
    <w:p w14:paraId="5BFD6DDB" w14:textId="77777777" w:rsidR="00D6208C" w:rsidRPr="008769EA" w:rsidRDefault="00D6208C" w:rsidP="00D6208C">
      <w:pPr>
        <w:rPr>
          <w:color w:val="000000" w:themeColor="text1"/>
          <w:sz w:val="18"/>
          <w:szCs w:val="18"/>
        </w:rPr>
      </w:pPr>
      <w:r w:rsidRPr="008769EA">
        <w:rPr>
          <w:color w:val="000000" w:themeColor="text1"/>
          <w:sz w:val="18"/>
          <w:szCs w:val="18"/>
        </w:rPr>
        <w:t xml:space="preserve"> C                 -1.65952300    1.25178300   -0.27388100</w:t>
      </w:r>
    </w:p>
    <w:p w14:paraId="246C5C60"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6470900    2.49638300   -0.13771000</w:t>
      </w:r>
    </w:p>
    <w:p w14:paraId="6C20A557" w14:textId="77777777" w:rsidR="00D6208C" w:rsidRPr="008769EA" w:rsidRDefault="00D6208C" w:rsidP="00D6208C">
      <w:pPr>
        <w:rPr>
          <w:color w:val="000000" w:themeColor="text1"/>
          <w:sz w:val="18"/>
          <w:szCs w:val="18"/>
        </w:rPr>
      </w:pPr>
      <w:r w:rsidRPr="008769EA">
        <w:rPr>
          <w:color w:val="000000" w:themeColor="text1"/>
          <w:sz w:val="18"/>
          <w:szCs w:val="18"/>
        </w:rPr>
        <w:t xml:space="preserve"> N                 -0.31728400    1.12132300   -0.50450300</w:t>
      </w:r>
    </w:p>
    <w:p w14:paraId="3B73EBF9" w14:textId="77777777" w:rsidR="00D6208C" w:rsidRPr="008769EA" w:rsidRDefault="00D6208C" w:rsidP="00D6208C">
      <w:pPr>
        <w:rPr>
          <w:color w:val="000000" w:themeColor="text1"/>
          <w:sz w:val="18"/>
          <w:szCs w:val="18"/>
        </w:rPr>
      </w:pPr>
      <w:r w:rsidRPr="008769EA">
        <w:rPr>
          <w:color w:val="000000" w:themeColor="text1"/>
          <w:sz w:val="18"/>
          <w:szCs w:val="18"/>
        </w:rPr>
        <w:t xml:space="preserve"> C                 -1.52749700    3.67767600   -0.25310200</w:t>
      </w:r>
    </w:p>
    <w:p w14:paraId="6930828D"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H                 -3.33369800    2.54085800    0.04906300</w:t>
      </w:r>
    </w:p>
    <w:p w14:paraId="050D45ED" w14:textId="77777777" w:rsidR="00D6208C" w:rsidRPr="008769EA" w:rsidRDefault="00D6208C" w:rsidP="00D6208C">
      <w:pPr>
        <w:rPr>
          <w:color w:val="000000" w:themeColor="text1"/>
          <w:sz w:val="18"/>
          <w:szCs w:val="18"/>
        </w:rPr>
      </w:pPr>
      <w:r w:rsidRPr="008769EA">
        <w:rPr>
          <w:color w:val="000000" w:themeColor="text1"/>
          <w:sz w:val="18"/>
          <w:szCs w:val="18"/>
        </w:rPr>
        <w:t xml:space="preserve"> C                  0.39135500    2.25957800   -0.63915100</w:t>
      </w:r>
    </w:p>
    <w:p w14:paraId="69403B62" w14:textId="77777777" w:rsidR="00D6208C" w:rsidRPr="008769EA" w:rsidRDefault="00D6208C" w:rsidP="00D6208C">
      <w:pPr>
        <w:rPr>
          <w:color w:val="000000" w:themeColor="text1"/>
          <w:sz w:val="18"/>
          <w:szCs w:val="18"/>
        </w:rPr>
      </w:pPr>
      <w:r w:rsidRPr="008769EA">
        <w:rPr>
          <w:color w:val="000000" w:themeColor="text1"/>
          <w:sz w:val="18"/>
          <w:szCs w:val="18"/>
        </w:rPr>
        <w:t xml:space="preserve"> C                 -0.16358200    3.52432000   -0.52383700</w:t>
      </w:r>
    </w:p>
    <w:p w14:paraId="603317D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44857000    2.14203800   -0.84802100</w:t>
      </w:r>
    </w:p>
    <w:p w14:paraId="2326428A" w14:textId="77777777" w:rsidR="00D6208C" w:rsidRPr="008769EA" w:rsidRDefault="00D6208C" w:rsidP="00D6208C">
      <w:pPr>
        <w:rPr>
          <w:color w:val="000000" w:themeColor="text1"/>
          <w:sz w:val="18"/>
          <w:szCs w:val="18"/>
        </w:rPr>
      </w:pPr>
      <w:r w:rsidRPr="008769EA">
        <w:rPr>
          <w:color w:val="000000" w:themeColor="text1"/>
          <w:sz w:val="18"/>
          <w:szCs w:val="18"/>
        </w:rPr>
        <w:t xml:space="preserve"> H                  0.48991000    4.38057500   -0.65083200</w:t>
      </w:r>
    </w:p>
    <w:p w14:paraId="0DD35ACA" w14:textId="77777777" w:rsidR="00D6208C" w:rsidRPr="008769EA" w:rsidRDefault="00D6208C" w:rsidP="00D6208C">
      <w:pPr>
        <w:rPr>
          <w:color w:val="000000" w:themeColor="text1"/>
          <w:sz w:val="18"/>
          <w:szCs w:val="18"/>
        </w:rPr>
      </w:pPr>
      <w:r w:rsidRPr="008769EA">
        <w:rPr>
          <w:color w:val="000000" w:themeColor="text1"/>
          <w:sz w:val="18"/>
          <w:szCs w:val="18"/>
        </w:rPr>
        <w:t xml:space="preserve"> C                  2.14517100   -0.23071900   -0.50497800</w:t>
      </w:r>
    </w:p>
    <w:p w14:paraId="004EA2C5" w14:textId="77777777" w:rsidR="00D6208C" w:rsidRPr="008769EA" w:rsidRDefault="00D6208C" w:rsidP="00D6208C">
      <w:pPr>
        <w:rPr>
          <w:color w:val="000000" w:themeColor="text1"/>
          <w:sz w:val="18"/>
          <w:szCs w:val="18"/>
        </w:rPr>
      </w:pPr>
      <w:r w:rsidRPr="008769EA">
        <w:rPr>
          <w:color w:val="000000" w:themeColor="text1"/>
          <w:sz w:val="18"/>
          <w:szCs w:val="18"/>
        </w:rPr>
        <w:t xml:space="preserve"> C                  2.57185900    0.37588500    0.69157200</w:t>
      </w:r>
    </w:p>
    <w:p w14:paraId="63C7198F" w14:textId="77777777" w:rsidR="00D6208C" w:rsidRPr="008769EA" w:rsidRDefault="00D6208C" w:rsidP="00D6208C">
      <w:pPr>
        <w:rPr>
          <w:color w:val="000000" w:themeColor="text1"/>
          <w:sz w:val="18"/>
          <w:szCs w:val="18"/>
        </w:rPr>
      </w:pPr>
      <w:r w:rsidRPr="008769EA">
        <w:rPr>
          <w:color w:val="000000" w:themeColor="text1"/>
          <w:sz w:val="18"/>
          <w:szCs w:val="18"/>
        </w:rPr>
        <w:t xml:space="preserve"> C                  3.11825100   -0.47535500   -1.48850800</w:t>
      </w:r>
    </w:p>
    <w:p w14:paraId="682C736A" w14:textId="77777777" w:rsidR="00D6208C" w:rsidRPr="008769EA" w:rsidRDefault="00D6208C" w:rsidP="00D6208C">
      <w:pPr>
        <w:rPr>
          <w:color w:val="000000" w:themeColor="text1"/>
          <w:sz w:val="18"/>
          <w:szCs w:val="18"/>
        </w:rPr>
      </w:pPr>
      <w:r w:rsidRPr="008769EA">
        <w:rPr>
          <w:color w:val="000000" w:themeColor="text1"/>
          <w:sz w:val="18"/>
          <w:szCs w:val="18"/>
        </w:rPr>
        <w:t xml:space="preserve"> C                  3.90738500    0.69045500    0.91534400</w:t>
      </w:r>
    </w:p>
    <w:p w14:paraId="0C54AA63" w14:textId="77777777" w:rsidR="00D6208C" w:rsidRPr="008769EA" w:rsidRDefault="00D6208C" w:rsidP="00D6208C">
      <w:pPr>
        <w:rPr>
          <w:color w:val="000000" w:themeColor="text1"/>
          <w:sz w:val="18"/>
          <w:szCs w:val="18"/>
        </w:rPr>
      </w:pPr>
      <w:r w:rsidRPr="008769EA">
        <w:rPr>
          <w:color w:val="000000" w:themeColor="text1"/>
          <w:sz w:val="18"/>
          <w:szCs w:val="18"/>
        </w:rPr>
        <w:t xml:space="preserve"> H                  1.84545000    0.60612700    1.47136300</w:t>
      </w:r>
    </w:p>
    <w:p w14:paraId="27195BA0" w14:textId="77777777" w:rsidR="00D6208C" w:rsidRPr="008769EA" w:rsidRDefault="00D6208C" w:rsidP="00D6208C">
      <w:pPr>
        <w:rPr>
          <w:color w:val="000000" w:themeColor="text1"/>
          <w:sz w:val="18"/>
          <w:szCs w:val="18"/>
        </w:rPr>
      </w:pPr>
      <w:r w:rsidRPr="008769EA">
        <w:rPr>
          <w:color w:val="000000" w:themeColor="text1"/>
          <w:sz w:val="18"/>
          <w:szCs w:val="18"/>
        </w:rPr>
        <w:t xml:space="preserve"> C                  4.45700700   -0.14971100   -1.27929200</w:t>
      </w:r>
    </w:p>
    <w:p w14:paraId="12DCE3CB" w14:textId="77777777" w:rsidR="00D6208C" w:rsidRPr="008769EA" w:rsidRDefault="00D6208C" w:rsidP="00D6208C">
      <w:pPr>
        <w:rPr>
          <w:color w:val="000000" w:themeColor="text1"/>
          <w:sz w:val="18"/>
          <w:szCs w:val="18"/>
        </w:rPr>
      </w:pPr>
      <w:r w:rsidRPr="008769EA">
        <w:rPr>
          <w:color w:val="000000" w:themeColor="text1"/>
          <w:sz w:val="18"/>
          <w:szCs w:val="18"/>
        </w:rPr>
        <w:t xml:space="preserve"> H                  2.82276100   -0.94366900   -2.42446800</w:t>
      </w:r>
    </w:p>
    <w:p w14:paraId="3F1B8DFB" w14:textId="77777777" w:rsidR="00D6208C" w:rsidRPr="008769EA" w:rsidRDefault="00D6208C" w:rsidP="00D6208C">
      <w:pPr>
        <w:rPr>
          <w:color w:val="000000" w:themeColor="text1"/>
          <w:sz w:val="18"/>
          <w:szCs w:val="18"/>
        </w:rPr>
      </w:pPr>
      <w:r w:rsidRPr="008769EA">
        <w:rPr>
          <w:color w:val="000000" w:themeColor="text1"/>
          <w:sz w:val="18"/>
          <w:szCs w:val="18"/>
        </w:rPr>
        <w:t xml:space="preserve"> C                  4.87036000    0.42842200   -0.06978500</w:t>
      </w:r>
    </w:p>
    <w:p w14:paraId="1F22A89B" w14:textId="77777777" w:rsidR="00D6208C" w:rsidRPr="008769EA" w:rsidRDefault="00D6208C" w:rsidP="00D6208C">
      <w:pPr>
        <w:rPr>
          <w:color w:val="000000" w:themeColor="text1"/>
          <w:sz w:val="18"/>
          <w:szCs w:val="18"/>
        </w:rPr>
      </w:pPr>
      <w:r w:rsidRPr="008769EA">
        <w:rPr>
          <w:color w:val="000000" w:themeColor="text1"/>
          <w:sz w:val="18"/>
          <w:szCs w:val="18"/>
        </w:rPr>
        <w:t xml:space="preserve"> H                  4.22064800    1.14334400    1.85359600</w:t>
      </w:r>
    </w:p>
    <w:p w14:paraId="0FAB14A8" w14:textId="77777777" w:rsidR="00D6208C" w:rsidRPr="008769EA" w:rsidRDefault="00D6208C" w:rsidP="00D6208C">
      <w:pPr>
        <w:rPr>
          <w:color w:val="000000" w:themeColor="text1"/>
          <w:sz w:val="18"/>
          <w:szCs w:val="18"/>
        </w:rPr>
      </w:pPr>
      <w:r w:rsidRPr="008769EA">
        <w:rPr>
          <w:color w:val="000000" w:themeColor="text1"/>
          <w:sz w:val="18"/>
          <w:szCs w:val="18"/>
        </w:rPr>
        <w:t xml:space="preserve"> H                  5.18973200   -0.35112100   -2.05623400</w:t>
      </w:r>
    </w:p>
    <w:p w14:paraId="31443C69" w14:textId="77777777" w:rsidR="00D6208C" w:rsidRPr="008769EA" w:rsidRDefault="00D6208C" w:rsidP="00D6208C">
      <w:pPr>
        <w:rPr>
          <w:color w:val="000000" w:themeColor="text1"/>
          <w:sz w:val="18"/>
          <w:szCs w:val="18"/>
        </w:rPr>
      </w:pPr>
      <w:r w:rsidRPr="008769EA">
        <w:rPr>
          <w:color w:val="000000" w:themeColor="text1"/>
          <w:sz w:val="18"/>
          <w:szCs w:val="18"/>
        </w:rPr>
        <w:t xml:space="preserve"> C                 -0.37905000   -0.97613700    3.94749500</w:t>
      </w:r>
    </w:p>
    <w:p w14:paraId="21CE57A5" w14:textId="77777777" w:rsidR="00D6208C" w:rsidRPr="008769EA" w:rsidRDefault="00D6208C" w:rsidP="00D6208C">
      <w:pPr>
        <w:rPr>
          <w:color w:val="000000" w:themeColor="text1"/>
          <w:sz w:val="18"/>
          <w:szCs w:val="18"/>
        </w:rPr>
      </w:pPr>
      <w:r w:rsidRPr="008769EA">
        <w:rPr>
          <w:color w:val="000000" w:themeColor="text1"/>
          <w:sz w:val="18"/>
          <w:szCs w:val="18"/>
        </w:rPr>
        <w:t xml:space="preserve"> C                  0.80686800   -0.94468600    4.68640800</w:t>
      </w:r>
    </w:p>
    <w:p w14:paraId="04052412" w14:textId="77777777" w:rsidR="00D6208C" w:rsidRPr="008769EA" w:rsidRDefault="00D6208C" w:rsidP="00D6208C">
      <w:pPr>
        <w:rPr>
          <w:color w:val="000000" w:themeColor="text1"/>
          <w:sz w:val="18"/>
          <w:szCs w:val="18"/>
        </w:rPr>
      </w:pPr>
      <w:r w:rsidRPr="008769EA">
        <w:rPr>
          <w:color w:val="000000" w:themeColor="text1"/>
          <w:sz w:val="18"/>
          <w:szCs w:val="18"/>
        </w:rPr>
        <w:t xml:space="preserve"> C                  1.97383800   -1.44792300    4.11753500</w:t>
      </w:r>
    </w:p>
    <w:p w14:paraId="544572D2" w14:textId="77777777" w:rsidR="00D6208C" w:rsidRPr="008769EA" w:rsidRDefault="00D6208C" w:rsidP="00D6208C">
      <w:pPr>
        <w:rPr>
          <w:color w:val="000000" w:themeColor="text1"/>
          <w:sz w:val="18"/>
          <w:szCs w:val="18"/>
        </w:rPr>
      </w:pPr>
      <w:r w:rsidRPr="008769EA">
        <w:rPr>
          <w:color w:val="000000" w:themeColor="text1"/>
          <w:sz w:val="18"/>
          <w:szCs w:val="18"/>
        </w:rPr>
        <w:t xml:space="preserve"> C                  1.97067300   -1.96984900    2.82321100</w:t>
      </w:r>
    </w:p>
    <w:p w14:paraId="0752C98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78842000   -1.97997300    2.07618500</w:t>
      </w:r>
    </w:p>
    <w:p w14:paraId="0E0A9884" w14:textId="77777777" w:rsidR="00D6208C" w:rsidRPr="008769EA" w:rsidRDefault="00D6208C" w:rsidP="00D6208C">
      <w:pPr>
        <w:rPr>
          <w:color w:val="000000" w:themeColor="text1"/>
          <w:sz w:val="18"/>
          <w:szCs w:val="18"/>
        </w:rPr>
      </w:pPr>
      <w:r w:rsidRPr="008769EA">
        <w:rPr>
          <w:color w:val="000000" w:themeColor="text1"/>
          <w:sz w:val="18"/>
          <w:szCs w:val="18"/>
        </w:rPr>
        <w:t xml:space="preserve"> C                 -0.39075900   -1.48715900    2.65514400</w:t>
      </w:r>
    </w:p>
    <w:p w14:paraId="4789AA36"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0275800   -0.60021500    4.37975400</w:t>
      </w:r>
    </w:p>
    <w:p w14:paraId="0753C48B" w14:textId="77777777" w:rsidR="00D6208C" w:rsidRPr="008769EA" w:rsidRDefault="00D6208C" w:rsidP="00D6208C">
      <w:pPr>
        <w:rPr>
          <w:color w:val="000000" w:themeColor="text1"/>
          <w:sz w:val="18"/>
          <w:szCs w:val="18"/>
        </w:rPr>
      </w:pPr>
      <w:r w:rsidRPr="008769EA">
        <w:rPr>
          <w:color w:val="000000" w:themeColor="text1"/>
          <w:sz w:val="18"/>
          <w:szCs w:val="18"/>
        </w:rPr>
        <w:t xml:space="preserve"> H                  0.81552100   -0.54039000    5.69450400</w:t>
      </w:r>
    </w:p>
    <w:p w14:paraId="33A7C3B1" w14:textId="77777777" w:rsidR="00D6208C" w:rsidRPr="008769EA" w:rsidRDefault="00D6208C" w:rsidP="00D6208C">
      <w:pPr>
        <w:rPr>
          <w:color w:val="000000" w:themeColor="text1"/>
          <w:sz w:val="18"/>
          <w:szCs w:val="18"/>
        </w:rPr>
      </w:pPr>
      <w:r w:rsidRPr="008769EA">
        <w:rPr>
          <w:color w:val="000000" w:themeColor="text1"/>
          <w:sz w:val="18"/>
          <w:szCs w:val="18"/>
        </w:rPr>
        <w:t xml:space="preserve"> H                  2.90324100   -1.43950500    4.68129900</w:t>
      </w:r>
    </w:p>
    <w:p w14:paraId="460B23CF" w14:textId="77777777" w:rsidR="00D6208C" w:rsidRPr="008769EA" w:rsidRDefault="00D6208C" w:rsidP="00D6208C">
      <w:pPr>
        <w:rPr>
          <w:color w:val="000000" w:themeColor="text1"/>
          <w:sz w:val="18"/>
          <w:szCs w:val="18"/>
        </w:rPr>
      </w:pPr>
      <w:r w:rsidRPr="008769EA">
        <w:rPr>
          <w:color w:val="000000" w:themeColor="text1"/>
          <w:sz w:val="18"/>
          <w:szCs w:val="18"/>
        </w:rPr>
        <w:t xml:space="preserve"> H                  2.89338000   -2.35199400    2.39898100</w:t>
      </w:r>
    </w:p>
    <w:p w14:paraId="3469931E"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1617600   -1.50718700    2.08381700</w:t>
      </w:r>
    </w:p>
    <w:p w14:paraId="513DB459" w14:textId="77777777" w:rsidR="00D6208C" w:rsidRPr="008769EA" w:rsidRDefault="00D6208C" w:rsidP="00D6208C">
      <w:pPr>
        <w:rPr>
          <w:color w:val="000000" w:themeColor="text1"/>
          <w:sz w:val="18"/>
          <w:szCs w:val="18"/>
        </w:rPr>
      </w:pPr>
      <w:r w:rsidRPr="008769EA">
        <w:rPr>
          <w:color w:val="000000" w:themeColor="text1"/>
          <w:sz w:val="18"/>
          <w:szCs w:val="18"/>
        </w:rPr>
        <w:t xml:space="preserve"> N                  0.75329800   -2.42809200    0.72142700</w:t>
      </w:r>
    </w:p>
    <w:p w14:paraId="473C9AFD" w14:textId="77777777" w:rsidR="00D6208C" w:rsidRPr="008769EA" w:rsidRDefault="00D6208C" w:rsidP="00D6208C">
      <w:pPr>
        <w:rPr>
          <w:color w:val="000000" w:themeColor="text1"/>
          <w:sz w:val="18"/>
          <w:szCs w:val="18"/>
        </w:rPr>
      </w:pPr>
      <w:r w:rsidRPr="008769EA">
        <w:rPr>
          <w:color w:val="000000" w:themeColor="text1"/>
          <w:sz w:val="18"/>
          <w:szCs w:val="18"/>
        </w:rPr>
        <w:t xml:space="preserve"> C                  1.86310700   -3.28238300    0.28842400</w:t>
      </w:r>
    </w:p>
    <w:p w14:paraId="7B12C1E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97504800   -4.16006200    0.93699200</w:t>
      </w:r>
    </w:p>
    <w:p w14:paraId="19A50379" w14:textId="77777777" w:rsidR="00D6208C" w:rsidRPr="008769EA" w:rsidRDefault="00D6208C" w:rsidP="00D6208C">
      <w:pPr>
        <w:rPr>
          <w:color w:val="000000" w:themeColor="text1"/>
          <w:sz w:val="18"/>
          <w:szCs w:val="18"/>
        </w:rPr>
      </w:pPr>
      <w:r w:rsidRPr="008769EA">
        <w:rPr>
          <w:color w:val="000000" w:themeColor="text1"/>
          <w:sz w:val="18"/>
          <w:szCs w:val="18"/>
        </w:rPr>
        <w:t xml:space="preserve"> H                  1.66430600   -3.59308900   -0.73886200</w:t>
      </w:r>
    </w:p>
    <w:p w14:paraId="6A8302E9" w14:textId="77777777" w:rsidR="00D6208C" w:rsidRPr="008769EA" w:rsidRDefault="00D6208C" w:rsidP="00D6208C">
      <w:pPr>
        <w:rPr>
          <w:color w:val="000000" w:themeColor="text1"/>
          <w:sz w:val="18"/>
          <w:szCs w:val="18"/>
        </w:rPr>
      </w:pPr>
      <w:r w:rsidRPr="008769EA">
        <w:rPr>
          <w:color w:val="000000" w:themeColor="text1"/>
          <w:sz w:val="18"/>
          <w:szCs w:val="18"/>
        </w:rPr>
        <w:t xml:space="preserve"> H                  2.79618400   -2.71538300    0.29429500</w:t>
      </w:r>
    </w:p>
    <w:p w14:paraId="3F138933" w14:textId="77777777" w:rsidR="00D6208C" w:rsidRPr="008769EA" w:rsidRDefault="00D6208C" w:rsidP="00D6208C">
      <w:pPr>
        <w:rPr>
          <w:color w:val="000000" w:themeColor="text1"/>
          <w:sz w:val="18"/>
          <w:szCs w:val="18"/>
        </w:rPr>
      </w:pPr>
      <w:r w:rsidRPr="008769EA">
        <w:rPr>
          <w:color w:val="000000" w:themeColor="text1"/>
          <w:sz w:val="18"/>
          <w:szCs w:val="18"/>
        </w:rPr>
        <w:t xml:space="preserve"> C                  6.27494800    0.77833600    0.20862700</w:t>
      </w:r>
    </w:p>
    <w:p w14:paraId="6B833A39" w14:textId="77777777" w:rsidR="00D6208C" w:rsidRPr="008769EA" w:rsidRDefault="00D6208C" w:rsidP="00D6208C">
      <w:pPr>
        <w:rPr>
          <w:color w:val="000000" w:themeColor="text1"/>
          <w:sz w:val="18"/>
          <w:szCs w:val="18"/>
        </w:rPr>
      </w:pPr>
      <w:r w:rsidRPr="008769EA">
        <w:rPr>
          <w:color w:val="000000" w:themeColor="text1"/>
          <w:sz w:val="18"/>
          <w:szCs w:val="18"/>
        </w:rPr>
        <w:t xml:space="preserve"> O                  6.67792500    1.27880100    1.24907400</w:t>
      </w:r>
    </w:p>
    <w:p w14:paraId="245D8E9A" w14:textId="77777777" w:rsidR="00D6208C" w:rsidRPr="008769EA" w:rsidRDefault="00D6208C" w:rsidP="00D6208C">
      <w:pPr>
        <w:rPr>
          <w:color w:val="000000" w:themeColor="text1"/>
          <w:sz w:val="18"/>
          <w:szCs w:val="18"/>
        </w:rPr>
      </w:pPr>
      <w:r w:rsidRPr="008769EA">
        <w:rPr>
          <w:color w:val="000000" w:themeColor="text1"/>
          <w:sz w:val="18"/>
          <w:szCs w:val="18"/>
        </w:rPr>
        <w:t xml:space="preserve"> O                  7.09628200    0.48480100   -0.82310600</w:t>
      </w:r>
    </w:p>
    <w:p w14:paraId="34346105" w14:textId="77777777" w:rsidR="00D6208C" w:rsidRPr="008769EA" w:rsidRDefault="00D6208C" w:rsidP="00D6208C">
      <w:pPr>
        <w:rPr>
          <w:color w:val="000000" w:themeColor="text1"/>
          <w:sz w:val="18"/>
          <w:szCs w:val="18"/>
        </w:rPr>
      </w:pPr>
      <w:r w:rsidRPr="008769EA">
        <w:rPr>
          <w:color w:val="000000" w:themeColor="text1"/>
          <w:sz w:val="18"/>
          <w:szCs w:val="18"/>
        </w:rPr>
        <w:t xml:space="preserve"> C                  8.47771300    0.80210600   -0.61307300</w:t>
      </w:r>
    </w:p>
    <w:p w14:paraId="587AC3B3" w14:textId="77777777" w:rsidR="00D6208C" w:rsidRPr="008769EA" w:rsidRDefault="00D6208C" w:rsidP="00D6208C">
      <w:pPr>
        <w:rPr>
          <w:color w:val="000000" w:themeColor="text1"/>
          <w:sz w:val="18"/>
          <w:szCs w:val="18"/>
        </w:rPr>
      </w:pPr>
      <w:r w:rsidRPr="008769EA">
        <w:rPr>
          <w:color w:val="000000" w:themeColor="text1"/>
          <w:sz w:val="18"/>
          <w:szCs w:val="18"/>
        </w:rPr>
        <w:t xml:space="preserve"> H                  8.99005700    0.51033500   -1.52902900</w:t>
      </w:r>
    </w:p>
    <w:p w14:paraId="78B27D6B" w14:textId="77777777" w:rsidR="00D6208C" w:rsidRPr="008769EA" w:rsidRDefault="00D6208C" w:rsidP="00D6208C">
      <w:pPr>
        <w:rPr>
          <w:color w:val="000000" w:themeColor="text1"/>
          <w:sz w:val="18"/>
          <w:szCs w:val="18"/>
        </w:rPr>
      </w:pPr>
      <w:r w:rsidRPr="008769EA">
        <w:rPr>
          <w:color w:val="000000" w:themeColor="text1"/>
          <w:sz w:val="18"/>
          <w:szCs w:val="18"/>
        </w:rPr>
        <w:t xml:space="preserve"> H                  8.60597000    1.87228700   -0.43365500</w:t>
      </w:r>
    </w:p>
    <w:p w14:paraId="72827871" w14:textId="77777777" w:rsidR="00D6208C" w:rsidRPr="008769EA" w:rsidRDefault="00D6208C" w:rsidP="00D6208C">
      <w:pPr>
        <w:rPr>
          <w:color w:val="000000" w:themeColor="text1"/>
          <w:sz w:val="18"/>
          <w:szCs w:val="18"/>
        </w:rPr>
      </w:pPr>
      <w:r w:rsidRPr="008769EA">
        <w:rPr>
          <w:color w:val="000000" w:themeColor="text1"/>
          <w:sz w:val="18"/>
          <w:szCs w:val="18"/>
        </w:rPr>
        <w:t xml:space="preserve"> H                  8.87802100    0.24421000    0.23693200</w:t>
      </w:r>
    </w:p>
    <w:p w14:paraId="12536996"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1068600    5.02895900   -0.09711700</w:t>
      </w:r>
    </w:p>
    <w:p w14:paraId="25064D93" w14:textId="77777777" w:rsidR="00D6208C" w:rsidRPr="008769EA" w:rsidRDefault="00D6208C" w:rsidP="00D6208C">
      <w:pPr>
        <w:rPr>
          <w:color w:val="000000" w:themeColor="text1"/>
          <w:sz w:val="18"/>
          <w:szCs w:val="18"/>
        </w:rPr>
      </w:pPr>
      <w:r w:rsidRPr="008769EA">
        <w:rPr>
          <w:color w:val="000000" w:themeColor="text1"/>
          <w:sz w:val="18"/>
          <w:szCs w:val="18"/>
        </w:rPr>
        <w:t xml:space="preserve"> C                 -3.33300900    5.14985100   -1.13704600</w:t>
      </w:r>
    </w:p>
    <w:p w14:paraId="7DDACF13" w14:textId="77777777" w:rsidR="00D6208C" w:rsidRPr="008769EA" w:rsidRDefault="00D6208C" w:rsidP="00D6208C">
      <w:pPr>
        <w:rPr>
          <w:color w:val="000000" w:themeColor="text1"/>
          <w:sz w:val="18"/>
          <w:szCs w:val="18"/>
        </w:rPr>
      </w:pPr>
      <w:r w:rsidRPr="008769EA">
        <w:rPr>
          <w:color w:val="000000" w:themeColor="text1"/>
          <w:sz w:val="18"/>
          <w:szCs w:val="18"/>
        </w:rPr>
        <w:t xml:space="preserve"> C                 -2.81767000    5.11837900    1.30978600</w:t>
      </w:r>
    </w:p>
    <w:p w14:paraId="4E470177" w14:textId="77777777" w:rsidR="00D6208C" w:rsidRPr="008769EA" w:rsidRDefault="00D6208C" w:rsidP="00D6208C">
      <w:pPr>
        <w:rPr>
          <w:color w:val="000000" w:themeColor="text1"/>
          <w:sz w:val="18"/>
          <w:szCs w:val="18"/>
        </w:rPr>
      </w:pPr>
      <w:r w:rsidRPr="008769EA">
        <w:rPr>
          <w:color w:val="000000" w:themeColor="text1"/>
          <w:sz w:val="18"/>
          <w:szCs w:val="18"/>
        </w:rPr>
        <w:t xml:space="preserve"> C                 -1.23415300    6.18646800   -0.28945000</w:t>
      </w:r>
    </w:p>
    <w:p w14:paraId="15100BEC" w14:textId="77777777" w:rsidR="00D6208C" w:rsidRPr="008769EA" w:rsidRDefault="00D6208C" w:rsidP="00D6208C">
      <w:pPr>
        <w:rPr>
          <w:color w:val="000000" w:themeColor="text1"/>
          <w:sz w:val="18"/>
          <w:szCs w:val="18"/>
        </w:rPr>
      </w:pPr>
      <w:r w:rsidRPr="008769EA">
        <w:rPr>
          <w:color w:val="000000" w:themeColor="text1"/>
          <w:sz w:val="18"/>
          <w:szCs w:val="18"/>
        </w:rPr>
        <w:t xml:space="preserve"> H                 -4.09263300    4.37159900   -1.01025700</w:t>
      </w:r>
    </w:p>
    <w:p w14:paraId="23A62079" w14:textId="77777777" w:rsidR="00D6208C" w:rsidRPr="008769EA" w:rsidRDefault="00D6208C" w:rsidP="00D6208C">
      <w:pPr>
        <w:rPr>
          <w:color w:val="000000" w:themeColor="text1"/>
          <w:sz w:val="18"/>
          <w:szCs w:val="18"/>
        </w:rPr>
      </w:pPr>
      <w:r w:rsidRPr="008769EA">
        <w:rPr>
          <w:color w:val="000000" w:themeColor="text1"/>
          <w:sz w:val="18"/>
          <w:szCs w:val="18"/>
        </w:rPr>
        <w:t xml:space="preserve"> H                 -3.83157600    6.11990900   -1.03512700</w:t>
      </w:r>
    </w:p>
    <w:p w14:paraId="37387D3A"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H                 -2.94004400    5.07726300   -2.15687000</w:t>
      </w:r>
    </w:p>
    <w:p w14:paraId="0D28E78D" w14:textId="77777777" w:rsidR="00D6208C" w:rsidRPr="008769EA" w:rsidRDefault="00D6208C" w:rsidP="00D6208C">
      <w:pPr>
        <w:rPr>
          <w:color w:val="000000" w:themeColor="text1"/>
          <w:sz w:val="18"/>
          <w:szCs w:val="18"/>
        </w:rPr>
      </w:pPr>
      <w:r w:rsidRPr="008769EA">
        <w:rPr>
          <w:color w:val="000000" w:themeColor="text1"/>
          <w:sz w:val="18"/>
          <w:szCs w:val="18"/>
        </w:rPr>
        <w:t xml:space="preserve"> H                 -2.04538200    5.03625100    2.08220800</w:t>
      </w:r>
    </w:p>
    <w:p w14:paraId="7547B8A7" w14:textId="77777777" w:rsidR="00D6208C" w:rsidRPr="008769EA" w:rsidRDefault="00D6208C" w:rsidP="00D6208C">
      <w:pPr>
        <w:rPr>
          <w:color w:val="000000" w:themeColor="text1"/>
          <w:sz w:val="18"/>
          <w:szCs w:val="18"/>
        </w:rPr>
      </w:pPr>
      <w:r w:rsidRPr="008769EA">
        <w:rPr>
          <w:color w:val="000000" w:themeColor="text1"/>
          <w:sz w:val="18"/>
          <w:szCs w:val="18"/>
        </w:rPr>
        <w:t xml:space="preserve"> H                 -3.32293400    6.08188700    1.43803900</w:t>
      </w:r>
    </w:p>
    <w:p w14:paraId="5B83D3DB" w14:textId="77777777" w:rsidR="00D6208C" w:rsidRPr="008769EA" w:rsidRDefault="00D6208C" w:rsidP="00D6208C">
      <w:pPr>
        <w:rPr>
          <w:color w:val="000000" w:themeColor="text1"/>
          <w:sz w:val="18"/>
          <w:szCs w:val="18"/>
        </w:rPr>
      </w:pPr>
      <w:r w:rsidRPr="008769EA">
        <w:rPr>
          <w:color w:val="000000" w:themeColor="text1"/>
          <w:sz w:val="18"/>
          <w:szCs w:val="18"/>
        </w:rPr>
        <w:t xml:space="preserve"> H                 -3.55631300    4.32884800    1.48388200</w:t>
      </w:r>
    </w:p>
    <w:p w14:paraId="6B6355B1" w14:textId="77777777" w:rsidR="00D6208C" w:rsidRPr="008769EA" w:rsidRDefault="00D6208C" w:rsidP="00D6208C">
      <w:pPr>
        <w:rPr>
          <w:color w:val="000000" w:themeColor="text1"/>
          <w:sz w:val="18"/>
          <w:szCs w:val="18"/>
        </w:rPr>
      </w:pPr>
      <w:r w:rsidRPr="008769EA">
        <w:rPr>
          <w:color w:val="000000" w:themeColor="text1"/>
          <w:sz w:val="18"/>
          <w:szCs w:val="18"/>
        </w:rPr>
        <w:t xml:space="preserve"> H                 -0.42181200    6.16243400    0.44487700</w:t>
      </w:r>
    </w:p>
    <w:p w14:paraId="5CDB5F09" w14:textId="77777777" w:rsidR="00D6208C" w:rsidRPr="008769EA" w:rsidRDefault="00D6208C" w:rsidP="00D6208C">
      <w:pPr>
        <w:rPr>
          <w:color w:val="000000" w:themeColor="text1"/>
          <w:sz w:val="18"/>
          <w:szCs w:val="18"/>
        </w:rPr>
      </w:pPr>
      <w:r w:rsidRPr="008769EA">
        <w:rPr>
          <w:color w:val="000000" w:themeColor="text1"/>
          <w:sz w:val="18"/>
          <w:szCs w:val="18"/>
        </w:rPr>
        <w:t xml:space="preserve"> H                 -0.78871100    6.18282900   -1.29010400</w:t>
      </w:r>
    </w:p>
    <w:p w14:paraId="66D9C04C" w14:textId="77777777" w:rsidR="00D6208C" w:rsidRPr="008769EA" w:rsidRDefault="00D6208C" w:rsidP="00D6208C">
      <w:pPr>
        <w:rPr>
          <w:color w:val="000000" w:themeColor="text1"/>
          <w:sz w:val="18"/>
          <w:szCs w:val="18"/>
        </w:rPr>
      </w:pPr>
      <w:r w:rsidRPr="008769EA">
        <w:rPr>
          <w:color w:val="000000" w:themeColor="text1"/>
          <w:sz w:val="18"/>
          <w:szCs w:val="18"/>
        </w:rPr>
        <w:t xml:space="preserve"> H                 -1.76355400    7.13644600   -0.16624400</w:t>
      </w:r>
    </w:p>
    <w:p w14:paraId="4AB31041" w14:textId="77777777" w:rsidR="00D6208C" w:rsidRPr="008769EA" w:rsidRDefault="00D6208C" w:rsidP="00D6208C">
      <w:pPr>
        <w:rPr>
          <w:color w:val="000000" w:themeColor="text1"/>
          <w:sz w:val="18"/>
          <w:szCs w:val="18"/>
        </w:rPr>
      </w:pPr>
      <w:r w:rsidRPr="008769EA">
        <w:rPr>
          <w:color w:val="000000" w:themeColor="text1"/>
          <w:sz w:val="18"/>
          <w:szCs w:val="18"/>
        </w:rPr>
        <w:t xml:space="preserve"> C                 -5.88642300   -1.48436800    0.20539000</w:t>
      </w:r>
    </w:p>
    <w:p w14:paraId="528375FD" w14:textId="77777777" w:rsidR="00D6208C" w:rsidRPr="008769EA" w:rsidRDefault="00D6208C" w:rsidP="00D6208C">
      <w:pPr>
        <w:rPr>
          <w:color w:val="000000" w:themeColor="text1"/>
          <w:sz w:val="18"/>
          <w:szCs w:val="18"/>
        </w:rPr>
      </w:pPr>
      <w:r w:rsidRPr="008769EA">
        <w:rPr>
          <w:color w:val="000000" w:themeColor="text1"/>
          <w:sz w:val="18"/>
          <w:szCs w:val="18"/>
        </w:rPr>
        <w:t xml:space="preserve"> C                 -6.63669400   -0.66019500   -0.85018600</w:t>
      </w:r>
    </w:p>
    <w:p w14:paraId="185245BA" w14:textId="77777777" w:rsidR="00D6208C" w:rsidRPr="008769EA" w:rsidRDefault="00D6208C" w:rsidP="00D6208C">
      <w:pPr>
        <w:rPr>
          <w:color w:val="000000" w:themeColor="text1"/>
          <w:sz w:val="18"/>
          <w:szCs w:val="18"/>
        </w:rPr>
      </w:pPr>
      <w:r w:rsidRPr="008769EA">
        <w:rPr>
          <w:color w:val="000000" w:themeColor="text1"/>
          <w:sz w:val="18"/>
          <w:szCs w:val="18"/>
        </w:rPr>
        <w:t xml:space="preserve"> C                 -6.37319400   -2.92983100    0.13961300</w:t>
      </w:r>
    </w:p>
    <w:p w14:paraId="2749A9BE" w14:textId="77777777" w:rsidR="00D6208C" w:rsidRPr="008769EA" w:rsidRDefault="00D6208C" w:rsidP="00D6208C">
      <w:pPr>
        <w:rPr>
          <w:color w:val="000000" w:themeColor="text1"/>
          <w:sz w:val="18"/>
          <w:szCs w:val="18"/>
        </w:rPr>
      </w:pPr>
      <w:r w:rsidRPr="008769EA">
        <w:rPr>
          <w:color w:val="000000" w:themeColor="text1"/>
          <w:sz w:val="18"/>
          <w:szCs w:val="18"/>
        </w:rPr>
        <w:t xml:space="preserve"> C                 -6.19558400   -0.91990700    1.59843900</w:t>
      </w:r>
    </w:p>
    <w:p w14:paraId="5001A834" w14:textId="77777777" w:rsidR="00D6208C" w:rsidRPr="008769EA" w:rsidRDefault="00D6208C" w:rsidP="00D6208C">
      <w:pPr>
        <w:rPr>
          <w:color w:val="000000" w:themeColor="text1"/>
          <w:sz w:val="18"/>
          <w:szCs w:val="18"/>
        </w:rPr>
      </w:pPr>
      <w:r w:rsidRPr="008769EA">
        <w:rPr>
          <w:color w:val="000000" w:themeColor="text1"/>
          <w:sz w:val="18"/>
          <w:szCs w:val="18"/>
        </w:rPr>
        <w:t xml:space="preserve"> H                 -7.71603500   -0.72661500   -0.67554600</w:t>
      </w:r>
    </w:p>
    <w:p w14:paraId="6A9EA5FC" w14:textId="77777777" w:rsidR="00D6208C" w:rsidRPr="008769EA" w:rsidRDefault="00D6208C" w:rsidP="00D6208C">
      <w:pPr>
        <w:rPr>
          <w:color w:val="000000" w:themeColor="text1"/>
          <w:sz w:val="18"/>
          <w:szCs w:val="18"/>
        </w:rPr>
      </w:pPr>
      <w:r w:rsidRPr="008769EA">
        <w:rPr>
          <w:color w:val="000000" w:themeColor="text1"/>
          <w:sz w:val="18"/>
          <w:szCs w:val="18"/>
        </w:rPr>
        <w:t xml:space="preserve"> H                 -6.35778100    0.39799000   -0.81456400</w:t>
      </w:r>
    </w:p>
    <w:p w14:paraId="63529F3E" w14:textId="77777777" w:rsidR="00D6208C" w:rsidRPr="008769EA" w:rsidRDefault="00D6208C" w:rsidP="00D6208C">
      <w:pPr>
        <w:rPr>
          <w:color w:val="000000" w:themeColor="text1"/>
          <w:sz w:val="18"/>
          <w:szCs w:val="18"/>
        </w:rPr>
      </w:pPr>
      <w:r w:rsidRPr="008769EA">
        <w:rPr>
          <w:color w:val="000000" w:themeColor="text1"/>
          <w:sz w:val="18"/>
          <w:szCs w:val="18"/>
        </w:rPr>
        <w:t xml:space="preserve"> H                 -6.43430800   -1.03025300   -1.86102600</w:t>
      </w:r>
    </w:p>
    <w:p w14:paraId="73B40089" w14:textId="77777777" w:rsidR="00D6208C" w:rsidRPr="008769EA" w:rsidRDefault="00D6208C" w:rsidP="00D6208C">
      <w:pPr>
        <w:rPr>
          <w:color w:val="000000" w:themeColor="text1"/>
          <w:sz w:val="18"/>
          <w:szCs w:val="18"/>
        </w:rPr>
      </w:pPr>
      <w:r w:rsidRPr="008769EA">
        <w:rPr>
          <w:color w:val="000000" w:themeColor="text1"/>
          <w:sz w:val="18"/>
          <w:szCs w:val="18"/>
        </w:rPr>
        <w:t xml:space="preserve"> H                 -5.87703500   -3.56262100    0.88340900</w:t>
      </w:r>
    </w:p>
    <w:p w14:paraId="5B858101" w14:textId="77777777" w:rsidR="00D6208C" w:rsidRPr="008769EA" w:rsidRDefault="00D6208C" w:rsidP="00D6208C">
      <w:pPr>
        <w:rPr>
          <w:color w:val="000000" w:themeColor="text1"/>
          <w:sz w:val="18"/>
          <w:szCs w:val="18"/>
        </w:rPr>
      </w:pPr>
      <w:r w:rsidRPr="008769EA">
        <w:rPr>
          <w:color w:val="000000" w:themeColor="text1"/>
          <w:sz w:val="18"/>
          <w:szCs w:val="18"/>
        </w:rPr>
        <w:t xml:space="preserve"> H                 -7.44839300   -2.96250900    0.34125900</w:t>
      </w:r>
    </w:p>
    <w:p w14:paraId="2BB2D94F" w14:textId="77777777" w:rsidR="00D6208C" w:rsidRPr="008769EA" w:rsidRDefault="00D6208C" w:rsidP="00D6208C">
      <w:pPr>
        <w:rPr>
          <w:color w:val="000000" w:themeColor="text1"/>
          <w:sz w:val="18"/>
          <w:szCs w:val="18"/>
        </w:rPr>
      </w:pPr>
      <w:r w:rsidRPr="008769EA">
        <w:rPr>
          <w:color w:val="000000" w:themeColor="text1"/>
          <w:sz w:val="18"/>
          <w:szCs w:val="18"/>
        </w:rPr>
        <w:t xml:space="preserve"> H                 -6.20899100   -3.37262500   -0.84852300</w:t>
      </w:r>
    </w:p>
    <w:p w14:paraId="07476C4B" w14:textId="77777777" w:rsidR="00D6208C" w:rsidRPr="008769EA" w:rsidRDefault="00D6208C" w:rsidP="00D6208C">
      <w:pPr>
        <w:rPr>
          <w:color w:val="000000" w:themeColor="text1"/>
          <w:sz w:val="18"/>
          <w:szCs w:val="18"/>
        </w:rPr>
      </w:pPr>
      <w:r w:rsidRPr="008769EA">
        <w:rPr>
          <w:color w:val="000000" w:themeColor="text1"/>
          <w:sz w:val="18"/>
          <w:szCs w:val="18"/>
        </w:rPr>
        <w:t xml:space="preserve"> H                 -7.27052800   -0.98865000    1.79716600</w:t>
      </w:r>
    </w:p>
    <w:p w14:paraId="5A121C63" w14:textId="77777777" w:rsidR="00D6208C" w:rsidRPr="008769EA" w:rsidRDefault="00D6208C" w:rsidP="00D6208C">
      <w:pPr>
        <w:rPr>
          <w:color w:val="000000" w:themeColor="text1"/>
          <w:sz w:val="18"/>
          <w:szCs w:val="18"/>
        </w:rPr>
      </w:pPr>
      <w:r w:rsidRPr="008769EA">
        <w:rPr>
          <w:color w:val="000000" w:themeColor="text1"/>
          <w:sz w:val="18"/>
          <w:szCs w:val="18"/>
        </w:rPr>
        <w:t xml:space="preserve"> H                 -5.67118100   -1.47987100    2.38035400</w:t>
      </w:r>
    </w:p>
    <w:p w14:paraId="03D7E313" w14:textId="77777777" w:rsidR="00D6208C" w:rsidRPr="008769EA" w:rsidRDefault="00D6208C" w:rsidP="00D6208C">
      <w:pPr>
        <w:rPr>
          <w:color w:val="000000" w:themeColor="text1"/>
          <w:sz w:val="18"/>
          <w:szCs w:val="18"/>
        </w:rPr>
      </w:pPr>
      <w:r w:rsidRPr="008769EA">
        <w:rPr>
          <w:color w:val="000000" w:themeColor="text1"/>
          <w:sz w:val="18"/>
          <w:szCs w:val="18"/>
        </w:rPr>
        <w:t xml:space="preserve"> H                 -5.90856000    0.13305500    1.68480700</w:t>
      </w:r>
    </w:p>
    <w:p w14:paraId="0C2F12F7" w14:textId="77777777" w:rsidR="00D6208C" w:rsidRPr="008769EA" w:rsidRDefault="00D6208C" w:rsidP="00D6208C">
      <w:pPr>
        <w:rPr>
          <w:color w:val="000000" w:themeColor="text1"/>
          <w:sz w:val="18"/>
          <w:szCs w:val="18"/>
        </w:rPr>
      </w:pPr>
      <w:r w:rsidRPr="008769EA">
        <w:rPr>
          <w:color w:val="000000" w:themeColor="text1"/>
          <w:sz w:val="18"/>
          <w:szCs w:val="18"/>
        </w:rPr>
        <w:t xml:space="preserve"> H                 -0.11838700   -2.93180400    0.57535000</w:t>
      </w:r>
    </w:p>
    <w:p w14:paraId="116A6E1E" w14:textId="77777777" w:rsidR="00637FE4" w:rsidRPr="008769EA" w:rsidRDefault="00637FE4" w:rsidP="00D6208C">
      <w:pPr>
        <w:rPr>
          <w:color w:val="000000" w:themeColor="text1"/>
          <w:sz w:val="18"/>
          <w:szCs w:val="18"/>
        </w:rPr>
      </w:pPr>
    </w:p>
    <w:p w14:paraId="04F75704" w14:textId="6C945414" w:rsidR="00D6208C" w:rsidRPr="008769EA" w:rsidRDefault="00D6208C" w:rsidP="00D6208C">
      <w:pPr>
        <w:rPr>
          <w:color w:val="000000" w:themeColor="text1"/>
          <w:sz w:val="18"/>
          <w:szCs w:val="18"/>
          <w:lang w:val="da-DK"/>
        </w:rPr>
      </w:pPr>
      <w:r w:rsidRPr="008769EA">
        <w:rPr>
          <w:color w:val="000000" w:themeColor="text1"/>
          <w:sz w:val="18"/>
          <w:szCs w:val="18"/>
          <w:lang w:val="da-DK"/>
        </w:rPr>
        <w:t>TS3</w:t>
      </w:r>
    </w:p>
    <w:p w14:paraId="1FD1DA4B"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Ni                -0.32744100   -0.70052400    0.52262800</w:t>
      </w:r>
    </w:p>
    <w:p w14:paraId="50B03EAB"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N                  1.71666000   -1.04311300    0.25991400</w:t>
      </w:r>
    </w:p>
    <w:p w14:paraId="146114A5"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C                  2.36919500   -2.19432100    0.42910900</w:t>
      </w:r>
    </w:p>
    <w:p w14:paraId="6B61AE58"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C                  2.42879900    0.06923100   -0.02750900</w:t>
      </w:r>
    </w:p>
    <w:p w14:paraId="1D6A4CD9"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C                  3.74950600   -2.30647800    0.31147300</w:t>
      </w:r>
    </w:p>
    <w:p w14:paraId="1212E372"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H                  1.75323800   -3.05945300    0.66938400</w:t>
      </w:r>
    </w:p>
    <w:p w14:paraId="79AC523E" w14:textId="77777777" w:rsidR="00D6208C" w:rsidRPr="008769EA" w:rsidRDefault="00D6208C" w:rsidP="00D6208C">
      <w:pPr>
        <w:rPr>
          <w:color w:val="000000" w:themeColor="text1"/>
          <w:sz w:val="18"/>
          <w:szCs w:val="18"/>
          <w:lang w:val="da-DK"/>
        </w:rPr>
      </w:pPr>
      <w:r w:rsidRPr="008769EA">
        <w:rPr>
          <w:color w:val="000000" w:themeColor="text1"/>
          <w:sz w:val="18"/>
          <w:szCs w:val="18"/>
          <w:lang w:val="da-DK"/>
        </w:rPr>
        <w:t xml:space="preserve"> C                  3.81378400    0.03001400   -0.15608200</w:t>
      </w:r>
    </w:p>
    <w:p w14:paraId="62DC1FD0" w14:textId="77777777" w:rsidR="00D6208C" w:rsidRPr="008769EA" w:rsidRDefault="00D6208C" w:rsidP="00D6208C">
      <w:pPr>
        <w:rPr>
          <w:color w:val="000000" w:themeColor="text1"/>
          <w:sz w:val="18"/>
          <w:szCs w:val="18"/>
        </w:rPr>
      </w:pPr>
      <w:r w:rsidRPr="008769EA">
        <w:rPr>
          <w:color w:val="000000" w:themeColor="text1"/>
          <w:sz w:val="18"/>
          <w:szCs w:val="18"/>
          <w:lang w:val="da-DK"/>
        </w:rPr>
        <w:t xml:space="preserve"> </w:t>
      </w:r>
      <w:r w:rsidRPr="008769EA">
        <w:rPr>
          <w:color w:val="000000" w:themeColor="text1"/>
          <w:sz w:val="18"/>
          <w:szCs w:val="18"/>
        </w:rPr>
        <w:t>C                  4.51047500   -1.17346600    0.00762400</w:t>
      </w:r>
    </w:p>
    <w:p w14:paraId="31BD622E" w14:textId="77777777" w:rsidR="00D6208C" w:rsidRPr="008769EA" w:rsidRDefault="00D6208C" w:rsidP="00D6208C">
      <w:pPr>
        <w:rPr>
          <w:color w:val="000000" w:themeColor="text1"/>
          <w:sz w:val="18"/>
          <w:szCs w:val="18"/>
        </w:rPr>
      </w:pPr>
      <w:r w:rsidRPr="008769EA">
        <w:rPr>
          <w:color w:val="000000" w:themeColor="text1"/>
          <w:sz w:val="18"/>
          <w:szCs w:val="18"/>
        </w:rPr>
        <w:t xml:space="preserve"> H                  4.21013900   -3.27712500    0.45833500</w:t>
      </w:r>
    </w:p>
    <w:p w14:paraId="496C3C9A" w14:textId="77777777" w:rsidR="00D6208C" w:rsidRPr="008769EA" w:rsidRDefault="00D6208C" w:rsidP="00D6208C">
      <w:pPr>
        <w:rPr>
          <w:color w:val="000000" w:themeColor="text1"/>
          <w:sz w:val="18"/>
          <w:szCs w:val="18"/>
        </w:rPr>
      </w:pPr>
      <w:r w:rsidRPr="008769EA">
        <w:rPr>
          <w:color w:val="000000" w:themeColor="text1"/>
          <w:sz w:val="18"/>
          <w:szCs w:val="18"/>
        </w:rPr>
        <w:t xml:space="preserve"> H                  4.36086000    0.94041500   -0.38140800</w:t>
      </w:r>
    </w:p>
    <w:p w14:paraId="585DBB22" w14:textId="77777777" w:rsidR="00D6208C" w:rsidRPr="008769EA" w:rsidRDefault="00D6208C" w:rsidP="00D6208C">
      <w:pPr>
        <w:rPr>
          <w:color w:val="000000" w:themeColor="text1"/>
          <w:sz w:val="18"/>
          <w:szCs w:val="18"/>
        </w:rPr>
      </w:pPr>
      <w:r w:rsidRPr="008769EA">
        <w:rPr>
          <w:color w:val="000000" w:themeColor="text1"/>
          <w:sz w:val="18"/>
          <w:szCs w:val="18"/>
        </w:rPr>
        <w:t xml:space="preserve"> C                  1.62464700    1.29825600   -0.17181600</w:t>
      </w:r>
    </w:p>
    <w:p w14:paraId="1EE0E35E" w14:textId="77777777" w:rsidR="00D6208C" w:rsidRPr="008769EA" w:rsidRDefault="00D6208C" w:rsidP="00D6208C">
      <w:pPr>
        <w:rPr>
          <w:color w:val="000000" w:themeColor="text1"/>
          <w:sz w:val="18"/>
          <w:szCs w:val="18"/>
        </w:rPr>
      </w:pPr>
      <w:r w:rsidRPr="008769EA">
        <w:rPr>
          <w:color w:val="000000" w:themeColor="text1"/>
          <w:sz w:val="18"/>
          <w:szCs w:val="18"/>
        </w:rPr>
        <w:t xml:space="preserve"> C                  2.16537200    2.54459500   -0.47055100</w:t>
      </w:r>
    </w:p>
    <w:p w14:paraId="347F42B9" w14:textId="77777777" w:rsidR="00D6208C" w:rsidRPr="008769EA" w:rsidRDefault="00D6208C" w:rsidP="00D6208C">
      <w:pPr>
        <w:rPr>
          <w:color w:val="000000" w:themeColor="text1"/>
          <w:sz w:val="18"/>
          <w:szCs w:val="18"/>
        </w:rPr>
      </w:pPr>
      <w:r w:rsidRPr="008769EA">
        <w:rPr>
          <w:color w:val="000000" w:themeColor="text1"/>
          <w:sz w:val="18"/>
          <w:szCs w:val="18"/>
        </w:rPr>
        <w:t xml:space="preserve"> N                  0.29230900    1.14256000    0.02484500</w:t>
      </w:r>
    </w:p>
    <w:p w14:paraId="112F882E" w14:textId="77777777" w:rsidR="00D6208C" w:rsidRPr="008769EA" w:rsidRDefault="00D6208C" w:rsidP="00D6208C">
      <w:pPr>
        <w:rPr>
          <w:color w:val="000000" w:themeColor="text1"/>
          <w:sz w:val="18"/>
          <w:szCs w:val="18"/>
        </w:rPr>
      </w:pPr>
      <w:r w:rsidRPr="008769EA">
        <w:rPr>
          <w:color w:val="000000" w:themeColor="text1"/>
          <w:sz w:val="18"/>
          <w:szCs w:val="18"/>
        </w:rPr>
        <w:t xml:space="preserve"> C                  1.34877000    3.67745000   -0.56693900</w:t>
      </w:r>
    </w:p>
    <w:p w14:paraId="6787FF6F" w14:textId="77777777" w:rsidR="00D6208C" w:rsidRPr="008769EA" w:rsidRDefault="00D6208C" w:rsidP="00D6208C">
      <w:pPr>
        <w:rPr>
          <w:color w:val="000000" w:themeColor="text1"/>
          <w:sz w:val="18"/>
          <w:szCs w:val="18"/>
        </w:rPr>
      </w:pPr>
      <w:r w:rsidRPr="008769EA">
        <w:rPr>
          <w:color w:val="000000" w:themeColor="text1"/>
          <w:sz w:val="18"/>
          <w:szCs w:val="18"/>
        </w:rPr>
        <w:t xml:space="preserve"> H                  3.23524100    2.63892900   -0.62952000</w:t>
      </w:r>
    </w:p>
    <w:p w14:paraId="675F4467" w14:textId="77777777" w:rsidR="00D6208C" w:rsidRPr="008769EA" w:rsidRDefault="00D6208C" w:rsidP="00D6208C">
      <w:pPr>
        <w:rPr>
          <w:color w:val="000000" w:themeColor="text1"/>
          <w:sz w:val="18"/>
          <w:szCs w:val="18"/>
        </w:rPr>
      </w:pPr>
      <w:r w:rsidRPr="008769EA">
        <w:rPr>
          <w:color w:val="000000" w:themeColor="text1"/>
          <w:sz w:val="18"/>
          <w:szCs w:val="18"/>
        </w:rPr>
        <w:t xml:space="preserve"> C                 -0.49925700    2.21597800   -0.06262400</w:t>
      </w:r>
    </w:p>
    <w:p w14:paraId="4CCFFFA7" w14:textId="77777777" w:rsidR="00D6208C" w:rsidRPr="008769EA" w:rsidRDefault="00D6208C" w:rsidP="00D6208C">
      <w:pPr>
        <w:rPr>
          <w:color w:val="000000" w:themeColor="text1"/>
          <w:sz w:val="18"/>
          <w:szCs w:val="18"/>
        </w:rPr>
      </w:pPr>
      <w:r w:rsidRPr="008769EA">
        <w:rPr>
          <w:color w:val="000000" w:themeColor="text1"/>
          <w:sz w:val="18"/>
          <w:szCs w:val="18"/>
        </w:rPr>
        <w:t xml:space="preserve"> C                 -0.01912400    3.48654600   -0.35111300</w:t>
      </w:r>
    </w:p>
    <w:p w14:paraId="628F9A8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55949800    2.04160500    0.11069800</w:t>
      </w:r>
    </w:p>
    <w:p w14:paraId="3A275C32" w14:textId="77777777" w:rsidR="00D6208C" w:rsidRPr="008769EA" w:rsidRDefault="00D6208C" w:rsidP="00D6208C">
      <w:pPr>
        <w:rPr>
          <w:color w:val="000000" w:themeColor="text1"/>
          <w:sz w:val="18"/>
          <w:szCs w:val="18"/>
        </w:rPr>
      </w:pPr>
      <w:r w:rsidRPr="008769EA">
        <w:rPr>
          <w:color w:val="000000" w:themeColor="text1"/>
          <w:sz w:val="18"/>
          <w:szCs w:val="18"/>
        </w:rPr>
        <w:t xml:space="preserve"> H                 -0.72328000    4.30935900   -0.40223300</w:t>
      </w:r>
    </w:p>
    <w:p w14:paraId="1308C461" w14:textId="77777777" w:rsidR="00D6208C" w:rsidRPr="008769EA" w:rsidRDefault="00D6208C" w:rsidP="00D6208C">
      <w:pPr>
        <w:rPr>
          <w:color w:val="000000" w:themeColor="text1"/>
          <w:sz w:val="18"/>
          <w:szCs w:val="18"/>
        </w:rPr>
      </w:pPr>
      <w:r w:rsidRPr="008769EA">
        <w:rPr>
          <w:color w:val="000000" w:themeColor="text1"/>
          <w:sz w:val="18"/>
          <w:szCs w:val="18"/>
        </w:rPr>
        <w:t xml:space="preserve"> C                  6.02552900   -1.19911500   -0.14585400</w:t>
      </w:r>
    </w:p>
    <w:p w14:paraId="52628B63" w14:textId="77777777" w:rsidR="00D6208C" w:rsidRPr="008769EA" w:rsidRDefault="00D6208C" w:rsidP="00D6208C">
      <w:pPr>
        <w:rPr>
          <w:color w:val="000000" w:themeColor="text1"/>
          <w:sz w:val="18"/>
          <w:szCs w:val="18"/>
        </w:rPr>
      </w:pPr>
      <w:r w:rsidRPr="008769EA">
        <w:rPr>
          <w:color w:val="000000" w:themeColor="text1"/>
          <w:sz w:val="18"/>
          <w:szCs w:val="18"/>
        </w:rPr>
        <w:t xml:space="preserve"> C                  1.96425000    5.03136200   -0.89294900</w:t>
      </w:r>
    </w:p>
    <w:p w14:paraId="298A401D"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6.64867900   -0.25628900    0.89253300</w:t>
      </w:r>
    </w:p>
    <w:p w14:paraId="37CA68A2" w14:textId="77777777" w:rsidR="00D6208C" w:rsidRPr="008769EA" w:rsidRDefault="00D6208C" w:rsidP="00D6208C">
      <w:pPr>
        <w:rPr>
          <w:color w:val="000000" w:themeColor="text1"/>
          <w:sz w:val="18"/>
          <w:szCs w:val="18"/>
        </w:rPr>
      </w:pPr>
      <w:r w:rsidRPr="008769EA">
        <w:rPr>
          <w:color w:val="000000" w:themeColor="text1"/>
          <w:sz w:val="18"/>
          <w:szCs w:val="18"/>
        </w:rPr>
        <w:t xml:space="preserve"> H                  7.73935300   -0.26279200    0.79213500</w:t>
      </w:r>
    </w:p>
    <w:p w14:paraId="6B1CEF5B" w14:textId="77777777" w:rsidR="00D6208C" w:rsidRPr="008769EA" w:rsidRDefault="00D6208C" w:rsidP="00D6208C">
      <w:pPr>
        <w:rPr>
          <w:color w:val="000000" w:themeColor="text1"/>
          <w:sz w:val="18"/>
          <w:szCs w:val="18"/>
        </w:rPr>
      </w:pPr>
      <w:r w:rsidRPr="008769EA">
        <w:rPr>
          <w:color w:val="000000" w:themeColor="text1"/>
          <w:sz w:val="18"/>
          <w:szCs w:val="18"/>
        </w:rPr>
        <w:t xml:space="preserve"> H                  6.30885500    0.77627000    0.76244800</w:t>
      </w:r>
    </w:p>
    <w:p w14:paraId="50177476" w14:textId="77777777" w:rsidR="00D6208C" w:rsidRPr="008769EA" w:rsidRDefault="00D6208C" w:rsidP="00D6208C">
      <w:pPr>
        <w:rPr>
          <w:color w:val="000000" w:themeColor="text1"/>
          <w:sz w:val="18"/>
          <w:szCs w:val="18"/>
        </w:rPr>
      </w:pPr>
      <w:r w:rsidRPr="008769EA">
        <w:rPr>
          <w:color w:val="000000" w:themeColor="text1"/>
          <w:sz w:val="18"/>
          <w:szCs w:val="18"/>
        </w:rPr>
        <w:t xml:space="preserve"> H                  6.40121300   -0.56872200    1.91271300</w:t>
      </w:r>
    </w:p>
    <w:p w14:paraId="2EDBBD31" w14:textId="77777777" w:rsidR="00D6208C" w:rsidRPr="008769EA" w:rsidRDefault="00D6208C" w:rsidP="00D6208C">
      <w:pPr>
        <w:rPr>
          <w:color w:val="000000" w:themeColor="text1"/>
          <w:sz w:val="18"/>
          <w:szCs w:val="18"/>
        </w:rPr>
      </w:pPr>
      <w:r w:rsidRPr="008769EA">
        <w:rPr>
          <w:color w:val="000000" w:themeColor="text1"/>
          <w:sz w:val="18"/>
          <w:szCs w:val="18"/>
        </w:rPr>
        <w:t xml:space="preserve"> C                  6.59662900   -2.60046400    0.05403100</w:t>
      </w:r>
    </w:p>
    <w:p w14:paraId="3EF5D0F9" w14:textId="77777777" w:rsidR="00D6208C" w:rsidRPr="008769EA" w:rsidRDefault="00D6208C" w:rsidP="00D6208C">
      <w:pPr>
        <w:rPr>
          <w:color w:val="000000" w:themeColor="text1"/>
          <w:sz w:val="18"/>
          <w:szCs w:val="18"/>
        </w:rPr>
      </w:pPr>
      <w:r w:rsidRPr="008769EA">
        <w:rPr>
          <w:color w:val="000000" w:themeColor="text1"/>
          <w:sz w:val="18"/>
          <w:szCs w:val="18"/>
        </w:rPr>
        <w:t xml:space="preserve"> H                  6.19717500   -3.31273100   -0.67590200</w:t>
      </w:r>
    </w:p>
    <w:p w14:paraId="775EC7EE" w14:textId="77777777" w:rsidR="00D6208C" w:rsidRPr="008769EA" w:rsidRDefault="00D6208C" w:rsidP="00D6208C">
      <w:pPr>
        <w:rPr>
          <w:color w:val="000000" w:themeColor="text1"/>
          <w:sz w:val="18"/>
          <w:szCs w:val="18"/>
        </w:rPr>
      </w:pPr>
      <w:r w:rsidRPr="008769EA">
        <w:rPr>
          <w:color w:val="000000" w:themeColor="text1"/>
          <w:sz w:val="18"/>
          <w:szCs w:val="18"/>
        </w:rPr>
        <w:t xml:space="preserve"> H                  7.68355900   -2.57305800   -0.07080100</w:t>
      </w:r>
    </w:p>
    <w:p w14:paraId="0A28EFBF" w14:textId="77777777" w:rsidR="00D6208C" w:rsidRPr="008769EA" w:rsidRDefault="00D6208C" w:rsidP="00D6208C">
      <w:pPr>
        <w:rPr>
          <w:color w:val="000000" w:themeColor="text1"/>
          <w:sz w:val="18"/>
          <w:szCs w:val="18"/>
        </w:rPr>
      </w:pPr>
      <w:r w:rsidRPr="008769EA">
        <w:rPr>
          <w:color w:val="000000" w:themeColor="text1"/>
          <w:sz w:val="18"/>
          <w:szCs w:val="18"/>
        </w:rPr>
        <w:t xml:space="preserve"> H                  6.38814500   -2.98770300    1.05707000</w:t>
      </w:r>
    </w:p>
    <w:p w14:paraId="5F8236A5" w14:textId="77777777" w:rsidR="00D6208C" w:rsidRPr="008769EA" w:rsidRDefault="00D6208C" w:rsidP="00D6208C">
      <w:pPr>
        <w:rPr>
          <w:color w:val="000000" w:themeColor="text1"/>
          <w:sz w:val="18"/>
          <w:szCs w:val="18"/>
        </w:rPr>
      </w:pPr>
      <w:r w:rsidRPr="008769EA">
        <w:rPr>
          <w:color w:val="000000" w:themeColor="text1"/>
          <w:sz w:val="18"/>
          <w:szCs w:val="18"/>
        </w:rPr>
        <w:t xml:space="preserve"> C                  6.39096900   -0.71082500   -1.55435900</w:t>
      </w:r>
    </w:p>
    <w:p w14:paraId="217743FD" w14:textId="77777777" w:rsidR="00D6208C" w:rsidRPr="008769EA" w:rsidRDefault="00D6208C" w:rsidP="00D6208C">
      <w:pPr>
        <w:rPr>
          <w:color w:val="000000" w:themeColor="text1"/>
          <w:sz w:val="18"/>
          <w:szCs w:val="18"/>
        </w:rPr>
      </w:pPr>
      <w:r w:rsidRPr="008769EA">
        <w:rPr>
          <w:color w:val="000000" w:themeColor="text1"/>
          <w:sz w:val="18"/>
          <w:szCs w:val="18"/>
        </w:rPr>
        <w:t xml:space="preserve"> H                  7.47909500   -0.71783300   -1.67920200</w:t>
      </w:r>
    </w:p>
    <w:p w14:paraId="777817E6" w14:textId="77777777" w:rsidR="00D6208C" w:rsidRPr="008769EA" w:rsidRDefault="00D6208C" w:rsidP="00D6208C">
      <w:pPr>
        <w:rPr>
          <w:color w:val="000000" w:themeColor="text1"/>
          <w:sz w:val="18"/>
          <w:szCs w:val="18"/>
        </w:rPr>
      </w:pPr>
      <w:r w:rsidRPr="008769EA">
        <w:rPr>
          <w:color w:val="000000" w:themeColor="text1"/>
          <w:sz w:val="18"/>
          <w:szCs w:val="18"/>
        </w:rPr>
        <w:t xml:space="preserve"> H                  5.95850100   -1.35870700   -2.32447200</w:t>
      </w:r>
    </w:p>
    <w:p w14:paraId="5539CE56" w14:textId="77777777" w:rsidR="00D6208C" w:rsidRPr="008769EA" w:rsidRDefault="00D6208C" w:rsidP="00D6208C">
      <w:pPr>
        <w:rPr>
          <w:color w:val="000000" w:themeColor="text1"/>
          <w:sz w:val="18"/>
          <w:szCs w:val="18"/>
        </w:rPr>
      </w:pPr>
      <w:r w:rsidRPr="008769EA">
        <w:rPr>
          <w:color w:val="000000" w:themeColor="text1"/>
          <w:sz w:val="18"/>
          <w:szCs w:val="18"/>
        </w:rPr>
        <w:t xml:space="preserve"> H                  6.04186000    0.31098800   -1.73556900</w:t>
      </w:r>
    </w:p>
    <w:p w14:paraId="25AD95C8" w14:textId="77777777" w:rsidR="00D6208C" w:rsidRPr="008769EA" w:rsidRDefault="00D6208C" w:rsidP="00D6208C">
      <w:pPr>
        <w:rPr>
          <w:color w:val="000000" w:themeColor="text1"/>
          <w:sz w:val="18"/>
          <w:szCs w:val="18"/>
        </w:rPr>
      </w:pPr>
      <w:r w:rsidRPr="008769EA">
        <w:rPr>
          <w:color w:val="000000" w:themeColor="text1"/>
          <w:sz w:val="18"/>
          <w:szCs w:val="18"/>
        </w:rPr>
        <w:t xml:space="preserve"> C                  3.01465300    5.37206600    0.17283600</w:t>
      </w:r>
    </w:p>
    <w:p w14:paraId="0F57D9A6" w14:textId="77777777" w:rsidR="00D6208C" w:rsidRPr="008769EA" w:rsidRDefault="00D6208C" w:rsidP="00D6208C">
      <w:pPr>
        <w:rPr>
          <w:color w:val="000000" w:themeColor="text1"/>
          <w:sz w:val="18"/>
          <w:szCs w:val="18"/>
        </w:rPr>
      </w:pPr>
      <w:r w:rsidRPr="008769EA">
        <w:rPr>
          <w:color w:val="000000" w:themeColor="text1"/>
          <w:sz w:val="18"/>
          <w:szCs w:val="18"/>
        </w:rPr>
        <w:t xml:space="preserve"> H                  3.81821100    4.62922700    0.20569900</w:t>
      </w:r>
    </w:p>
    <w:p w14:paraId="38456D6D"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6844300    6.34331300   -0.05152500</w:t>
      </w:r>
    </w:p>
    <w:p w14:paraId="5A83CA4F" w14:textId="77777777" w:rsidR="00D6208C" w:rsidRPr="008769EA" w:rsidRDefault="00D6208C" w:rsidP="00D6208C">
      <w:pPr>
        <w:rPr>
          <w:color w:val="000000" w:themeColor="text1"/>
          <w:sz w:val="18"/>
          <w:szCs w:val="18"/>
        </w:rPr>
      </w:pPr>
      <w:r w:rsidRPr="008769EA">
        <w:rPr>
          <w:color w:val="000000" w:themeColor="text1"/>
          <w:sz w:val="18"/>
          <w:szCs w:val="18"/>
        </w:rPr>
        <w:t xml:space="preserve"> H                  2.56559100    5.43092400    1.17004900</w:t>
      </w:r>
    </w:p>
    <w:p w14:paraId="0CF51F21" w14:textId="77777777" w:rsidR="00D6208C" w:rsidRPr="008769EA" w:rsidRDefault="00D6208C" w:rsidP="00D6208C">
      <w:pPr>
        <w:rPr>
          <w:color w:val="000000" w:themeColor="text1"/>
          <w:sz w:val="18"/>
          <w:szCs w:val="18"/>
        </w:rPr>
      </w:pPr>
      <w:r w:rsidRPr="008769EA">
        <w:rPr>
          <w:color w:val="000000" w:themeColor="text1"/>
          <w:sz w:val="18"/>
          <w:szCs w:val="18"/>
        </w:rPr>
        <w:t xml:space="preserve"> C                  2.64757500    4.94886500   -2.26500600</w:t>
      </w:r>
    </w:p>
    <w:p w14:paraId="32B7F414" w14:textId="77777777" w:rsidR="00D6208C" w:rsidRPr="008769EA" w:rsidRDefault="00D6208C" w:rsidP="00D6208C">
      <w:pPr>
        <w:rPr>
          <w:color w:val="000000" w:themeColor="text1"/>
          <w:sz w:val="18"/>
          <w:szCs w:val="18"/>
        </w:rPr>
      </w:pPr>
      <w:r w:rsidRPr="008769EA">
        <w:rPr>
          <w:color w:val="000000" w:themeColor="text1"/>
          <w:sz w:val="18"/>
          <w:szCs w:val="18"/>
        </w:rPr>
        <w:t xml:space="preserve"> H                  1.92913200    4.70009900   -3.05346700</w:t>
      </w:r>
    </w:p>
    <w:p w14:paraId="561B7ADB" w14:textId="77777777" w:rsidR="00D6208C" w:rsidRPr="008769EA" w:rsidRDefault="00D6208C" w:rsidP="00D6208C">
      <w:pPr>
        <w:rPr>
          <w:color w:val="000000" w:themeColor="text1"/>
          <w:sz w:val="18"/>
          <w:szCs w:val="18"/>
        </w:rPr>
      </w:pPr>
      <w:r w:rsidRPr="008769EA">
        <w:rPr>
          <w:color w:val="000000" w:themeColor="text1"/>
          <w:sz w:val="18"/>
          <w:szCs w:val="18"/>
        </w:rPr>
        <w:t xml:space="preserve"> H                  3.09982400    5.91521900   -2.51258300</w:t>
      </w:r>
    </w:p>
    <w:p w14:paraId="77450A5B" w14:textId="77777777" w:rsidR="00D6208C" w:rsidRPr="008769EA" w:rsidRDefault="00D6208C" w:rsidP="00D6208C">
      <w:pPr>
        <w:rPr>
          <w:color w:val="000000" w:themeColor="text1"/>
          <w:sz w:val="18"/>
          <w:szCs w:val="18"/>
        </w:rPr>
      </w:pPr>
      <w:r w:rsidRPr="008769EA">
        <w:rPr>
          <w:color w:val="000000" w:themeColor="text1"/>
          <w:sz w:val="18"/>
          <w:szCs w:val="18"/>
        </w:rPr>
        <w:t xml:space="preserve"> H                  3.44239400    4.19588800   -2.27967500</w:t>
      </w:r>
    </w:p>
    <w:p w14:paraId="2EAB4D5B" w14:textId="77777777" w:rsidR="00D6208C" w:rsidRPr="008769EA" w:rsidRDefault="00D6208C" w:rsidP="00D6208C">
      <w:pPr>
        <w:rPr>
          <w:color w:val="000000" w:themeColor="text1"/>
          <w:sz w:val="18"/>
          <w:szCs w:val="18"/>
        </w:rPr>
      </w:pPr>
      <w:r w:rsidRPr="008769EA">
        <w:rPr>
          <w:color w:val="000000" w:themeColor="text1"/>
          <w:sz w:val="18"/>
          <w:szCs w:val="18"/>
        </w:rPr>
        <w:t xml:space="preserve"> C                  0.91735600    6.14156900   -0.92728500</w:t>
      </w:r>
    </w:p>
    <w:p w14:paraId="7CC35F1E" w14:textId="77777777" w:rsidR="00D6208C" w:rsidRPr="008769EA" w:rsidRDefault="00D6208C" w:rsidP="00D6208C">
      <w:pPr>
        <w:rPr>
          <w:color w:val="000000" w:themeColor="text1"/>
          <w:sz w:val="18"/>
          <w:szCs w:val="18"/>
        </w:rPr>
      </w:pPr>
      <w:r w:rsidRPr="008769EA">
        <w:rPr>
          <w:color w:val="000000" w:themeColor="text1"/>
          <w:sz w:val="18"/>
          <w:szCs w:val="18"/>
        </w:rPr>
        <w:t xml:space="preserve"> H                  0.15591700    5.96305100   -1.69398400</w:t>
      </w:r>
    </w:p>
    <w:p w14:paraId="6E24F18A" w14:textId="77777777" w:rsidR="00D6208C" w:rsidRPr="008769EA" w:rsidRDefault="00D6208C" w:rsidP="00D6208C">
      <w:pPr>
        <w:rPr>
          <w:color w:val="000000" w:themeColor="text1"/>
          <w:sz w:val="18"/>
          <w:szCs w:val="18"/>
        </w:rPr>
      </w:pPr>
      <w:r w:rsidRPr="008769EA">
        <w:rPr>
          <w:color w:val="000000" w:themeColor="text1"/>
          <w:sz w:val="18"/>
          <w:szCs w:val="18"/>
        </w:rPr>
        <w:t xml:space="preserve"> H                  0.41039400    6.25516000    0.03686300</w:t>
      </w:r>
    </w:p>
    <w:p w14:paraId="1A532DDA" w14:textId="77777777" w:rsidR="00D6208C" w:rsidRPr="008769EA" w:rsidRDefault="00D6208C" w:rsidP="00D6208C">
      <w:pPr>
        <w:rPr>
          <w:color w:val="000000" w:themeColor="text1"/>
          <w:sz w:val="18"/>
          <w:szCs w:val="18"/>
        </w:rPr>
      </w:pPr>
      <w:r w:rsidRPr="008769EA">
        <w:rPr>
          <w:color w:val="000000" w:themeColor="text1"/>
          <w:sz w:val="18"/>
          <w:szCs w:val="18"/>
        </w:rPr>
        <w:t xml:space="preserve"> H                  1.40350800    7.09412400   -1.15974500</w:t>
      </w:r>
    </w:p>
    <w:p w14:paraId="0412BB46" w14:textId="77777777" w:rsidR="00D6208C" w:rsidRPr="008769EA" w:rsidRDefault="00D6208C" w:rsidP="00D6208C">
      <w:pPr>
        <w:rPr>
          <w:color w:val="000000" w:themeColor="text1"/>
          <w:sz w:val="18"/>
          <w:szCs w:val="18"/>
        </w:rPr>
      </w:pPr>
      <w:r w:rsidRPr="008769EA">
        <w:rPr>
          <w:color w:val="000000" w:themeColor="text1"/>
          <w:sz w:val="18"/>
          <w:szCs w:val="18"/>
        </w:rPr>
        <w:t xml:space="preserve"> C                 -2.25115800   -0.71505600    0.23994800</w:t>
      </w:r>
    </w:p>
    <w:p w14:paraId="5DA70CF2" w14:textId="77777777" w:rsidR="00D6208C" w:rsidRPr="008769EA" w:rsidRDefault="00D6208C" w:rsidP="00D6208C">
      <w:pPr>
        <w:rPr>
          <w:color w:val="000000" w:themeColor="text1"/>
          <w:sz w:val="18"/>
          <w:szCs w:val="18"/>
        </w:rPr>
      </w:pPr>
      <w:r w:rsidRPr="008769EA">
        <w:rPr>
          <w:color w:val="000000" w:themeColor="text1"/>
          <w:sz w:val="18"/>
          <w:szCs w:val="18"/>
        </w:rPr>
        <w:t xml:space="preserve"> C                 -2.63161500   -0.40812000   -1.08786900</w:t>
      </w:r>
    </w:p>
    <w:p w14:paraId="6CA899AC" w14:textId="77777777" w:rsidR="00D6208C" w:rsidRPr="008769EA" w:rsidRDefault="00D6208C" w:rsidP="00D6208C">
      <w:pPr>
        <w:rPr>
          <w:color w:val="000000" w:themeColor="text1"/>
          <w:sz w:val="18"/>
          <w:szCs w:val="18"/>
        </w:rPr>
      </w:pPr>
      <w:r w:rsidRPr="008769EA">
        <w:rPr>
          <w:color w:val="000000" w:themeColor="text1"/>
          <w:sz w:val="18"/>
          <w:szCs w:val="18"/>
        </w:rPr>
        <w:t xml:space="preserve"> C                 -3.16878100   -0.44904800    1.28033000</w:t>
      </w:r>
    </w:p>
    <w:p w14:paraId="1B1C3BB2" w14:textId="77777777" w:rsidR="00D6208C" w:rsidRPr="008769EA" w:rsidRDefault="00D6208C" w:rsidP="00D6208C">
      <w:pPr>
        <w:rPr>
          <w:color w:val="000000" w:themeColor="text1"/>
          <w:sz w:val="18"/>
          <w:szCs w:val="18"/>
        </w:rPr>
      </w:pPr>
      <w:r w:rsidRPr="008769EA">
        <w:rPr>
          <w:color w:val="000000" w:themeColor="text1"/>
          <w:sz w:val="18"/>
          <w:szCs w:val="18"/>
        </w:rPr>
        <w:t xml:space="preserve"> C                 -3.84611200    0.20391900   -1.34665100</w:t>
      </w:r>
    </w:p>
    <w:p w14:paraId="252AD7D5" w14:textId="77777777" w:rsidR="00D6208C" w:rsidRPr="008769EA" w:rsidRDefault="00D6208C" w:rsidP="00D6208C">
      <w:pPr>
        <w:rPr>
          <w:color w:val="000000" w:themeColor="text1"/>
          <w:sz w:val="18"/>
          <w:szCs w:val="18"/>
        </w:rPr>
      </w:pPr>
      <w:r w:rsidRPr="008769EA">
        <w:rPr>
          <w:color w:val="000000" w:themeColor="text1"/>
          <w:sz w:val="18"/>
          <w:szCs w:val="18"/>
        </w:rPr>
        <w:t xml:space="preserve"> H                 -1.96007100   -0.61683500   -1.91626600</w:t>
      </w:r>
    </w:p>
    <w:p w14:paraId="77A6DABF" w14:textId="77777777" w:rsidR="00D6208C" w:rsidRPr="008769EA" w:rsidRDefault="00D6208C" w:rsidP="00D6208C">
      <w:pPr>
        <w:rPr>
          <w:color w:val="000000" w:themeColor="text1"/>
          <w:sz w:val="18"/>
          <w:szCs w:val="18"/>
        </w:rPr>
      </w:pPr>
      <w:r w:rsidRPr="008769EA">
        <w:rPr>
          <w:color w:val="000000" w:themeColor="text1"/>
          <w:sz w:val="18"/>
          <w:szCs w:val="18"/>
        </w:rPr>
        <w:t xml:space="preserve"> C                 -4.38333400    0.15807900    1.00650800</w:t>
      </w:r>
    </w:p>
    <w:p w14:paraId="5722BF75" w14:textId="77777777" w:rsidR="00D6208C" w:rsidRPr="008769EA" w:rsidRDefault="00D6208C" w:rsidP="00D6208C">
      <w:pPr>
        <w:rPr>
          <w:color w:val="000000" w:themeColor="text1"/>
          <w:sz w:val="18"/>
          <w:szCs w:val="18"/>
        </w:rPr>
      </w:pPr>
      <w:r w:rsidRPr="008769EA">
        <w:rPr>
          <w:color w:val="000000" w:themeColor="text1"/>
          <w:sz w:val="18"/>
          <w:szCs w:val="18"/>
        </w:rPr>
        <w:t xml:space="preserve"> H                 -2.90002600   -0.66620600    2.30895500</w:t>
      </w:r>
    </w:p>
    <w:p w14:paraId="6B17BEE6" w14:textId="77777777" w:rsidR="00D6208C" w:rsidRPr="008769EA" w:rsidRDefault="00D6208C" w:rsidP="00D6208C">
      <w:pPr>
        <w:rPr>
          <w:color w:val="000000" w:themeColor="text1"/>
          <w:sz w:val="18"/>
          <w:szCs w:val="18"/>
        </w:rPr>
      </w:pPr>
      <w:r w:rsidRPr="008769EA">
        <w:rPr>
          <w:color w:val="000000" w:themeColor="text1"/>
          <w:sz w:val="18"/>
          <w:szCs w:val="18"/>
        </w:rPr>
        <w:t xml:space="preserve"> C                 -4.74771100    0.49891800   -0.30979700</w:t>
      </w:r>
    </w:p>
    <w:p w14:paraId="09035DC4" w14:textId="77777777" w:rsidR="00D6208C" w:rsidRPr="008769EA" w:rsidRDefault="00D6208C" w:rsidP="00D6208C">
      <w:pPr>
        <w:rPr>
          <w:color w:val="000000" w:themeColor="text1"/>
          <w:sz w:val="18"/>
          <w:szCs w:val="18"/>
        </w:rPr>
      </w:pPr>
      <w:r w:rsidRPr="008769EA">
        <w:rPr>
          <w:color w:val="000000" w:themeColor="text1"/>
          <w:sz w:val="18"/>
          <w:szCs w:val="18"/>
        </w:rPr>
        <w:t xml:space="preserve"> H                 -4.11394800    0.46488000   -2.36754600</w:t>
      </w:r>
    </w:p>
    <w:p w14:paraId="6130E45E" w14:textId="77777777" w:rsidR="00D6208C" w:rsidRPr="008769EA" w:rsidRDefault="00D6208C" w:rsidP="00D6208C">
      <w:pPr>
        <w:rPr>
          <w:color w:val="000000" w:themeColor="text1"/>
          <w:sz w:val="18"/>
          <w:szCs w:val="18"/>
        </w:rPr>
      </w:pPr>
      <w:r w:rsidRPr="008769EA">
        <w:rPr>
          <w:color w:val="000000" w:themeColor="text1"/>
          <w:sz w:val="18"/>
          <w:szCs w:val="18"/>
        </w:rPr>
        <w:t xml:space="preserve"> H                 -5.05867000    0.38376200    1.82696100</w:t>
      </w:r>
    </w:p>
    <w:p w14:paraId="2BB5E4E2" w14:textId="77777777" w:rsidR="00D6208C" w:rsidRPr="008769EA" w:rsidRDefault="00D6208C" w:rsidP="00D6208C">
      <w:pPr>
        <w:rPr>
          <w:color w:val="000000" w:themeColor="text1"/>
          <w:sz w:val="18"/>
          <w:szCs w:val="18"/>
        </w:rPr>
      </w:pPr>
      <w:r w:rsidRPr="008769EA">
        <w:rPr>
          <w:color w:val="000000" w:themeColor="text1"/>
          <w:sz w:val="18"/>
          <w:szCs w:val="18"/>
        </w:rPr>
        <w:t xml:space="preserve"> C                 -6.01941300    1.14455000   -0.64424000</w:t>
      </w:r>
    </w:p>
    <w:p w14:paraId="7C1A79CE" w14:textId="77777777" w:rsidR="00D6208C" w:rsidRPr="008769EA" w:rsidRDefault="00D6208C" w:rsidP="00D6208C">
      <w:pPr>
        <w:rPr>
          <w:color w:val="000000" w:themeColor="text1"/>
          <w:sz w:val="18"/>
          <w:szCs w:val="18"/>
        </w:rPr>
      </w:pPr>
      <w:r w:rsidRPr="008769EA">
        <w:rPr>
          <w:color w:val="000000" w:themeColor="text1"/>
          <w:sz w:val="18"/>
          <w:szCs w:val="18"/>
        </w:rPr>
        <w:t xml:space="preserve"> O                 -6.36926600    1.46973600   -1.77256700</w:t>
      </w:r>
    </w:p>
    <w:p w14:paraId="1EBFCD86" w14:textId="77777777" w:rsidR="00D6208C" w:rsidRPr="008769EA" w:rsidRDefault="00D6208C" w:rsidP="00D6208C">
      <w:pPr>
        <w:rPr>
          <w:color w:val="000000" w:themeColor="text1"/>
          <w:sz w:val="18"/>
          <w:szCs w:val="18"/>
        </w:rPr>
      </w:pPr>
      <w:r w:rsidRPr="008769EA">
        <w:rPr>
          <w:color w:val="000000" w:themeColor="text1"/>
          <w:sz w:val="18"/>
          <w:szCs w:val="18"/>
        </w:rPr>
        <w:t xml:space="preserve"> O                 -6.79803300    1.35491500    0.44491700</w:t>
      </w:r>
    </w:p>
    <w:p w14:paraId="3F3C408E" w14:textId="77777777" w:rsidR="00D6208C" w:rsidRPr="008769EA" w:rsidRDefault="00D6208C" w:rsidP="00D6208C">
      <w:pPr>
        <w:rPr>
          <w:color w:val="000000" w:themeColor="text1"/>
          <w:sz w:val="18"/>
          <w:szCs w:val="18"/>
        </w:rPr>
      </w:pPr>
      <w:r w:rsidRPr="008769EA">
        <w:rPr>
          <w:color w:val="000000" w:themeColor="text1"/>
          <w:sz w:val="18"/>
          <w:szCs w:val="18"/>
        </w:rPr>
        <w:t xml:space="preserve"> C                 -8.05547800    1.98591100    0.18125200</w:t>
      </w:r>
    </w:p>
    <w:p w14:paraId="05856E3E" w14:textId="77777777" w:rsidR="00D6208C" w:rsidRPr="008769EA" w:rsidRDefault="00D6208C" w:rsidP="00D6208C">
      <w:pPr>
        <w:rPr>
          <w:color w:val="000000" w:themeColor="text1"/>
          <w:sz w:val="18"/>
          <w:szCs w:val="18"/>
        </w:rPr>
      </w:pPr>
      <w:r w:rsidRPr="008769EA">
        <w:rPr>
          <w:color w:val="000000" w:themeColor="text1"/>
          <w:sz w:val="18"/>
          <w:szCs w:val="18"/>
        </w:rPr>
        <w:t xml:space="preserve"> H                 -8.54871400    2.07826200    1.14829600</w:t>
      </w:r>
    </w:p>
    <w:p w14:paraId="6AE2EE27" w14:textId="77777777" w:rsidR="00D6208C" w:rsidRPr="008769EA" w:rsidRDefault="00D6208C" w:rsidP="00D6208C">
      <w:pPr>
        <w:rPr>
          <w:color w:val="000000" w:themeColor="text1"/>
          <w:sz w:val="18"/>
          <w:szCs w:val="18"/>
        </w:rPr>
      </w:pPr>
      <w:r w:rsidRPr="008769EA">
        <w:rPr>
          <w:color w:val="000000" w:themeColor="text1"/>
          <w:sz w:val="18"/>
          <w:szCs w:val="18"/>
        </w:rPr>
        <w:t xml:space="preserve"> H                 -7.90926600    2.97433000   -0.26159700</w:t>
      </w:r>
    </w:p>
    <w:p w14:paraId="1ED73FC3" w14:textId="77777777" w:rsidR="00D6208C" w:rsidRPr="008769EA" w:rsidRDefault="00D6208C" w:rsidP="00D6208C">
      <w:pPr>
        <w:rPr>
          <w:color w:val="000000" w:themeColor="text1"/>
          <w:sz w:val="18"/>
          <w:szCs w:val="18"/>
        </w:rPr>
      </w:pPr>
      <w:r w:rsidRPr="008769EA">
        <w:rPr>
          <w:color w:val="000000" w:themeColor="text1"/>
          <w:sz w:val="18"/>
          <w:szCs w:val="18"/>
        </w:rPr>
        <w:t xml:space="preserve"> H                 -8.66211100    1.37687200   -0.49367500</w:t>
      </w:r>
    </w:p>
    <w:p w14:paraId="42B5DD67" w14:textId="77777777" w:rsidR="00D6208C" w:rsidRPr="008769EA" w:rsidRDefault="00D6208C" w:rsidP="00D6208C">
      <w:pPr>
        <w:rPr>
          <w:color w:val="000000" w:themeColor="text1"/>
          <w:sz w:val="18"/>
          <w:szCs w:val="18"/>
        </w:rPr>
      </w:pPr>
      <w:r w:rsidRPr="008769EA">
        <w:rPr>
          <w:color w:val="000000" w:themeColor="text1"/>
          <w:sz w:val="18"/>
          <w:szCs w:val="18"/>
        </w:rPr>
        <w:t xml:space="preserve"> Br                -0.09013400   -0.23781200    3.03209200</w:t>
      </w:r>
    </w:p>
    <w:p w14:paraId="55FB8FC9" w14:textId="77777777" w:rsidR="00D6208C" w:rsidRPr="008769EA" w:rsidRDefault="00D6208C" w:rsidP="00D6208C">
      <w:pPr>
        <w:rPr>
          <w:color w:val="000000" w:themeColor="text1"/>
          <w:sz w:val="18"/>
          <w:szCs w:val="18"/>
        </w:rPr>
      </w:pPr>
      <w:r w:rsidRPr="008769EA">
        <w:rPr>
          <w:color w:val="000000" w:themeColor="text1"/>
          <w:sz w:val="18"/>
          <w:szCs w:val="18"/>
        </w:rPr>
        <w:t xml:space="preserve"> N                 -1.30528400   -2.37472000    0.43912900</w:t>
      </w:r>
    </w:p>
    <w:p w14:paraId="2EC7E3EB" w14:textId="77777777" w:rsidR="00D6208C" w:rsidRPr="008769EA" w:rsidRDefault="00D6208C" w:rsidP="00D6208C">
      <w:pPr>
        <w:rPr>
          <w:color w:val="000000" w:themeColor="text1"/>
          <w:sz w:val="18"/>
          <w:szCs w:val="18"/>
        </w:rPr>
      </w:pPr>
      <w:r w:rsidRPr="008769EA">
        <w:rPr>
          <w:color w:val="000000" w:themeColor="text1"/>
          <w:sz w:val="18"/>
          <w:szCs w:val="18"/>
        </w:rPr>
        <w:t xml:space="preserve"> C                 -1.24143500   -3.13393500   -0.72992800</w:t>
      </w:r>
    </w:p>
    <w:p w14:paraId="457F764D" w14:textId="77777777" w:rsidR="00D6208C" w:rsidRPr="008769EA" w:rsidRDefault="00D6208C" w:rsidP="00D6208C">
      <w:pPr>
        <w:rPr>
          <w:color w:val="000000" w:themeColor="text1"/>
          <w:sz w:val="18"/>
          <w:szCs w:val="18"/>
        </w:rPr>
      </w:pPr>
      <w:r w:rsidRPr="008769EA">
        <w:rPr>
          <w:color w:val="000000" w:themeColor="text1"/>
          <w:sz w:val="18"/>
          <w:szCs w:val="18"/>
        </w:rPr>
        <w:lastRenderedPageBreak/>
        <w:t xml:space="preserve"> C                 -1.83586500   -3.03069400    1.61903400</w:t>
      </w:r>
    </w:p>
    <w:p w14:paraId="45EA5033" w14:textId="77777777" w:rsidR="00D6208C" w:rsidRPr="008769EA" w:rsidRDefault="00D6208C" w:rsidP="00D6208C">
      <w:pPr>
        <w:rPr>
          <w:color w:val="000000" w:themeColor="text1"/>
          <w:sz w:val="18"/>
          <w:szCs w:val="18"/>
        </w:rPr>
      </w:pPr>
      <w:r w:rsidRPr="008769EA">
        <w:rPr>
          <w:color w:val="000000" w:themeColor="text1"/>
          <w:sz w:val="18"/>
          <w:szCs w:val="18"/>
        </w:rPr>
        <w:t xml:space="preserve"> C                 -1.88884900   -4.38116800   -0.85334000</w:t>
      </w:r>
    </w:p>
    <w:p w14:paraId="49138167" w14:textId="77777777" w:rsidR="00D6208C" w:rsidRPr="008769EA" w:rsidRDefault="00D6208C" w:rsidP="00D6208C">
      <w:pPr>
        <w:rPr>
          <w:color w:val="000000" w:themeColor="text1"/>
          <w:sz w:val="18"/>
          <w:szCs w:val="18"/>
        </w:rPr>
      </w:pPr>
      <w:r w:rsidRPr="008769EA">
        <w:rPr>
          <w:color w:val="000000" w:themeColor="text1"/>
          <w:sz w:val="18"/>
          <w:szCs w:val="18"/>
        </w:rPr>
        <w:t xml:space="preserve"> C                 -0.49927100   -2.66820000   -1.83532100</w:t>
      </w:r>
    </w:p>
    <w:p w14:paraId="0C583432" w14:textId="77777777" w:rsidR="00D6208C" w:rsidRPr="008769EA" w:rsidRDefault="00D6208C" w:rsidP="00D6208C">
      <w:pPr>
        <w:rPr>
          <w:color w:val="000000" w:themeColor="text1"/>
          <w:sz w:val="18"/>
          <w:szCs w:val="18"/>
        </w:rPr>
      </w:pPr>
      <w:r w:rsidRPr="008769EA">
        <w:rPr>
          <w:color w:val="000000" w:themeColor="text1"/>
          <w:sz w:val="18"/>
          <w:szCs w:val="18"/>
        </w:rPr>
        <w:t xml:space="preserve"> H                 -1.31078500   -3.98005900    1.77686500</w:t>
      </w:r>
    </w:p>
    <w:p w14:paraId="2ED72B98" w14:textId="77777777" w:rsidR="00D6208C" w:rsidRPr="008769EA" w:rsidRDefault="00D6208C" w:rsidP="00D6208C">
      <w:pPr>
        <w:rPr>
          <w:color w:val="000000" w:themeColor="text1"/>
          <w:sz w:val="18"/>
          <w:szCs w:val="18"/>
        </w:rPr>
      </w:pPr>
      <w:r w:rsidRPr="008769EA">
        <w:rPr>
          <w:color w:val="000000" w:themeColor="text1"/>
          <w:sz w:val="18"/>
          <w:szCs w:val="18"/>
        </w:rPr>
        <w:t xml:space="preserve"> H                 -1.65422900   -2.40229000    2.49185900</w:t>
      </w:r>
    </w:p>
    <w:p w14:paraId="0FB0405C" w14:textId="77777777" w:rsidR="00D6208C" w:rsidRPr="008769EA" w:rsidRDefault="00D6208C" w:rsidP="00D6208C">
      <w:pPr>
        <w:rPr>
          <w:color w:val="000000" w:themeColor="text1"/>
          <w:sz w:val="18"/>
          <w:szCs w:val="18"/>
        </w:rPr>
      </w:pPr>
      <w:r w:rsidRPr="008769EA">
        <w:rPr>
          <w:color w:val="000000" w:themeColor="text1"/>
          <w:sz w:val="18"/>
          <w:szCs w:val="18"/>
        </w:rPr>
        <w:t xml:space="preserve"> H                 -2.91386500   -3.23637200    1.54236200</w:t>
      </w:r>
    </w:p>
    <w:p w14:paraId="77A1D09A" w14:textId="77777777" w:rsidR="00D6208C" w:rsidRPr="008769EA" w:rsidRDefault="00D6208C" w:rsidP="00D6208C">
      <w:pPr>
        <w:rPr>
          <w:color w:val="000000" w:themeColor="text1"/>
          <w:sz w:val="18"/>
          <w:szCs w:val="18"/>
        </w:rPr>
      </w:pPr>
      <w:r w:rsidRPr="008769EA">
        <w:rPr>
          <w:color w:val="000000" w:themeColor="text1"/>
          <w:sz w:val="18"/>
          <w:szCs w:val="18"/>
        </w:rPr>
        <w:t xml:space="preserve"> C                 -1.77696800   -5.12492900   -2.02546600</w:t>
      </w:r>
    </w:p>
    <w:p w14:paraId="15CC9337" w14:textId="77777777" w:rsidR="00D6208C" w:rsidRPr="008769EA" w:rsidRDefault="00D6208C" w:rsidP="00D6208C">
      <w:pPr>
        <w:rPr>
          <w:color w:val="000000" w:themeColor="text1"/>
          <w:sz w:val="18"/>
          <w:szCs w:val="18"/>
        </w:rPr>
      </w:pPr>
      <w:r w:rsidRPr="008769EA">
        <w:rPr>
          <w:color w:val="000000" w:themeColor="text1"/>
          <w:sz w:val="18"/>
          <w:szCs w:val="18"/>
        </w:rPr>
        <w:t xml:space="preserve"> H                 -2.47442300   -4.77538500   -0.02942600</w:t>
      </w:r>
    </w:p>
    <w:p w14:paraId="643874C7" w14:textId="77777777" w:rsidR="00D6208C" w:rsidRPr="008769EA" w:rsidRDefault="00D6208C" w:rsidP="00D6208C">
      <w:pPr>
        <w:rPr>
          <w:color w:val="000000" w:themeColor="text1"/>
          <w:sz w:val="18"/>
          <w:szCs w:val="18"/>
        </w:rPr>
      </w:pPr>
      <w:r w:rsidRPr="008769EA">
        <w:rPr>
          <w:color w:val="000000" w:themeColor="text1"/>
          <w:sz w:val="18"/>
          <w:szCs w:val="18"/>
        </w:rPr>
        <w:t xml:space="preserve"> C                 -0.39837400   -3.41638400   -3.00155600</w:t>
      </w:r>
    </w:p>
    <w:p w14:paraId="64E4E14A" w14:textId="77777777" w:rsidR="00D6208C" w:rsidRPr="008769EA" w:rsidRDefault="00D6208C" w:rsidP="00D6208C">
      <w:pPr>
        <w:rPr>
          <w:color w:val="000000" w:themeColor="text1"/>
          <w:sz w:val="18"/>
          <w:szCs w:val="18"/>
        </w:rPr>
      </w:pPr>
      <w:r w:rsidRPr="008769EA">
        <w:rPr>
          <w:color w:val="000000" w:themeColor="text1"/>
          <w:sz w:val="18"/>
          <w:szCs w:val="18"/>
        </w:rPr>
        <w:t xml:space="preserve"> H                  0.01368900   -1.70896200   -1.77201200</w:t>
      </w:r>
    </w:p>
    <w:p w14:paraId="3BA3BC69" w14:textId="77777777" w:rsidR="00D6208C" w:rsidRPr="008769EA" w:rsidRDefault="00D6208C" w:rsidP="00D6208C">
      <w:pPr>
        <w:rPr>
          <w:color w:val="000000" w:themeColor="text1"/>
          <w:sz w:val="18"/>
          <w:szCs w:val="18"/>
        </w:rPr>
      </w:pPr>
      <w:r w:rsidRPr="008769EA">
        <w:rPr>
          <w:color w:val="000000" w:themeColor="text1"/>
          <w:sz w:val="18"/>
          <w:szCs w:val="18"/>
        </w:rPr>
        <w:t xml:space="preserve"> C                 -1.03505800   -4.65487500   -3.10882900</w:t>
      </w:r>
    </w:p>
    <w:p w14:paraId="137FCA89" w14:textId="77777777" w:rsidR="00D6208C" w:rsidRPr="008769EA" w:rsidRDefault="00D6208C" w:rsidP="00D6208C">
      <w:pPr>
        <w:rPr>
          <w:color w:val="000000" w:themeColor="text1"/>
          <w:sz w:val="18"/>
          <w:szCs w:val="18"/>
        </w:rPr>
      </w:pPr>
      <w:r w:rsidRPr="008769EA">
        <w:rPr>
          <w:color w:val="000000" w:themeColor="text1"/>
          <w:sz w:val="18"/>
          <w:szCs w:val="18"/>
        </w:rPr>
        <w:t xml:space="preserve"> H                 -2.28262800   -6.08553800   -2.08887400</w:t>
      </w:r>
    </w:p>
    <w:p w14:paraId="28899AB3" w14:textId="77777777" w:rsidR="00D6208C" w:rsidRPr="008769EA" w:rsidRDefault="00D6208C" w:rsidP="00D6208C">
      <w:pPr>
        <w:rPr>
          <w:color w:val="000000" w:themeColor="text1"/>
          <w:sz w:val="18"/>
          <w:szCs w:val="18"/>
        </w:rPr>
      </w:pPr>
      <w:r w:rsidRPr="008769EA">
        <w:rPr>
          <w:color w:val="000000" w:themeColor="text1"/>
          <w:sz w:val="18"/>
          <w:szCs w:val="18"/>
        </w:rPr>
        <w:t xml:space="preserve"> H                  0.18737200   -3.02868300   -3.83133100</w:t>
      </w:r>
    </w:p>
    <w:p w14:paraId="42008FF5" w14:textId="77777777" w:rsidR="006E56EC" w:rsidRPr="008769EA" w:rsidRDefault="00D6208C" w:rsidP="00D6208C">
      <w:pPr>
        <w:rPr>
          <w:color w:val="000000" w:themeColor="text1"/>
          <w:sz w:val="18"/>
          <w:szCs w:val="18"/>
        </w:rPr>
        <w:sectPr w:rsidR="006E56EC" w:rsidRPr="008769EA" w:rsidSect="007120E1">
          <w:pgSz w:w="11906" w:h="16838"/>
          <w:pgMar w:top="1440" w:right="1800" w:bottom="1440" w:left="1800" w:header="851" w:footer="992" w:gutter="0"/>
          <w:cols w:space="425"/>
          <w:docGrid w:type="lines" w:linePitch="312"/>
        </w:sectPr>
      </w:pPr>
      <w:r w:rsidRPr="008769EA">
        <w:rPr>
          <w:color w:val="000000" w:themeColor="text1"/>
          <w:sz w:val="18"/>
          <w:szCs w:val="18"/>
        </w:rPr>
        <w:t xml:space="preserve"> H                 -0.95490200   -5.24009700   -4.02025900</w:t>
      </w:r>
      <w:bookmarkStart w:id="50" w:name="OLE_LINK39"/>
      <w:bookmarkStart w:id="51" w:name="OLE_LINK40"/>
      <w:bookmarkStart w:id="52" w:name="OLE_LINK41"/>
      <w:bookmarkEnd w:id="48"/>
      <w:bookmarkEnd w:id="49"/>
    </w:p>
    <w:p w14:paraId="2A9F760F" w14:textId="77777777" w:rsidR="006E56EC" w:rsidRPr="008769EA" w:rsidRDefault="00EF065D">
      <w:pPr>
        <w:pStyle w:val="Heading1"/>
        <w:spacing w:beforeLines="50" w:before="156" w:afterLines="50" w:after="156" w:line="360" w:lineRule="auto"/>
        <w:rPr>
          <w:color w:val="000000" w:themeColor="text1"/>
          <w:kern w:val="0"/>
          <w:sz w:val="24"/>
          <w:szCs w:val="24"/>
        </w:rPr>
      </w:pPr>
      <w:bookmarkStart w:id="53" w:name="_Toc161848636"/>
      <w:bookmarkEnd w:id="50"/>
      <w:bookmarkEnd w:id="51"/>
      <w:bookmarkEnd w:id="52"/>
      <w:r w:rsidRPr="008769EA">
        <w:rPr>
          <w:color w:val="000000" w:themeColor="text1"/>
          <w:kern w:val="0"/>
          <w:sz w:val="24"/>
          <w:szCs w:val="24"/>
        </w:rPr>
        <w:lastRenderedPageBreak/>
        <w:t>8</w:t>
      </w:r>
      <w:r w:rsidR="00CF2E1E" w:rsidRPr="008769EA">
        <w:rPr>
          <w:color w:val="000000" w:themeColor="text1"/>
          <w:kern w:val="0"/>
          <w:sz w:val="24"/>
          <w:szCs w:val="24"/>
        </w:rPr>
        <w:t>. References</w:t>
      </w:r>
      <w:bookmarkEnd w:id="53"/>
    </w:p>
    <w:p w14:paraId="4280DEF0" w14:textId="77777777" w:rsidR="00BF49B5" w:rsidRPr="008769EA" w:rsidRDefault="00BF49B5" w:rsidP="00BF49B5">
      <w:pPr>
        <w:spacing w:line="480" w:lineRule="auto"/>
        <w:rPr>
          <w:color w:val="000000" w:themeColor="text1"/>
        </w:rPr>
      </w:pPr>
      <w:r w:rsidRPr="008769EA">
        <w:rPr>
          <w:rFonts w:hint="eastAsia"/>
          <w:color w:val="000000" w:themeColor="text1"/>
        </w:rPr>
        <w:t>[1] Gaussian 16, Revision C.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Inc., Wallingford CT, 2016.</w:t>
      </w:r>
    </w:p>
    <w:p w14:paraId="64F56D95"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2] Y. Zhao, and D. G. Truhlar, </w:t>
      </w:r>
      <w:r w:rsidRPr="008769EA">
        <w:rPr>
          <w:rFonts w:hint="eastAsia"/>
          <w:i/>
          <w:iCs/>
          <w:color w:val="000000" w:themeColor="text1"/>
        </w:rPr>
        <w:t>J. Chem. Phys.</w:t>
      </w:r>
      <w:r w:rsidRPr="008769EA">
        <w:rPr>
          <w:rFonts w:hint="eastAsia"/>
          <w:color w:val="000000" w:themeColor="text1"/>
        </w:rPr>
        <w:t>, 125 (2006) 194101.</w:t>
      </w:r>
    </w:p>
    <w:p w14:paraId="3679E983"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3] </w:t>
      </w:r>
      <w:r w:rsidRPr="008769EA">
        <w:rPr>
          <w:color w:val="000000" w:themeColor="text1"/>
        </w:rPr>
        <w:t xml:space="preserve">W. J. Hehre, R. Ditchfield and J.A. Pople, </w:t>
      </w:r>
      <w:r w:rsidRPr="008769EA">
        <w:rPr>
          <w:i/>
          <w:iCs/>
          <w:color w:val="000000" w:themeColor="text1"/>
        </w:rPr>
        <w:t>J. Chem. Phys.</w:t>
      </w:r>
      <w:r w:rsidRPr="008769EA">
        <w:rPr>
          <w:rFonts w:hint="eastAsia"/>
          <w:color w:val="000000" w:themeColor="text1"/>
        </w:rPr>
        <w:t>,</w:t>
      </w:r>
      <w:r w:rsidRPr="008769EA">
        <w:rPr>
          <w:color w:val="000000" w:themeColor="text1"/>
        </w:rPr>
        <w:t xml:space="preserve"> 56</w:t>
      </w:r>
      <w:r w:rsidRPr="008769EA">
        <w:rPr>
          <w:rFonts w:hint="eastAsia"/>
          <w:color w:val="000000" w:themeColor="text1"/>
        </w:rPr>
        <w:t xml:space="preserve"> </w:t>
      </w:r>
      <w:r w:rsidRPr="008769EA">
        <w:rPr>
          <w:color w:val="000000" w:themeColor="text1"/>
        </w:rPr>
        <w:t>(1972) 2257.</w:t>
      </w:r>
    </w:p>
    <w:p w14:paraId="7E000E25"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4] </w:t>
      </w:r>
      <w:r w:rsidRPr="008769EA">
        <w:rPr>
          <w:color w:val="000000" w:themeColor="text1"/>
        </w:rPr>
        <w:t>M. M. Francl, W. J. Pietro, W. J. Hehre, J. S. Binkley, M. S. Gordon,</w:t>
      </w:r>
      <w:r w:rsidRPr="008769EA">
        <w:rPr>
          <w:rFonts w:hint="eastAsia"/>
          <w:color w:val="000000" w:themeColor="text1"/>
        </w:rPr>
        <w:t xml:space="preserve"> </w:t>
      </w:r>
      <w:r w:rsidRPr="008769EA">
        <w:rPr>
          <w:color w:val="000000" w:themeColor="text1"/>
        </w:rPr>
        <w:t xml:space="preserve">D. J. DeFrees and J. A. Pople, </w:t>
      </w:r>
      <w:r w:rsidRPr="008769EA">
        <w:rPr>
          <w:i/>
          <w:iCs/>
          <w:color w:val="000000" w:themeColor="text1"/>
        </w:rPr>
        <w:t>J. Chem. Phys.</w:t>
      </w:r>
      <w:r w:rsidRPr="008769EA">
        <w:rPr>
          <w:rFonts w:hint="eastAsia"/>
          <w:color w:val="000000" w:themeColor="text1"/>
        </w:rPr>
        <w:t>,</w:t>
      </w:r>
      <w:r w:rsidRPr="008769EA">
        <w:rPr>
          <w:color w:val="000000" w:themeColor="text1"/>
        </w:rPr>
        <w:t xml:space="preserve"> 77</w:t>
      </w:r>
      <w:r w:rsidRPr="008769EA">
        <w:rPr>
          <w:rFonts w:hint="eastAsia"/>
          <w:color w:val="000000" w:themeColor="text1"/>
        </w:rPr>
        <w:t xml:space="preserve"> </w:t>
      </w:r>
      <w:r w:rsidRPr="008769EA">
        <w:rPr>
          <w:color w:val="000000" w:themeColor="text1"/>
        </w:rPr>
        <w:t>(1982) 3654.</w:t>
      </w:r>
    </w:p>
    <w:p w14:paraId="632B8D30"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5] T. Clark, J. Chandrasekhar and P. v. R. Schleyer, </w:t>
      </w:r>
      <w:r w:rsidRPr="008769EA">
        <w:rPr>
          <w:rFonts w:hint="eastAsia"/>
          <w:i/>
          <w:iCs/>
          <w:color w:val="000000" w:themeColor="text1"/>
        </w:rPr>
        <w:t>J. Comp. Chem.</w:t>
      </w:r>
      <w:r w:rsidRPr="008769EA">
        <w:rPr>
          <w:rFonts w:hint="eastAsia"/>
          <w:color w:val="000000" w:themeColor="text1"/>
        </w:rPr>
        <w:t>, 4 (1983) 294.</w:t>
      </w:r>
    </w:p>
    <w:p w14:paraId="18D44C12"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6] </w:t>
      </w:r>
      <w:r w:rsidRPr="008769EA">
        <w:rPr>
          <w:color w:val="000000" w:themeColor="text1"/>
        </w:rPr>
        <w:t xml:space="preserve">M. Dolg, U. Wedig, H. Stoll, </w:t>
      </w:r>
      <w:r w:rsidRPr="008769EA">
        <w:rPr>
          <w:rFonts w:hint="eastAsia"/>
          <w:color w:val="000000" w:themeColor="text1"/>
        </w:rPr>
        <w:t xml:space="preserve">and </w:t>
      </w:r>
      <w:r w:rsidRPr="008769EA">
        <w:rPr>
          <w:color w:val="000000" w:themeColor="text1"/>
        </w:rPr>
        <w:t xml:space="preserve">H. Preuss, </w:t>
      </w:r>
      <w:r w:rsidRPr="008769EA">
        <w:rPr>
          <w:i/>
          <w:iCs/>
          <w:color w:val="000000" w:themeColor="text1"/>
        </w:rPr>
        <w:t>J. Chem. Phys.</w:t>
      </w:r>
      <w:r w:rsidRPr="008769EA">
        <w:rPr>
          <w:rFonts w:hint="eastAsia"/>
          <w:color w:val="000000" w:themeColor="text1"/>
        </w:rPr>
        <w:t>,</w:t>
      </w:r>
      <w:r w:rsidRPr="008769EA">
        <w:rPr>
          <w:color w:val="000000" w:themeColor="text1"/>
        </w:rPr>
        <w:t xml:space="preserve"> 86</w:t>
      </w:r>
      <w:r w:rsidRPr="008769EA">
        <w:rPr>
          <w:rFonts w:hint="eastAsia"/>
          <w:color w:val="000000" w:themeColor="text1"/>
        </w:rPr>
        <w:t xml:space="preserve"> </w:t>
      </w:r>
      <w:r w:rsidRPr="008769EA">
        <w:rPr>
          <w:color w:val="000000" w:themeColor="text1"/>
        </w:rPr>
        <w:t>(1987) 866</w:t>
      </w:r>
      <w:r w:rsidRPr="008769EA">
        <w:rPr>
          <w:rFonts w:hint="eastAsia"/>
          <w:color w:val="000000" w:themeColor="text1"/>
        </w:rPr>
        <w:t>.</w:t>
      </w:r>
    </w:p>
    <w:p w14:paraId="23771C04"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7] A. Bergner, M. Dolg, W. Kuechle, H. Stoll, and H. Preuss, </w:t>
      </w:r>
      <w:r w:rsidRPr="008769EA">
        <w:rPr>
          <w:rFonts w:hint="eastAsia"/>
          <w:i/>
          <w:iCs/>
          <w:color w:val="000000" w:themeColor="text1"/>
        </w:rPr>
        <w:t>Mol. Phys.</w:t>
      </w:r>
      <w:r w:rsidRPr="008769EA">
        <w:rPr>
          <w:rFonts w:hint="eastAsia"/>
          <w:color w:val="000000" w:themeColor="text1"/>
        </w:rPr>
        <w:t>, 80 (1993) 1431.</w:t>
      </w:r>
    </w:p>
    <w:p w14:paraId="2B7A9840"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8] </w:t>
      </w:r>
      <w:r w:rsidRPr="008769EA">
        <w:rPr>
          <w:color w:val="000000" w:themeColor="text1"/>
        </w:rPr>
        <w:t xml:space="preserve">K. Fukui, </w:t>
      </w:r>
      <w:r w:rsidRPr="008769EA">
        <w:rPr>
          <w:i/>
          <w:color w:val="000000" w:themeColor="text1"/>
        </w:rPr>
        <w:t>J. Phys. Chem.</w:t>
      </w:r>
      <w:r w:rsidRPr="008769EA">
        <w:rPr>
          <w:color w:val="000000" w:themeColor="text1"/>
        </w:rPr>
        <w:t xml:space="preserve">, </w:t>
      </w:r>
      <w:r w:rsidRPr="008769EA">
        <w:rPr>
          <w:rFonts w:hint="eastAsia"/>
          <w:color w:val="000000" w:themeColor="text1"/>
        </w:rPr>
        <w:t>74 (</w:t>
      </w:r>
      <w:r w:rsidRPr="008769EA">
        <w:rPr>
          <w:color w:val="000000" w:themeColor="text1"/>
        </w:rPr>
        <w:t>1970</w:t>
      </w:r>
      <w:r w:rsidRPr="008769EA">
        <w:rPr>
          <w:rFonts w:hint="eastAsia"/>
          <w:color w:val="000000" w:themeColor="text1"/>
        </w:rPr>
        <w:t>)</w:t>
      </w:r>
      <w:r w:rsidRPr="008769EA">
        <w:rPr>
          <w:color w:val="000000" w:themeColor="text1"/>
        </w:rPr>
        <w:t xml:space="preserve"> 4161.</w:t>
      </w:r>
    </w:p>
    <w:p w14:paraId="192F9E14" w14:textId="77777777" w:rsidR="00BF49B5" w:rsidRPr="008769EA" w:rsidRDefault="00BF49B5" w:rsidP="00BF49B5">
      <w:pPr>
        <w:spacing w:line="480" w:lineRule="auto"/>
        <w:rPr>
          <w:color w:val="000000" w:themeColor="text1"/>
        </w:rPr>
      </w:pPr>
      <w:r w:rsidRPr="008769EA">
        <w:rPr>
          <w:rFonts w:hint="eastAsia"/>
          <w:color w:val="000000" w:themeColor="text1"/>
        </w:rPr>
        <w:t xml:space="preserve">[9] </w:t>
      </w:r>
      <w:r w:rsidRPr="008769EA">
        <w:rPr>
          <w:color w:val="000000" w:themeColor="text1"/>
        </w:rPr>
        <w:t xml:space="preserve">K. Fukui, </w:t>
      </w:r>
      <w:r w:rsidRPr="008769EA">
        <w:rPr>
          <w:i/>
          <w:color w:val="000000" w:themeColor="text1"/>
        </w:rPr>
        <w:t>Acc. Chem. Res.</w:t>
      </w:r>
      <w:r w:rsidRPr="008769EA">
        <w:rPr>
          <w:color w:val="000000" w:themeColor="text1"/>
        </w:rPr>
        <w:t xml:space="preserve">, </w:t>
      </w:r>
      <w:r w:rsidRPr="008769EA">
        <w:rPr>
          <w:rFonts w:hint="eastAsia"/>
          <w:color w:val="000000" w:themeColor="text1"/>
        </w:rPr>
        <w:t>14 (</w:t>
      </w:r>
      <w:r w:rsidRPr="008769EA">
        <w:rPr>
          <w:color w:val="000000" w:themeColor="text1"/>
        </w:rPr>
        <w:t>1981</w:t>
      </w:r>
      <w:r w:rsidRPr="008769EA">
        <w:rPr>
          <w:rFonts w:hint="eastAsia"/>
          <w:color w:val="000000" w:themeColor="text1"/>
        </w:rPr>
        <w:t>)</w:t>
      </w:r>
      <w:r w:rsidRPr="008769EA">
        <w:rPr>
          <w:color w:val="000000" w:themeColor="text1"/>
        </w:rPr>
        <w:t xml:space="preserve"> 363.</w:t>
      </w:r>
    </w:p>
    <w:p w14:paraId="52D01C0A" w14:textId="77777777" w:rsidR="006E56EC" w:rsidRPr="008769EA" w:rsidRDefault="00BF49B5" w:rsidP="00BF49B5">
      <w:pPr>
        <w:spacing w:line="480" w:lineRule="auto"/>
        <w:rPr>
          <w:color w:val="000000" w:themeColor="text1"/>
        </w:rPr>
      </w:pPr>
      <w:r w:rsidRPr="008769EA">
        <w:rPr>
          <w:rFonts w:hint="eastAsia"/>
          <w:color w:val="000000" w:themeColor="text1"/>
        </w:rPr>
        <w:lastRenderedPageBreak/>
        <w:t xml:space="preserve">[10] A. V. Marenich, C. J. Cramer, and D. G. Truhlar, </w:t>
      </w:r>
      <w:r w:rsidRPr="008769EA">
        <w:rPr>
          <w:rFonts w:hint="eastAsia"/>
          <w:i/>
          <w:iCs/>
          <w:color w:val="000000" w:themeColor="text1"/>
        </w:rPr>
        <w:t>J. Phys. Chem. B</w:t>
      </w:r>
      <w:r w:rsidRPr="008769EA">
        <w:rPr>
          <w:rFonts w:hint="eastAsia"/>
          <w:color w:val="000000" w:themeColor="text1"/>
        </w:rPr>
        <w:t>, 113 (2009) 6378.</w:t>
      </w:r>
      <w:r w:rsidR="00CF2E1E" w:rsidRPr="008769EA">
        <w:rPr>
          <w:rFonts w:eastAsia="DengXian"/>
          <w:color w:val="000000" w:themeColor="text1"/>
        </w:rPr>
        <w:fldChar w:fldCharType="begin"/>
      </w:r>
      <w:r w:rsidR="00CF2E1E" w:rsidRPr="008769EA">
        <w:rPr>
          <w:color w:val="000000" w:themeColor="text1"/>
        </w:rPr>
        <w:instrText xml:space="preserve"> ADDIN EN.REFLIST </w:instrText>
      </w:r>
      <w:r w:rsidR="00CF2E1E" w:rsidRPr="008769EA">
        <w:rPr>
          <w:rFonts w:eastAsia="DengXian"/>
          <w:color w:val="000000" w:themeColor="text1"/>
        </w:rPr>
        <w:fldChar w:fldCharType="separate"/>
      </w:r>
    </w:p>
    <w:p w14:paraId="14D07D02" w14:textId="77777777" w:rsidR="004F2430" w:rsidRPr="008769EA" w:rsidRDefault="00CF2E1E" w:rsidP="004F2430">
      <w:pPr>
        <w:rPr>
          <w:color w:val="000000" w:themeColor="text1"/>
        </w:rPr>
      </w:pPr>
      <w:r w:rsidRPr="008769EA">
        <w:rPr>
          <w:color w:val="000000" w:themeColor="text1"/>
        </w:rPr>
        <w:fldChar w:fldCharType="end"/>
      </w:r>
    </w:p>
    <w:p w14:paraId="1D58733F" w14:textId="77777777" w:rsidR="004F2430" w:rsidRPr="008769EA" w:rsidRDefault="004F2430" w:rsidP="004F2430">
      <w:pPr>
        <w:rPr>
          <w:color w:val="000000" w:themeColor="text1"/>
        </w:rPr>
        <w:sectPr w:rsidR="004F2430" w:rsidRPr="008769EA" w:rsidSect="007120E1">
          <w:pgSz w:w="11906" w:h="16838"/>
          <w:pgMar w:top="1440" w:right="1800" w:bottom="1440" w:left="1800" w:header="851" w:footer="992" w:gutter="0"/>
          <w:cols w:space="425"/>
          <w:docGrid w:type="lines" w:linePitch="312"/>
        </w:sectPr>
      </w:pPr>
    </w:p>
    <w:p w14:paraId="6549F03B" w14:textId="77777777" w:rsidR="006E56EC" w:rsidRPr="008769EA" w:rsidRDefault="00EF065D">
      <w:pPr>
        <w:pStyle w:val="Heading1"/>
        <w:spacing w:beforeLines="50" w:before="156" w:afterLines="50" w:after="156" w:line="360" w:lineRule="auto"/>
        <w:rPr>
          <w:color w:val="000000" w:themeColor="text1"/>
          <w:sz w:val="24"/>
          <w:szCs w:val="24"/>
          <w:lang w:val="pt-BR"/>
        </w:rPr>
      </w:pPr>
      <w:bookmarkStart w:id="54" w:name="_Toc161848637"/>
      <w:r w:rsidRPr="008769EA">
        <w:rPr>
          <w:color w:val="000000" w:themeColor="text1"/>
          <w:sz w:val="24"/>
          <w:szCs w:val="24"/>
        </w:rPr>
        <w:lastRenderedPageBreak/>
        <w:t>9</w:t>
      </w:r>
      <w:r w:rsidR="00CF2E1E" w:rsidRPr="008769EA">
        <w:rPr>
          <w:rFonts w:hint="eastAsia"/>
          <w:color w:val="000000" w:themeColor="text1"/>
          <w:sz w:val="24"/>
          <w:szCs w:val="24"/>
        </w:rPr>
        <w:t xml:space="preserve">. </w:t>
      </w:r>
      <w:r w:rsidR="00CF2E1E" w:rsidRPr="008769EA">
        <w:rPr>
          <w:color w:val="000000" w:themeColor="text1"/>
          <w:sz w:val="24"/>
          <w:szCs w:val="24"/>
          <w:lang w:val="pt-BR"/>
        </w:rPr>
        <w:t>Characterization data for all products</w:t>
      </w:r>
      <w:bookmarkEnd w:id="54"/>
    </w:p>
    <w:p w14:paraId="6091F80D" w14:textId="77777777" w:rsidR="006E56EC" w:rsidRPr="008769EA" w:rsidRDefault="00D86584">
      <w:pPr>
        <w:spacing w:beforeLines="50" w:before="156" w:afterLines="50" w:after="156"/>
        <w:rPr>
          <w:color w:val="000000" w:themeColor="text1"/>
        </w:rPr>
      </w:pPr>
      <w:r w:rsidRPr="008769EA">
        <w:rPr>
          <w:b/>
          <w:color w:val="000000" w:themeColor="text1"/>
        </w:rPr>
        <w:t>methyl 4-(methyl(phenyl)</w:t>
      </w:r>
      <w:proofErr w:type="gramStart"/>
      <w:r w:rsidRPr="008769EA">
        <w:rPr>
          <w:b/>
          <w:color w:val="000000" w:themeColor="text1"/>
        </w:rPr>
        <w:t>amino)benzoate</w:t>
      </w:r>
      <w:proofErr w:type="gramEnd"/>
      <w:r w:rsidR="00CF2E1E" w:rsidRPr="008769EA">
        <w:rPr>
          <w:b/>
          <w:color w:val="000000" w:themeColor="text1"/>
        </w:rPr>
        <w:t xml:space="preserve"> (3)</w:t>
      </w:r>
      <w:r w:rsidR="00CF2E1E" w:rsidRPr="008769EA">
        <w:rPr>
          <w:rFonts w:hint="eastAsia"/>
          <w:b/>
          <w:color w:val="000000" w:themeColor="text1"/>
        </w:rPr>
        <w:t>:</w:t>
      </w:r>
    </w:p>
    <w:p w14:paraId="5AE5E4C9" w14:textId="77777777" w:rsidR="006E56EC" w:rsidRPr="008769EA" w:rsidRDefault="00643226">
      <w:pPr>
        <w:spacing w:beforeLines="50" w:before="156" w:afterLines="50" w:after="156"/>
        <w:rPr>
          <w:b/>
          <w:color w:val="000000" w:themeColor="text1"/>
        </w:rPr>
      </w:pPr>
      <w:r w:rsidRPr="006E5700">
        <w:rPr>
          <w:noProof/>
          <w:color w:val="000000" w:themeColor="text1"/>
        </w:rPr>
        <w:object w:dxaOrig="2495" w:dyaOrig="1113" w14:anchorId="4BBA3EB2">
          <v:shape id="_x0000_i1028" type="#_x0000_t75" alt="" style="width:124pt;height:50pt;mso-width-percent:0;mso-height-percent:0;mso-width-percent:0;mso-height-percent:0" o:ole="">
            <v:imagedata r:id="rId24" o:title=""/>
          </v:shape>
          <o:OLEObject Type="Embed" ProgID="ChemDraw.Document.6.0" ShapeID="_x0000_i1028" DrawAspect="Content" ObjectID="_1772560539" r:id="rId25"/>
        </w:object>
      </w:r>
    </w:p>
    <w:p w14:paraId="4086D999" w14:textId="77777777" w:rsidR="004D314F" w:rsidRPr="008769EA" w:rsidRDefault="00CF2E1E">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8A76BE" w:rsidRPr="008769EA">
        <w:rPr>
          <w:color w:val="000000" w:themeColor="text1"/>
        </w:rPr>
        <w:t>37</w:t>
      </w:r>
      <w:r w:rsidRPr="008769EA">
        <w:rPr>
          <w:color w:val="000000" w:themeColor="text1"/>
        </w:rPr>
        <w:t>.</w:t>
      </w:r>
      <w:r w:rsidR="008A76BE" w:rsidRPr="008769EA">
        <w:rPr>
          <w:color w:val="000000" w:themeColor="text1"/>
        </w:rPr>
        <w:t>6</w:t>
      </w:r>
      <w:r w:rsidRPr="008769EA">
        <w:rPr>
          <w:color w:val="000000" w:themeColor="text1"/>
        </w:rPr>
        <w:t xml:space="preserve"> </w:t>
      </w:r>
      <w:r w:rsidRPr="008769EA">
        <w:rPr>
          <w:rFonts w:hint="eastAsia"/>
          <w:color w:val="000000" w:themeColor="text1"/>
        </w:rPr>
        <w:t xml:space="preserve">mg, </w:t>
      </w:r>
      <w:r w:rsidR="000155CC" w:rsidRPr="008769EA">
        <w:rPr>
          <w:color w:val="000000" w:themeColor="text1"/>
        </w:rPr>
        <w:t>78</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4F6E47" w:rsidRPr="008769EA">
        <w:rPr>
          <w:color w:val="000000" w:themeColor="text1"/>
        </w:rPr>
        <w:t xml:space="preserve"> δ 7.94 – 7.83 (m, 2H), 7.47 – 7.37 (m, 2H), 7.28 – 7.19 (m, 3H), 6.84 – 6.75 (m, 2H), 3.88 (s, 3H), 3.39 (s, 3H).</w:t>
      </w:r>
      <w:r w:rsidR="00635AA1" w:rsidRPr="008769EA">
        <w:rPr>
          <w:color w:val="000000" w:themeColor="text1"/>
        </w:rPr>
        <w:t xml:space="preserve"> </w:t>
      </w:r>
      <w:r w:rsidRPr="008769EA">
        <w:rPr>
          <w:color w:val="000000" w:themeColor="text1"/>
          <w:vertAlign w:val="superscript"/>
        </w:rPr>
        <w:t>13</w:t>
      </w:r>
      <w:r w:rsidRPr="008769EA">
        <w:rPr>
          <w:color w:val="000000" w:themeColor="text1"/>
        </w:rPr>
        <w:t xml:space="preserve">C NMR (101 MHz, Chloroform-d) </w:t>
      </w:r>
      <w:r w:rsidR="00460948" w:rsidRPr="008769EA">
        <w:rPr>
          <w:color w:val="000000" w:themeColor="text1"/>
        </w:rPr>
        <w:t>δ 167.22, 152.54, 147.52, 131.00, 129.80, 125.89, 125.34, 119.16, 113.79, 51.61, 40.22.</w:t>
      </w:r>
      <w:r w:rsidR="00460948"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375404" w:rsidRPr="008769EA">
        <w:rPr>
          <w:color w:val="000000" w:themeColor="text1"/>
        </w:rPr>
        <w:t>C</w:t>
      </w:r>
      <w:r w:rsidR="00375404" w:rsidRPr="008769EA">
        <w:rPr>
          <w:color w:val="000000" w:themeColor="text1"/>
          <w:vertAlign w:val="subscript"/>
        </w:rPr>
        <w:t>15</w:t>
      </w:r>
      <w:r w:rsidR="00375404" w:rsidRPr="008769EA">
        <w:rPr>
          <w:color w:val="000000" w:themeColor="text1"/>
        </w:rPr>
        <w:t>H</w:t>
      </w:r>
      <w:r w:rsidR="00375404" w:rsidRPr="008769EA">
        <w:rPr>
          <w:color w:val="000000" w:themeColor="text1"/>
          <w:vertAlign w:val="subscript"/>
        </w:rPr>
        <w:t>16</w:t>
      </w:r>
      <w:r w:rsidR="00375404" w:rsidRPr="008769EA">
        <w:rPr>
          <w:color w:val="000000" w:themeColor="text1"/>
        </w:rPr>
        <w:t>NO</w:t>
      </w:r>
      <w:r w:rsidR="0037540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375404" w:rsidRPr="008769EA">
        <w:rPr>
          <w:color w:val="000000" w:themeColor="text1"/>
        </w:rPr>
        <w:t>242.1176</w:t>
      </w:r>
      <w:r w:rsidRPr="008769EA">
        <w:rPr>
          <w:color w:val="000000" w:themeColor="text1"/>
        </w:rPr>
        <w:t xml:space="preserve">; found: </w:t>
      </w:r>
      <w:r w:rsidR="00B55A0A" w:rsidRPr="008769EA">
        <w:rPr>
          <w:color w:val="000000" w:themeColor="text1"/>
        </w:rPr>
        <w:t>242.117</w:t>
      </w:r>
      <w:r w:rsidR="00494A59" w:rsidRPr="008769EA">
        <w:rPr>
          <w:color w:val="000000" w:themeColor="text1"/>
        </w:rPr>
        <w:t>7</w:t>
      </w:r>
      <w:r w:rsidRPr="008769EA">
        <w:rPr>
          <w:color w:val="000000" w:themeColor="text1"/>
        </w:rPr>
        <w:t>.</w:t>
      </w:r>
    </w:p>
    <w:p w14:paraId="10568F9D" w14:textId="2DBE07B2" w:rsidR="004D314F" w:rsidRPr="008769EA" w:rsidRDefault="004D314F" w:rsidP="004D314F">
      <w:pPr>
        <w:spacing w:beforeLines="50" w:before="156" w:afterLines="50" w:after="156"/>
        <w:rPr>
          <w:color w:val="000000" w:themeColor="text1"/>
        </w:rPr>
      </w:pPr>
      <w:r w:rsidRPr="008769EA">
        <w:rPr>
          <w:b/>
          <w:color w:val="000000" w:themeColor="text1"/>
        </w:rPr>
        <w:t>1-(4-(methyl(phenyl)</w:t>
      </w:r>
      <w:proofErr w:type="gramStart"/>
      <w:r w:rsidRPr="008769EA">
        <w:rPr>
          <w:b/>
          <w:color w:val="000000" w:themeColor="text1"/>
        </w:rPr>
        <w:t>amino)phenyl</w:t>
      </w:r>
      <w:proofErr w:type="gramEnd"/>
      <w:r w:rsidRPr="008769EA">
        <w:rPr>
          <w:b/>
          <w:color w:val="000000" w:themeColor="text1"/>
        </w:rPr>
        <w:t>)ethan-1-one (</w:t>
      </w:r>
      <w:r w:rsidR="001D603E" w:rsidRPr="008769EA">
        <w:rPr>
          <w:b/>
          <w:color w:val="000000" w:themeColor="text1"/>
        </w:rPr>
        <w:t>16</w:t>
      </w:r>
      <w:r w:rsidRPr="008769EA">
        <w:rPr>
          <w:b/>
          <w:color w:val="000000" w:themeColor="text1"/>
        </w:rPr>
        <w:t>)</w:t>
      </w:r>
      <w:r w:rsidRPr="008769EA">
        <w:rPr>
          <w:rFonts w:hint="eastAsia"/>
          <w:b/>
          <w:color w:val="000000" w:themeColor="text1"/>
        </w:rPr>
        <w:t>:</w:t>
      </w:r>
    </w:p>
    <w:p w14:paraId="63D02305" w14:textId="77777777" w:rsidR="004D314F" w:rsidRPr="008769EA" w:rsidRDefault="00643226" w:rsidP="004D314F">
      <w:pPr>
        <w:spacing w:beforeLines="50" w:before="156" w:afterLines="50" w:after="156"/>
        <w:rPr>
          <w:b/>
          <w:color w:val="000000" w:themeColor="text1"/>
        </w:rPr>
      </w:pPr>
      <w:r w:rsidRPr="006E5700">
        <w:rPr>
          <w:noProof/>
          <w:color w:val="000000" w:themeColor="text1"/>
        </w:rPr>
        <w:object w:dxaOrig="2339" w:dyaOrig="1113" w14:anchorId="40B83932">
          <v:shape id="_x0000_i1029" type="#_x0000_t75" alt="" style="width:118.5pt;height:50pt;mso-width-percent:0;mso-height-percent:0;mso-width-percent:0;mso-height-percent:0" o:ole="">
            <v:imagedata r:id="rId26" o:title=""/>
          </v:shape>
          <o:OLEObject Type="Embed" ProgID="ChemDraw.Document.6.0" ShapeID="_x0000_i1029" DrawAspect="Content" ObjectID="_1772560540" r:id="rId27"/>
        </w:object>
      </w:r>
    </w:p>
    <w:p w14:paraId="42DC5E5E" w14:textId="77777777" w:rsidR="004D314F" w:rsidRPr="008769EA" w:rsidRDefault="004D314F" w:rsidP="004D314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E351D6" w:rsidRPr="008769EA">
        <w:rPr>
          <w:color w:val="000000" w:themeColor="text1"/>
        </w:rPr>
        <w:t>34.6</w:t>
      </w:r>
      <w:r w:rsidRPr="008769EA">
        <w:rPr>
          <w:color w:val="000000" w:themeColor="text1"/>
        </w:rPr>
        <w:t xml:space="preserve"> </w:t>
      </w:r>
      <w:r w:rsidRPr="008769EA">
        <w:rPr>
          <w:rFonts w:hint="eastAsia"/>
          <w:color w:val="000000" w:themeColor="text1"/>
        </w:rPr>
        <w:t xml:space="preserve">mg, </w:t>
      </w:r>
      <w:r w:rsidR="000155CC" w:rsidRPr="008769EA">
        <w:rPr>
          <w:color w:val="000000" w:themeColor="text1"/>
        </w:rPr>
        <w:t>77</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BB1B84" w:rsidRPr="008769EA">
        <w:rPr>
          <w:color w:val="000000" w:themeColor="text1"/>
        </w:rPr>
        <w:t xml:space="preserve">δ 7.87 – 7.77 (m, 2H), 7.41 (t, J = 7.8 Hz, 2H), 7.27 – 7.17 (m, 3H), 6.75 (d, J = 8.9 Hz, 2H), 3.37 (s, 3H), 2.50 (s, 3H). </w:t>
      </w:r>
      <w:r w:rsidRPr="008769EA">
        <w:rPr>
          <w:color w:val="000000" w:themeColor="text1"/>
          <w:vertAlign w:val="superscript"/>
        </w:rPr>
        <w:t>13</w:t>
      </w:r>
      <w:r w:rsidRPr="008769EA">
        <w:rPr>
          <w:color w:val="000000" w:themeColor="text1"/>
        </w:rPr>
        <w:t xml:space="preserve">C NMR (101 MHz, Chloroform-d) </w:t>
      </w:r>
      <w:r w:rsidR="007D06F6" w:rsidRPr="008769EA">
        <w:rPr>
          <w:color w:val="000000" w:themeColor="text1"/>
        </w:rPr>
        <w:t>δ 196.45, 152.69, 147.28, 130.20, 129.88, 127.16, 126.14, 125.67, 113.46, 40.24, 26.11.</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5</w:t>
      </w:r>
      <w:r w:rsidR="00DE7336" w:rsidRPr="008769EA">
        <w:rPr>
          <w:color w:val="000000" w:themeColor="text1"/>
        </w:rPr>
        <w:t>H</w:t>
      </w:r>
      <w:r w:rsidR="00DE7336" w:rsidRPr="008769EA">
        <w:rPr>
          <w:color w:val="000000" w:themeColor="text1"/>
          <w:vertAlign w:val="subscript"/>
        </w:rPr>
        <w:t>16</w:t>
      </w:r>
      <w:r w:rsidR="00DE7336" w:rsidRPr="008769EA">
        <w:rPr>
          <w:color w:val="000000" w:themeColor="text1"/>
        </w:rPr>
        <w:t>NO</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26.1226</w:t>
      </w:r>
      <w:r w:rsidRPr="008769EA">
        <w:rPr>
          <w:color w:val="000000" w:themeColor="text1"/>
        </w:rPr>
        <w:t xml:space="preserve">; found: </w:t>
      </w:r>
      <w:r w:rsidR="00576961" w:rsidRPr="008769EA">
        <w:rPr>
          <w:color w:val="000000" w:themeColor="text1"/>
        </w:rPr>
        <w:t>226.1222</w:t>
      </w:r>
      <w:r w:rsidRPr="008769EA">
        <w:rPr>
          <w:color w:val="000000" w:themeColor="text1"/>
        </w:rPr>
        <w:t>.</w:t>
      </w:r>
    </w:p>
    <w:p w14:paraId="1B1D170A" w14:textId="2F7BB23E" w:rsidR="000155CC" w:rsidRPr="008769EA" w:rsidRDefault="000155CC" w:rsidP="000155CC">
      <w:pPr>
        <w:spacing w:beforeLines="50" w:before="156" w:afterLines="50" w:after="156"/>
        <w:rPr>
          <w:color w:val="000000" w:themeColor="text1"/>
        </w:rPr>
      </w:pPr>
      <w:r w:rsidRPr="008769EA">
        <w:rPr>
          <w:b/>
          <w:color w:val="000000" w:themeColor="text1"/>
        </w:rPr>
        <w:t>N-methyl-N-phenyl-[1,1'-biphenyl]-4-amine (</w:t>
      </w:r>
      <w:r w:rsidR="001D603E" w:rsidRPr="008769EA">
        <w:rPr>
          <w:b/>
          <w:color w:val="000000" w:themeColor="text1"/>
        </w:rPr>
        <w:t>17</w:t>
      </w:r>
      <w:r w:rsidRPr="008769EA">
        <w:rPr>
          <w:b/>
          <w:color w:val="000000" w:themeColor="text1"/>
        </w:rPr>
        <w:t>)</w:t>
      </w:r>
      <w:r w:rsidRPr="008769EA">
        <w:rPr>
          <w:rFonts w:hint="eastAsia"/>
          <w:b/>
          <w:color w:val="000000" w:themeColor="text1"/>
        </w:rPr>
        <w:t>:</w:t>
      </w:r>
    </w:p>
    <w:p w14:paraId="46099AC5" w14:textId="77777777" w:rsidR="000155CC" w:rsidRPr="008769EA" w:rsidRDefault="00643226" w:rsidP="000155CC">
      <w:pPr>
        <w:spacing w:beforeLines="50" w:before="156" w:afterLines="50" w:after="156"/>
        <w:rPr>
          <w:b/>
          <w:color w:val="000000" w:themeColor="text1"/>
        </w:rPr>
      </w:pPr>
      <w:r w:rsidRPr="006E5700">
        <w:rPr>
          <w:noProof/>
          <w:color w:val="000000" w:themeColor="text1"/>
        </w:rPr>
        <w:object w:dxaOrig="2011" w:dyaOrig="1112" w14:anchorId="5B15F007">
          <v:shape id="_x0000_i1030" type="#_x0000_t75" alt="" style="width:103.5pt;height:50pt;mso-width-percent:0;mso-height-percent:0;mso-width-percent:0;mso-height-percent:0" o:ole="">
            <v:imagedata r:id="rId28" o:title=""/>
          </v:shape>
          <o:OLEObject Type="Embed" ProgID="ChemDraw.Document.6.0" ShapeID="_x0000_i1030" DrawAspect="Content" ObjectID="_1772560541" r:id="rId29"/>
        </w:object>
      </w:r>
    </w:p>
    <w:p w14:paraId="798363FC" w14:textId="77777777" w:rsidR="00F4340B" w:rsidRPr="008769EA" w:rsidRDefault="000155CC"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4.7</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7%.</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72DA0" w:rsidRPr="008769EA">
        <w:rPr>
          <w:color w:val="000000" w:themeColor="text1"/>
        </w:rPr>
        <w:t xml:space="preserve">δ 7.64 – 7.57 (m, 2H), 7.57 – 7.51 (m, 2H), 7.49 – 7.40 (m, 2H), 7.39 – 7.28 (m, 3H), 7.14 (d, J = 7.3 Hz, 2H), 7.10 (d, J = 8.4 Hz, 2H), 7.05 (t, J = 7.3 Hz, 1H), 3.40 (s, 3H). </w:t>
      </w:r>
      <w:r w:rsidRPr="008769EA">
        <w:rPr>
          <w:color w:val="000000" w:themeColor="text1"/>
          <w:vertAlign w:val="superscript"/>
        </w:rPr>
        <w:t>13</w:t>
      </w:r>
      <w:r w:rsidRPr="008769EA">
        <w:rPr>
          <w:color w:val="000000" w:themeColor="text1"/>
        </w:rPr>
        <w:t>C NMR (101 MHz, Chloroform-d)</w:t>
      </w:r>
      <w:r w:rsidR="00D72DA0" w:rsidRPr="008769EA">
        <w:rPr>
          <w:color w:val="000000" w:themeColor="text1"/>
        </w:rPr>
        <w:t xml:space="preserve"> δ 148.80, 148.35, 140.89, 133.44, 129.31, 128.72, 127.77, 126.59, 126.57, 121.98, 121.49, 119.64, 40.2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9</w:t>
      </w:r>
      <w:r w:rsidR="00DE7336" w:rsidRPr="008769EA">
        <w:rPr>
          <w:color w:val="000000" w:themeColor="text1"/>
        </w:rPr>
        <w:t>H</w:t>
      </w:r>
      <w:r w:rsidR="00DE7336" w:rsidRPr="008769EA">
        <w:rPr>
          <w:color w:val="000000" w:themeColor="text1"/>
          <w:vertAlign w:val="subscript"/>
        </w:rPr>
        <w:t>18</w:t>
      </w:r>
      <w:r w:rsidR="00DE7336"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60.1434</w:t>
      </w:r>
      <w:r w:rsidRPr="008769EA">
        <w:rPr>
          <w:color w:val="000000" w:themeColor="text1"/>
        </w:rPr>
        <w:t xml:space="preserve">; found: </w:t>
      </w:r>
      <w:r w:rsidR="00DE7336" w:rsidRPr="008769EA">
        <w:rPr>
          <w:color w:val="000000" w:themeColor="text1"/>
        </w:rPr>
        <w:t>260.14</w:t>
      </w:r>
      <w:r w:rsidR="00576961" w:rsidRPr="008769EA">
        <w:rPr>
          <w:color w:val="000000" w:themeColor="text1"/>
        </w:rPr>
        <w:t>28</w:t>
      </w:r>
      <w:r w:rsidRPr="008769EA">
        <w:rPr>
          <w:color w:val="000000" w:themeColor="text1"/>
        </w:rPr>
        <w:t>.</w:t>
      </w:r>
      <w:r w:rsidR="00F4340B" w:rsidRPr="008769EA">
        <w:rPr>
          <w:b/>
          <w:color w:val="000000" w:themeColor="text1"/>
        </w:rPr>
        <w:t xml:space="preserve"> </w:t>
      </w:r>
    </w:p>
    <w:p w14:paraId="409FB461" w14:textId="59BCA92E" w:rsidR="00F4340B" w:rsidRPr="008769EA" w:rsidRDefault="00F4340B" w:rsidP="00F4340B">
      <w:pPr>
        <w:spacing w:beforeLines="50" w:before="156" w:afterLines="50" w:after="156"/>
        <w:rPr>
          <w:color w:val="000000" w:themeColor="text1"/>
        </w:rPr>
      </w:pPr>
      <w:r w:rsidRPr="008769EA">
        <w:rPr>
          <w:b/>
          <w:color w:val="000000" w:themeColor="text1"/>
        </w:rPr>
        <w:t>N-methyl-N-phenyl-4-(</w:t>
      </w:r>
      <w:proofErr w:type="gramStart"/>
      <w:r w:rsidRPr="008769EA">
        <w:rPr>
          <w:b/>
          <w:color w:val="000000" w:themeColor="text1"/>
        </w:rPr>
        <w:t>trifluoromethyl)aniline</w:t>
      </w:r>
      <w:proofErr w:type="gramEnd"/>
      <w:r w:rsidRPr="008769EA">
        <w:rPr>
          <w:b/>
          <w:color w:val="000000" w:themeColor="text1"/>
        </w:rPr>
        <w:t xml:space="preserve"> (</w:t>
      </w:r>
      <w:r w:rsidR="001D603E" w:rsidRPr="008769EA">
        <w:rPr>
          <w:b/>
          <w:color w:val="000000" w:themeColor="text1"/>
        </w:rPr>
        <w:t>18</w:t>
      </w:r>
      <w:r w:rsidRPr="008769EA">
        <w:rPr>
          <w:b/>
          <w:color w:val="000000" w:themeColor="text1"/>
        </w:rPr>
        <w:t>)</w:t>
      </w:r>
      <w:r w:rsidRPr="008769EA">
        <w:rPr>
          <w:rFonts w:hint="eastAsia"/>
          <w:b/>
          <w:color w:val="000000" w:themeColor="text1"/>
        </w:rPr>
        <w:t>:</w:t>
      </w:r>
    </w:p>
    <w:p w14:paraId="49D7D490"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2111" w:dyaOrig="1158" w14:anchorId="58A87E4C">
          <v:shape id="_x0000_i1031" type="#_x0000_t75" alt="" style="width:107pt;height:59.5pt;mso-width-percent:0;mso-height-percent:0;mso-width-percent:0;mso-height-percent:0" o:ole="">
            <v:imagedata r:id="rId30" o:title=""/>
          </v:shape>
          <o:OLEObject Type="Embed" ProgID="ChemDraw.Document.6.0" ShapeID="_x0000_i1031" DrawAspect="Content" ObjectID="_1772560542" r:id="rId31"/>
        </w:object>
      </w:r>
      <w:r w:rsidR="001C67A5" w:rsidRPr="008769EA">
        <w:rPr>
          <w:noProof/>
          <w:color w:val="000000" w:themeColor="text1"/>
        </w:rPr>
        <w:t xml:space="preserve"> </w:t>
      </w:r>
    </w:p>
    <w:p w14:paraId="780284A8" w14:textId="77777777" w:rsidR="00F4340B" w:rsidRPr="008769EA" w:rsidRDefault="00F4340B" w:rsidP="00F4340B">
      <w:pPr>
        <w:spacing w:beforeLines="50" w:before="156" w:afterLines="50" w:after="156"/>
        <w:rPr>
          <w:b/>
          <w:color w:val="000000" w:themeColor="text1"/>
        </w:rPr>
      </w:pPr>
      <w:r w:rsidRPr="008769EA">
        <w:rPr>
          <w:color w:val="000000" w:themeColor="text1"/>
        </w:rPr>
        <w:lastRenderedPageBreak/>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6.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72DA0" w:rsidRPr="008769EA">
        <w:rPr>
          <w:color w:val="000000" w:themeColor="text1"/>
        </w:rPr>
        <w:t xml:space="preserve">δ 7.48 – 7.36 (m, 4H), 7.25 – 7.17 (m, 3H), 6.87 (d, J = 8.6 Hz, 2H), 3.37 (s, 3H). </w:t>
      </w:r>
      <w:r w:rsidRPr="008769EA">
        <w:rPr>
          <w:color w:val="000000" w:themeColor="text1"/>
          <w:vertAlign w:val="superscript"/>
        </w:rPr>
        <w:t>13</w:t>
      </w:r>
      <w:r w:rsidRPr="008769EA">
        <w:rPr>
          <w:color w:val="000000" w:themeColor="text1"/>
        </w:rPr>
        <w:t xml:space="preserve">C NMR (101 MHz, Chloroform-d) </w:t>
      </w:r>
      <w:r w:rsidR="0081627E" w:rsidRPr="008769EA">
        <w:rPr>
          <w:color w:val="000000" w:themeColor="text1"/>
        </w:rPr>
        <w:t xml:space="preserve">δ 151.49, 147.74, 129.78, 126.20 (q, </w:t>
      </w:r>
      <w:r w:rsidR="0081627E" w:rsidRPr="008769EA">
        <w:rPr>
          <w:i/>
          <w:iCs/>
          <w:color w:val="000000" w:themeColor="text1"/>
        </w:rPr>
        <w:t>J</w:t>
      </w:r>
      <w:r w:rsidR="00AB48FD" w:rsidRPr="008769EA">
        <w:rPr>
          <w:i/>
          <w:iCs/>
          <w:color w:val="000000" w:themeColor="text1"/>
          <w:vertAlign w:val="subscript"/>
        </w:rPr>
        <w:t>C-F</w:t>
      </w:r>
      <w:r w:rsidR="0081627E" w:rsidRPr="008769EA">
        <w:rPr>
          <w:color w:val="000000" w:themeColor="text1"/>
        </w:rPr>
        <w:t xml:space="preserve"> = 3.8 Hz), 125.28, 124.93, 119.91 (d, </w:t>
      </w:r>
      <w:r w:rsidR="00AB48FD" w:rsidRPr="008769EA">
        <w:rPr>
          <w:i/>
          <w:iCs/>
          <w:color w:val="000000" w:themeColor="text1"/>
        </w:rPr>
        <w:t>J</w:t>
      </w:r>
      <w:r w:rsidR="00AB48FD" w:rsidRPr="008769EA">
        <w:rPr>
          <w:i/>
          <w:iCs/>
          <w:color w:val="000000" w:themeColor="text1"/>
          <w:vertAlign w:val="subscript"/>
        </w:rPr>
        <w:t>C-F</w:t>
      </w:r>
      <w:r w:rsidR="00AB48FD" w:rsidRPr="008769EA">
        <w:rPr>
          <w:color w:val="000000" w:themeColor="text1"/>
        </w:rPr>
        <w:t xml:space="preserve"> </w:t>
      </w:r>
      <w:r w:rsidR="0081627E" w:rsidRPr="008769EA">
        <w:rPr>
          <w:color w:val="000000" w:themeColor="text1"/>
        </w:rPr>
        <w:t>= 32.6 Hz), 114.81, 40.20.</w:t>
      </w:r>
      <w:r w:rsidRPr="008769EA">
        <w:rPr>
          <w:rFonts w:hint="eastAsia"/>
          <w:color w:val="000000" w:themeColor="text1"/>
        </w:rPr>
        <w:t xml:space="preserve"> </w:t>
      </w:r>
      <w:r w:rsidR="008845F2" w:rsidRPr="008769EA">
        <w:rPr>
          <w:color w:val="000000" w:themeColor="text1"/>
          <w:vertAlign w:val="superscript"/>
        </w:rPr>
        <w:t>19</w:t>
      </w:r>
      <w:r w:rsidR="008845F2" w:rsidRPr="008769EA">
        <w:rPr>
          <w:color w:val="000000" w:themeColor="text1"/>
        </w:rPr>
        <w:t>F NMR (37</w:t>
      </w:r>
      <w:r w:rsidR="003512AA" w:rsidRPr="008769EA">
        <w:rPr>
          <w:color w:val="000000" w:themeColor="text1"/>
        </w:rPr>
        <w:t>7</w:t>
      </w:r>
      <w:r w:rsidR="008845F2" w:rsidRPr="008769EA">
        <w:rPr>
          <w:color w:val="000000" w:themeColor="text1"/>
        </w:rPr>
        <w:t xml:space="preserve"> MHz, Chloroform-d) δ -61.23.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4</w:t>
      </w:r>
      <w:r w:rsidR="00DE7336" w:rsidRPr="008769EA">
        <w:rPr>
          <w:color w:val="000000" w:themeColor="text1"/>
        </w:rPr>
        <w:t>H</w:t>
      </w:r>
      <w:r w:rsidR="00DE7336" w:rsidRPr="008769EA">
        <w:rPr>
          <w:color w:val="000000" w:themeColor="text1"/>
          <w:vertAlign w:val="subscript"/>
        </w:rPr>
        <w:t>13</w:t>
      </w:r>
      <w:r w:rsidR="00DE7336" w:rsidRPr="008769EA">
        <w:rPr>
          <w:color w:val="000000" w:themeColor="text1"/>
        </w:rPr>
        <w:t>F</w:t>
      </w:r>
      <w:r w:rsidR="00DE7336" w:rsidRPr="008769EA">
        <w:rPr>
          <w:color w:val="000000" w:themeColor="text1"/>
          <w:vertAlign w:val="subscript"/>
        </w:rPr>
        <w:t>3</w:t>
      </w:r>
      <w:r w:rsidR="00DE7336"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52.0995</w:t>
      </w:r>
      <w:r w:rsidRPr="008769EA">
        <w:rPr>
          <w:color w:val="000000" w:themeColor="text1"/>
        </w:rPr>
        <w:t xml:space="preserve">; found: </w:t>
      </w:r>
      <w:r w:rsidR="00DE7336" w:rsidRPr="008769EA">
        <w:rPr>
          <w:color w:val="000000" w:themeColor="text1"/>
        </w:rPr>
        <w:t>252.099</w:t>
      </w:r>
      <w:r w:rsidR="00576961" w:rsidRPr="008769EA">
        <w:rPr>
          <w:color w:val="000000" w:themeColor="text1"/>
        </w:rPr>
        <w:t>1</w:t>
      </w:r>
      <w:r w:rsidRPr="008769EA">
        <w:rPr>
          <w:color w:val="000000" w:themeColor="text1"/>
        </w:rPr>
        <w:t>.</w:t>
      </w:r>
    </w:p>
    <w:p w14:paraId="0F0E3298" w14:textId="77777777" w:rsidR="001D603E" w:rsidRPr="008769EA" w:rsidRDefault="001D603E" w:rsidP="001D603E">
      <w:pPr>
        <w:spacing w:beforeLines="50" w:before="156" w:afterLines="50" w:after="156"/>
        <w:rPr>
          <w:color w:val="000000" w:themeColor="text1"/>
        </w:rPr>
      </w:pPr>
      <w:r w:rsidRPr="008769EA">
        <w:rPr>
          <w:b/>
          <w:color w:val="000000" w:themeColor="text1"/>
        </w:rPr>
        <w:t>4-chloro-N-methyl-N-phenylaniline (19)</w:t>
      </w:r>
      <w:r w:rsidRPr="008769EA">
        <w:rPr>
          <w:rFonts w:hint="eastAsia"/>
          <w:b/>
          <w:color w:val="000000" w:themeColor="text1"/>
        </w:rPr>
        <w:t>:</w:t>
      </w:r>
    </w:p>
    <w:p w14:paraId="2EB79C74" w14:textId="59B1EF4B" w:rsidR="001D603E" w:rsidRPr="008769EA" w:rsidRDefault="00643226" w:rsidP="001D603E">
      <w:pPr>
        <w:spacing w:beforeLines="50" w:before="156" w:afterLines="50" w:after="156"/>
        <w:rPr>
          <w:b/>
          <w:color w:val="000000" w:themeColor="text1"/>
        </w:rPr>
      </w:pPr>
      <w:r w:rsidRPr="006E5700">
        <w:rPr>
          <w:noProof/>
          <w:color w:val="000000" w:themeColor="text1"/>
        </w:rPr>
        <w:object w:dxaOrig="1949" w:dyaOrig="1113" w14:anchorId="19825E7C">
          <v:shape id="_x0000_i1032" type="#_x0000_t75" alt="" style="width:97.5pt;height:50pt;mso-width-percent:0;mso-height-percent:0;mso-width-percent:0;mso-height-percent:0" o:ole="">
            <v:imagedata r:id="rId32" o:title=""/>
          </v:shape>
          <o:OLEObject Type="Embed" ProgID="ChemDraw.Document.6.0" ShapeID="_x0000_i1032" DrawAspect="Content" ObjectID="_1772560543" r:id="rId33"/>
        </w:object>
      </w:r>
    </w:p>
    <w:p w14:paraId="4C7DBED1" w14:textId="5D492233" w:rsidR="001D603E" w:rsidRPr="008769EA" w:rsidRDefault="001D603E"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29.5 </w:t>
      </w:r>
      <w:r w:rsidRPr="008769EA">
        <w:rPr>
          <w:rFonts w:hint="eastAsia"/>
          <w:color w:val="000000" w:themeColor="text1"/>
        </w:rPr>
        <w:t xml:space="preserve">mg, </w:t>
      </w:r>
      <w:r w:rsidRPr="008769EA">
        <w:rPr>
          <w:color w:val="000000" w:themeColor="text1"/>
        </w:rPr>
        <w:t>6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δ 7.35 – 7.29 (m, 2H), 7.25 – 7.19 (m, 2H), 7.10 – 6.99 (m, 3H), 6.96 – 6.89 (m, 2H), 3.31 (s, 3H). </w:t>
      </w:r>
      <w:r w:rsidRPr="008769EA">
        <w:rPr>
          <w:color w:val="000000" w:themeColor="text1"/>
          <w:vertAlign w:val="superscript"/>
        </w:rPr>
        <w:t>13</w:t>
      </w:r>
      <w:r w:rsidRPr="008769EA">
        <w:rPr>
          <w:color w:val="000000" w:themeColor="text1"/>
        </w:rPr>
        <w:t>C NMR (101 MHz, Chloroform-d) δ 148.66, 147.67, 129.37, 129.05, 125.58, 122.22, 121.44, 120.63, 40.34.</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Calculated for C</w:t>
      </w:r>
      <w:r w:rsidRPr="008769EA">
        <w:rPr>
          <w:color w:val="000000" w:themeColor="text1"/>
          <w:vertAlign w:val="subscript"/>
        </w:rPr>
        <w:t>13</w:t>
      </w:r>
      <w:r w:rsidRPr="008769EA">
        <w:rPr>
          <w:color w:val="000000" w:themeColor="text1"/>
        </w:rPr>
        <w:t>H</w:t>
      </w:r>
      <w:r w:rsidRPr="008769EA">
        <w:rPr>
          <w:color w:val="000000" w:themeColor="text1"/>
          <w:vertAlign w:val="subscript"/>
        </w:rPr>
        <w:t>13</w:t>
      </w:r>
      <w:r w:rsidRPr="008769EA">
        <w:rPr>
          <w:color w:val="000000" w:themeColor="text1"/>
        </w:rPr>
        <w:t>ClN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218.0731; found: 218.0731.</w:t>
      </w:r>
    </w:p>
    <w:p w14:paraId="13A813E6" w14:textId="5C023F74" w:rsidR="00F4340B" w:rsidRPr="008769EA" w:rsidRDefault="00F4340B" w:rsidP="00F4340B">
      <w:pPr>
        <w:spacing w:beforeLines="50" w:before="156" w:afterLines="50" w:after="156"/>
        <w:rPr>
          <w:color w:val="000000" w:themeColor="text1"/>
        </w:rPr>
      </w:pPr>
      <w:r w:rsidRPr="008769EA">
        <w:rPr>
          <w:b/>
          <w:color w:val="000000" w:themeColor="text1"/>
        </w:rPr>
        <w:t>N-methyl-4-(methylthio)-N-phenylaniline (</w:t>
      </w:r>
      <w:r w:rsidR="001D603E" w:rsidRPr="008769EA">
        <w:rPr>
          <w:b/>
          <w:color w:val="000000" w:themeColor="text1"/>
        </w:rPr>
        <w:t>20</w:t>
      </w:r>
      <w:r w:rsidRPr="008769EA">
        <w:rPr>
          <w:b/>
          <w:color w:val="000000" w:themeColor="text1"/>
        </w:rPr>
        <w:t>)</w:t>
      </w:r>
      <w:r w:rsidRPr="008769EA">
        <w:rPr>
          <w:rFonts w:hint="eastAsia"/>
          <w:b/>
          <w:color w:val="000000" w:themeColor="text1"/>
        </w:rPr>
        <w:t>:</w:t>
      </w:r>
    </w:p>
    <w:p w14:paraId="32102391" w14:textId="1A35F840" w:rsidR="00F4340B" w:rsidRPr="008769EA" w:rsidRDefault="00643226" w:rsidP="00F4340B">
      <w:pPr>
        <w:spacing w:beforeLines="50" w:before="156" w:afterLines="50" w:after="156"/>
        <w:rPr>
          <w:b/>
          <w:color w:val="000000" w:themeColor="text1"/>
        </w:rPr>
      </w:pPr>
      <w:r w:rsidRPr="006E5700">
        <w:rPr>
          <w:noProof/>
          <w:color w:val="000000" w:themeColor="text1"/>
        </w:rPr>
        <w:object w:dxaOrig="2178" w:dyaOrig="1113" w14:anchorId="426582A3">
          <v:shape id="_x0000_i1033" type="#_x0000_t75" alt="" style="width:109pt;height:50pt;mso-width-percent:0;mso-height-percent:0;mso-width-percent:0;mso-height-percent:0" o:ole="">
            <v:imagedata r:id="rId34" o:title=""/>
          </v:shape>
          <o:OLEObject Type="Embed" ProgID="ChemDraw.Document.6.0" ShapeID="_x0000_i1033" DrawAspect="Content" ObjectID="_1772560544" r:id="rId35"/>
        </w:object>
      </w:r>
    </w:p>
    <w:p w14:paraId="30313051" w14:textId="77777777" w:rsidR="00F4340B" w:rsidRPr="008769EA" w:rsidRDefault="00F4340B"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27.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0%.</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1C67A5" w:rsidRPr="008769EA">
        <w:rPr>
          <w:color w:val="000000" w:themeColor="text1"/>
        </w:rPr>
        <w:t xml:space="preserve">δ 7.35 – 7.23 (m, 4H), 7.04 (d, J = 7.5 Hz, 2H), 7.04 – 6.94 (m, 3H), 3.32 (s, 3H), 2.49 (s, 3H). </w:t>
      </w:r>
      <w:r w:rsidRPr="008769EA">
        <w:rPr>
          <w:color w:val="000000" w:themeColor="text1"/>
          <w:vertAlign w:val="superscript"/>
        </w:rPr>
        <w:t>13</w:t>
      </w:r>
      <w:r w:rsidRPr="008769EA">
        <w:rPr>
          <w:color w:val="000000" w:themeColor="text1"/>
        </w:rPr>
        <w:t xml:space="preserve">C NMR (101 MHz, Chloroform-d) </w:t>
      </w:r>
      <w:r w:rsidR="002E2C6C" w:rsidRPr="008769EA">
        <w:rPr>
          <w:color w:val="000000" w:themeColor="text1"/>
        </w:rPr>
        <w:t>δ 148.82, 147.15, 129.46, 129.25, 121.49, 120.87, 120.54, 40.27, 17.67.</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4</w:t>
      </w:r>
      <w:r w:rsidR="00DE7336" w:rsidRPr="008769EA">
        <w:rPr>
          <w:color w:val="000000" w:themeColor="text1"/>
        </w:rPr>
        <w:t>H</w:t>
      </w:r>
      <w:r w:rsidR="00DE7336" w:rsidRPr="008769EA">
        <w:rPr>
          <w:color w:val="000000" w:themeColor="text1"/>
          <w:vertAlign w:val="subscript"/>
        </w:rPr>
        <w:t>16</w:t>
      </w:r>
      <w:r w:rsidR="00DE7336" w:rsidRPr="008769EA">
        <w:rPr>
          <w:color w:val="000000" w:themeColor="text1"/>
        </w:rPr>
        <w:t>N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30.0998</w:t>
      </w:r>
      <w:r w:rsidRPr="008769EA">
        <w:rPr>
          <w:color w:val="000000" w:themeColor="text1"/>
        </w:rPr>
        <w:t xml:space="preserve">; found: </w:t>
      </w:r>
      <w:r w:rsidR="00DE7336" w:rsidRPr="008769EA">
        <w:rPr>
          <w:color w:val="000000" w:themeColor="text1"/>
        </w:rPr>
        <w:t>230.099</w:t>
      </w:r>
      <w:r w:rsidR="00576961" w:rsidRPr="008769EA">
        <w:rPr>
          <w:color w:val="000000" w:themeColor="text1"/>
        </w:rPr>
        <w:t>2</w:t>
      </w:r>
      <w:r w:rsidRPr="008769EA">
        <w:rPr>
          <w:color w:val="000000" w:themeColor="text1"/>
        </w:rPr>
        <w:t>.</w:t>
      </w:r>
      <w:r w:rsidRPr="008769EA">
        <w:rPr>
          <w:b/>
          <w:color w:val="000000" w:themeColor="text1"/>
        </w:rPr>
        <w:t xml:space="preserve"> </w:t>
      </w:r>
    </w:p>
    <w:p w14:paraId="044B8624" w14:textId="77777777" w:rsidR="008A4FD8" w:rsidRPr="008769EA" w:rsidRDefault="008A4FD8" w:rsidP="008A4FD8">
      <w:pPr>
        <w:spacing w:beforeLines="50" w:before="156" w:afterLines="50" w:after="156"/>
        <w:rPr>
          <w:color w:val="000000" w:themeColor="text1"/>
        </w:rPr>
      </w:pPr>
      <w:r w:rsidRPr="008769EA">
        <w:rPr>
          <w:b/>
          <w:color w:val="000000" w:themeColor="text1"/>
        </w:rPr>
        <w:t>4-(methyl(phenyl)</w:t>
      </w:r>
      <w:proofErr w:type="gramStart"/>
      <w:r w:rsidRPr="008769EA">
        <w:rPr>
          <w:b/>
          <w:color w:val="000000" w:themeColor="text1"/>
        </w:rPr>
        <w:t>amino)benzonitrile</w:t>
      </w:r>
      <w:proofErr w:type="gramEnd"/>
      <w:r w:rsidRPr="008769EA">
        <w:rPr>
          <w:b/>
          <w:color w:val="000000" w:themeColor="text1"/>
        </w:rPr>
        <w:t xml:space="preserve"> (21)</w:t>
      </w:r>
      <w:r w:rsidRPr="008769EA">
        <w:rPr>
          <w:rFonts w:hint="eastAsia"/>
          <w:b/>
          <w:color w:val="000000" w:themeColor="text1"/>
        </w:rPr>
        <w:t>:</w:t>
      </w:r>
    </w:p>
    <w:p w14:paraId="6065C26E" w14:textId="77777777" w:rsidR="008A4FD8" w:rsidRPr="008769EA" w:rsidRDefault="00643226" w:rsidP="008A4FD8">
      <w:pPr>
        <w:spacing w:beforeLines="50" w:before="156" w:afterLines="50" w:after="156"/>
        <w:rPr>
          <w:b/>
          <w:color w:val="000000" w:themeColor="text1"/>
        </w:rPr>
      </w:pPr>
      <w:r w:rsidRPr="006E5700">
        <w:rPr>
          <w:noProof/>
          <w:color w:val="000000" w:themeColor="text1"/>
        </w:rPr>
        <w:object w:dxaOrig="2049" w:dyaOrig="1113" w14:anchorId="27EAB730">
          <v:shape id="_x0000_i1034" type="#_x0000_t75" alt="" style="width:103.5pt;height:50pt;mso-width-percent:0;mso-height-percent:0;mso-width-percent:0;mso-height-percent:0" o:ole="">
            <v:imagedata r:id="rId36" o:title=""/>
          </v:shape>
          <o:OLEObject Type="Embed" ProgID="ChemDraw.Document.6.0" ShapeID="_x0000_i1034" DrawAspect="Content" ObjectID="_1772560545" r:id="rId37"/>
        </w:object>
      </w:r>
      <w:r w:rsidR="008A4FD8" w:rsidRPr="008769EA">
        <w:rPr>
          <w:noProof/>
          <w:color w:val="000000" w:themeColor="text1"/>
        </w:rPr>
        <w:t xml:space="preserve"> </w:t>
      </w:r>
    </w:p>
    <w:p w14:paraId="515D5325" w14:textId="2567839F" w:rsidR="008A4FD8" w:rsidRPr="008769EA" w:rsidRDefault="008A4FD8"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24.1 </w:t>
      </w:r>
      <w:r w:rsidRPr="008769EA">
        <w:rPr>
          <w:rFonts w:hint="eastAsia"/>
          <w:color w:val="000000" w:themeColor="text1"/>
        </w:rPr>
        <w:t xml:space="preserve">mg, </w:t>
      </w:r>
      <w:r w:rsidRPr="008769EA">
        <w:rPr>
          <w:color w:val="000000" w:themeColor="text1"/>
        </w:rPr>
        <w:t>5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δ 7.50 – 7.40 (m, 4H), 7.33 – 7.24 (m, 1H), 7.27 – 7.18 (m, 2H), 6.78 – 6.71 (m, 2H), 3.37 (s, 3H). </w:t>
      </w:r>
      <w:r w:rsidRPr="008769EA">
        <w:rPr>
          <w:color w:val="000000" w:themeColor="text1"/>
          <w:vertAlign w:val="superscript"/>
        </w:rPr>
        <w:t>13</w:t>
      </w:r>
      <w:r w:rsidRPr="008769EA">
        <w:rPr>
          <w:color w:val="000000" w:themeColor="text1"/>
        </w:rPr>
        <w:t>C NMR (101 MHz, Chloroform-d) δ 151.96, 146.78, 133.26, 130.07, 126.45, 126.21, 120.35, 113.83, 99.29, 40.1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Calculated for C</w:t>
      </w:r>
      <w:r w:rsidRPr="008769EA">
        <w:rPr>
          <w:color w:val="000000" w:themeColor="text1"/>
          <w:vertAlign w:val="subscript"/>
        </w:rPr>
        <w:t>14</w:t>
      </w:r>
      <w:r w:rsidRPr="008769EA">
        <w:rPr>
          <w:color w:val="000000" w:themeColor="text1"/>
        </w:rPr>
        <w:t>H</w:t>
      </w:r>
      <w:r w:rsidRPr="008769EA">
        <w:rPr>
          <w:color w:val="000000" w:themeColor="text1"/>
          <w:vertAlign w:val="subscript"/>
        </w:rPr>
        <w:t>13</w:t>
      </w:r>
      <w:r w:rsidRPr="008769EA">
        <w:rPr>
          <w:color w:val="000000" w:themeColor="text1"/>
        </w:rPr>
        <w:t>N</w:t>
      </w:r>
      <w:r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209.1073; found: 209.1071.</w:t>
      </w:r>
    </w:p>
    <w:p w14:paraId="6A176791" w14:textId="0A15A9DE" w:rsidR="00F4340B" w:rsidRPr="008769EA" w:rsidRDefault="00F4340B" w:rsidP="00F4340B">
      <w:pPr>
        <w:spacing w:beforeLines="50" w:before="156" w:afterLines="50" w:after="156"/>
        <w:rPr>
          <w:color w:val="000000" w:themeColor="text1"/>
        </w:rPr>
      </w:pPr>
      <w:r w:rsidRPr="008769EA">
        <w:rPr>
          <w:b/>
          <w:color w:val="000000" w:themeColor="text1"/>
        </w:rPr>
        <w:t>4-(tert-butyl)-N-methyl-N-phenylaniline (</w:t>
      </w:r>
      <w:r w:rsidR="008A4FD8" w:rsidRPr="008769EA">
        <w:rPr>
          <w:b/>
          <w:color w:val="000000" w:themeColor="text1"/>
        </w:rPr>
        <w:t>22</w:t>
      </w:r>
      <w:r w:rsidRPr="008769EA">
        <w:rPr>
          <w:b/>
          <w:color w:val="000000" w:themeColor="text1"/>
        </w:rPr>
        <w:t>)</w:t>
      </w:r>
      <w:r w:rsidRPr="008769EA">
        <w:rPr>
          <w:rFonts w:hint="eastAsia"/>
          <w:b/>
          <w:color w:val="000000" w:themeColor="text1"/>
        </w:rPr>
        <w:t>:</w:t>
      </w:r>
    </w:p>
    <w:p w14:paraId="1EED2535"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2011" w:dyaOrig="1113" w14:anchorId="50E8A409">
          <v:shape id="_x0000_i1035" type="#_x0000_t75" alt="" style="width:103.5pt;height:50pt;mso-width-percent:0;mso-height-percent:0;mso-width-percent:0;mso-height-percent:0" o:ole="">
            <v:imagedata r:id="rId38" o:title=""/>
          </v:shape>
          <o:OLEObject Type="Embed" ProgID="ChemDraw.Document.6.0" ShapeID="_x0000_i1035" DrawAspect="Content" ObjectID="_1772560546" r:id="rId39"/>
        </w:object>
      </w:r>
      <w:r w:rsidR="0049393A" w:rsidRPr="008769EA">
        <w:rPr>
          <w:noProof/>
          <w:color w:val="000000" w:themeColor="text1"/>
        </w:rPr>
        <w:t xml:space="preserve"> </w:t>
      </w:r>
    </w:p>
    <w:p w14:paraId="0AB91B94" w14:textId="77777777" w:rsidR="00F4340B" w:rsidRPr="008769EA" w:rsidRDefault="00F4340B"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24.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0%.</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9393A" w:rsidRPr="008769EA">
        <w:rPr>
          <w:color w:val="000000" w:themeColor="text1"/>
        </w:rPr>
        <w:t xml:space="preserve">δ 7.38 – 7.30 (m, 2H), 7.33 – 7.23 (m, 2H), 7.08 – 6.96 (m, 4H), 6.92 (tt, J = 7.3, 1.1 Hz, 1H), 3.33 (s, 3H), 1.35 (s, 9H). </w:t>
      </w:r>
      <w:r w:rsidRPr="008769EA">
        <w:rPr>
          <w:color w:val="000000" w:themeColor="text1"/>
          <w:vertAlign w:val="superscript"/>
        </w:rPr>
        <w:t>13</w:t>
      </w:r>
      <w:r w:rsidRPr="008769EA">
        <w:rPr>
          <w:color w:val="000000" w:themeColor="text1"/>
        </w:rPr>
        <w:t xml:space="preserve">C NMR (101 MHz, Chloroform-d) </w:t>
      </w:r>
      <w:r w:rsidR="0049393A" w:rsidRPr="008769EA">
        <w:rPr>
          <w:color w:val="000000" w:themeColor="text1"/>
        </w:rPr>
        <w:t>δ 149.21, 146.39, 144.81, 129.05, 126.08, 121.25, 120.21, 118.97, 40.24, 34.21, 31.4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7</w:t>
      </w:r>
      <w:r w:rsidR="00DE7336" w:rsidRPr="008769EA">
        <w:rPr>
          <w:color w:val="000000" w:themeColor="text1"/>
        </w:rPr>
        <w:t>H</w:t>
      </w:r>
      <w:r w:rsidR="00DE7336" w:rsidRPr="008769EA">
        <w:rPr>
          <w:color w:val="000000" w:themeColor="text1"/>
          <w:vertAlign w:val="subscript"/>
        </w:rPr>
        <w:t>22</w:t>
      </w:r>
      <w:r w:rsidR="00DE7336"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40.1747</w:t>
      </w:r>
      <w:r w:rsidRPr="008769EA">
        <w:rPr>
          <w:color w:val="000000" w:themeColor="text1"/>
        </w:rPr>
        <w:t xml:space="preserve">; found: </w:t>
      </w:r>
      <w:r w:rsidR="00DE7336" w:rsidRPr="008769EA">
        <w:rPr>
          <w:color w:val="000000" w:themeColor="text1"/>
        </w:rPr>
        <w:t>240.17</w:t>
      </w:r>
      <w:r w:rsidR="00576961" w:rsidRPr="008769EA">
        <w:rPr>
          <w:color w:val="000000" w:themeColor="text1"/>
        </w:rPr>
        <w:t>43</w:t>
      </w:r>
      <w:r w:rsidRPr="008769EA">
        <w:rPr>
          <w:color w:val="000000" w:themeColor="text1"/>
        </w:rPr>
        <w:t>.</w:t>
      </w:r>
      <w:r w:rsidRPr="008769EA">
        <w:rPr>
          <w:b/>
          <w:color w:val="000000" w:themeColor="text1"/>
        </w:rPr>
        <w:t xml:space="preserve"> </w:t>
      </w:r>
    </w:p>
    <w:p w14:paraId="0EBE1211" w14:textId="3E584677" w:rsidR="00F4340B" w:rsidRPr="008769EA" w:rsidRDefault="00F4340B" w:rsidP="00F4340B">
      <w:pPr>
        <w:spacing w:beforeLines="50" w:before="156" w:afterLines="50" w:after="156"/>
        <w:rPr>
          <w:color w:val="000000" w:themeColor="text1"/>
        </w:rPr>
      </w:pPr>
      <w:r w:rsidRPr="008769EA">
        <w:rPr>
          <w:b/>
          <w:color w:val="000000" w:themeColor="text1"/>
        </w:rPr>
        <w:t>4-(9H-carbazol-9-yl)-N-methyl-N-phenylaniline (</w:t>
      </w:r>
      <w:r w:rsidR="008A4FD8" w:rsidRPr="008769EA">
        <w:rPr>
          <w:b/>
          <w:color w:val="000000" w:themeColor="text1"/>
        </w:rPr>
        <w:t>23</w:t>
      </w:r>
      <w:r w:rsidRPr="008769EA">
        <w:rPr>
          <w:b/>
          <w:color w:val="000000" w:themeColor="text1"/>
        </w:rPr>
        <w:t>)</w:t>
      </w:r>
      <w:r w:rsidRPr="008769EA">
        <w:rPr>
          <w:rFonts w:hint="eastAsia"/>
          <w:b/>
          <w:color w:val="000000" w:themeColor="text1"/>
        </w:rPr>
        <w:t>:</w:t>
      </w:r>
    </w:p>
    <w:p w14:paraId="2CC7C801"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2666" w:dyaOrig="1874" w14:anchorId="60C2FA38">
          <v:shape id="_x0000_i1036" type="#_x0000_t75" alt="" style="width:134.5pt;height:95pt;mso-width-percent:0;mso-height-percent:0;mso-width-percent:0;mso-height-percent:0" o:ole="">
            <v:imagedata r:id="rId40" o:title=""/>
          </v:shape>
          <o:OLEObject Type="Embed" ProgID="ChemDraw.Document.6.0" ShapeID="_x0000_i1036" DrawAspect="Content" ObjectID="_1772560547" r:id="rId41"/>
        </w:object>
      </w:r>
    </w:p>
    <w:p w14:paraId="0750A030" w14:textId="77777777" w:rsidR="00F4340B" w:rsidRPr="008769EA" w:rsidRDefault="00F4340B"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40.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AF54EF" w:rsidRPr="008769EA">
        <w:rPr>
          <w:color w:val="000000" w:themeColor="text1"/>
        </w:rPr>
        <w:t xml:space="preserve"> δ 8.17 (d, J = 7.7 Hz, 2H), 7.47 – 7.36 (m, 8H), 7.33 – 7.29 (m, 2H), 7.29 – 7.21 (m, 2H), 7.21 – 7.08 (m, 3H), 3.46 (s, 3H). </w:t>
      </w:r>
      <w:r w:rsidRPr="008769EA">
        <w:rPr>
          <w:color w:val="000000" w:themeColor="text1"/>
          <w:vertAlign w:val="superscript"/>
        </w:rPr>
        <w:t>13</w:t>
      </w:r>
      <w:r w:rsidRPr="008769EA">
        <w:rPr>
          <w:color w:val="000000" w:themeColor="text1"/>
        </w:rPr>
        <w:t xml:space="preserve">C NMR (101 MHz, Chloroform-d) </w:t>
      </w:r>
      <w:r w:rsidR="001003F8" w:rsidRPr="008769EA">
        <w:rPr>
          <w:color w:val="000000" w:themeColor="text1"/>
        </w:rPr>
        <w:t>δ 148.60, 148.34, 141.33, 129.54, 129.45, 127.99, 125.78, 123.09, 123.02, 122.75, 120.22, 119.56, 119.04, 109.84, 40.45.</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25</w:t>
      </w:r>
      <w:r w:rsidR="00DE7336" w:rsidRPr="008769EA">
        <w:rPr>
          <w:color w:val="000000" w:themeColor="text1"/>
        </w:rPr>
        <w:t>H</w:t>
      </w:r>
      <w:r w:rsidR="00DE7336" w:rsidRPr="008769EA">
        <w:rPr>
          <w:color w:val="000000" w:themeColor="text1"/>
          <w:vertAlign w:val="subscript"/>
        </w:rPr>
        <w:t>21</w:t>
      </w:r>
      <w:r w:rsidR="00DE7336" w:rsidRPr="008769EA">
        <w:rPr>
          <w:color w:val="000000" w:themeColor="text1"/>
        </w:rPr>
        <w:t>N</w:t>
      </w:r>
      <w:r w:rsidR="00DE7336"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349.1699</w:t>
      </w:r>
      <w:r w:rsidRPr="008769EA">
        <w:rPr>
          <w:color w:val="000000" w:themeColor="text1"/>
        </w:rPr>
        <w:t xml:space="preserve">; found: </w:t>
      </w:r>
      <w:r w:rsidR="00DE7336" w:rsidRPr="008769EA">
        <w:rPr>
          <w:color w:val="000000" w:themeColor="text1"/>
        </w:rPr>
        <w:t>349.16</w:t>
      </w:r>
      <w:r w:rsidR="00DE6268" w:rsidRPr="008769EA">
        <w:rPr>
          <w:color w:val="000000" w:themeColor="text1"/>
        </w:rPr>
        <w:t>88</w:t>
      </w:r>
      <w:r w:rsidRPr="008769EA">
        <w:rPr>
          <w:color w:val="000000" w:themeColor="text1"/>
        </w:rPr>
        <w:t>.</w:t>
      </w:r>
      <w:r w:rsidRPr="008769EA">
        <w:rPr>
          <w:b/>
          <w:color w:val="000000" w:themeColor="text1"/>
        </w:rPr>
        <w:t xml:space="preserve"> </w:t>
      </w:r>
    </w:p>
    <w:p w14:paraId="3B1E1267" w14:textId="463E9D2F" w:rsidR="00F4340B" w:rsidRPr="008769EA" w:rsidRDefault="00F4340B" w:rsidP="00F4340B">
      <w:pPr>
        <w:spacing w:beforeLines="50" w:before="156" w:afterLines="50" w:after="156"/>
        <w:rPr>
          <w:color w:val="000000" w:themeColor="text1"/>
        </w:rPr>
      </w:pPr>
      <w:r w:rsidRPr="008769EA">
        <w:rPr>
          <w:b/>
          <w:color w:val="000000" w:themeColor="text1"/>
        </w:rPr>
        <w:t>methyl 3-(methyl(phenyl)</w:t>
      </w:r>
      <w:proofErr w:type="gramStart"/>
      <w:r w:rsidRPr="008769EA">
        <w:rPr>
          <w:b/>
          <w:color w:val="000000" w:themeColor="text1"/>
        </w:rPr>
        <w:t>amino)benzoate</w:t>
      </w:r>
      <w:proofErr w:type="gramEnd"/>
      <w:r w:rsidRPr="008769EA">
        <w:rPr>
          <w:b/>
          <w:color w:val="000000" w:themeColor="text1"/>
        </w:rPr>
        <w:t xml:space="preserve"> (</w:t>
      </w:r>
      <w:r w:rsidR="008A4FD8" w:rsidRPr="008769EA">
        <w:rPr>
          <w:b/>
          <w:color w:val="000000" w:themeColor="text1"/>
        </w:rPr>
        <w:t>24</w:t>
      </w:r>
      <w:r w:rsidRPr="008769EA">
        <w:rPr>
          <w:b/>
          <w:color w:val="000000" w:themeColor="text1"/>
        </w:rPr>
        <w:t>)</w:t>
      </w:r>
      <w:r w:rsidRPr="008769EA">
        <w:rPr>
          <w:rFonts w:hint="eastAsia"/>
          <w:b/>
          <w:color w:val="000000" w:themeColor="text1"/>
        </w:rPr>
        <w:t>:</w:t>
      </w:r>
    </w:p>
    <w:p w14:paraId="0BB4BF68"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2495" w:dyaOrig="1040" w14:anchorId="5C1D3CFF">
          <v:shape id="_x0000_i1037" type="#_x0000_t75" alt="" style="width:124pt;height:50pt;mso-width-percent:0;mso-height-percent:0;mso-width-percent:0;mso-height-percent:0" o:ole="">
            <v:imagedata r:id="rId42" o:title=""/>
          </v:shape>
          <o:OLEObject Type="Embed" ProgID="ChemDraw.Document.6.0" ShapeID="_x0000_i1037" DrawAspect="Content" ObjectID="_1772560548" r:id="rId43"/>
        </w:object>
      </w:r>
      <w:r w:rsidR="00174DB6" w:rsidRPr="008769EA">
        <w:rPr>
          <w:noProof/>
          <w:color w:val="000000" w:themeColor="text1"/>
        </w:rPr>
        <w:t xml:space="preserve"> </w:t>
      </w:r>
    </w:p>
    <w:p w14:paraId="301F9EEC" w14:textId="77777777" w:rsidR="00F4340B" w:rsidRPr="008769EA" w:rsidRDefault="00F4340B" w:rsidP="00F4340B">
      <w:pPr>
        <w:spacing w:beforeLines="50" w:before="156" w:afterLines="50" w:after="156"/>
        <w:rPr>
          <w:b/>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29.6</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1%.</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174DB6" w:rsidRPr="008769EA">
        <w:rPr>
          <w:color w:val="000000" w:themeColor="text1"/>
        </w:rPr>
        <w:t xml:space="preserve"> δ 7.69 – 7.65 (m, 1H), 7.62 – 7.55 (m, 1H), 7.38 – 7.30 (m, 3H), 7.20 – 7.12 (m, 1H), 7.14 – 7.02 (m, 3H), 3.91 (s, 3H), 3.37 (s, 3H). </w:t>
      </w:r>
      <w:r w:rsidRPr="008769EA">
        <w:rPr>
          <w:color w:val="000000" w:themeColor="text1"/>
          <w:vertAlign w:val="superscript"/>
        </w:rPr>
        <w:t>13</w:t>
      </w:r>
      <w:r w:rsidRPr="008769EA">
        <w:rPr>
          <w:color w:val="000000" w:themeColor="text1"/>
        </w:rPr>
        <w:t xml:space="preserve">C NMR (101 MHz, Chloroform-d) </w:t>
      </w:r>
      <w:r w:rsidR="00174DB6" w:rsidRPr="008769EA">
        <w:rPr>
          <w:color w:val="000000" w:themeColor="text1"/>
        </w:rPr>
        <w:t>δ 167.29, 149.14, 148.56, 131.15, 129.47, 129.01, 123.33, 122.71, 122.17, 121.38, 119.29, 52.10, 40.34.</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5</w:t>
      </w:r>
      <w:r w:rsidR="00DE7336" w:rsidRPr="008769EA">
        <w:rPr>
          <w:color w:val="000000" w:themeColor="text1"/>
        </w:rPr>
        <w:t>H</w:t>
      </w:r>
      <w:r w:rsidR="00DE7336" w:rsidRPr="008769EA">
        <w:rPr>
          <w:color w:val="000000" w:themeColor="text1"/>
          <w:vertAlign w:val="subscript"/>
        </w:rPr>
        <w:t>16</w:t>
      </w:r>
      <w:r w:rsidR="00DE7336" w:rsidRPr="008769EA">
        <w:rPr>
          <w:color w:val="000000" w:themeColor="text1"/>
        </w:rPr>
        <w:t>NO</w:t>
      </w:r>
      <w:r w:rsidR="00DE7336"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42.1176</w:t>
      </w:r>
      <w:r w:rsidRPr="008769EA">
        <w:rPr>
          <w:color w:val="000000" w:themeColor="text1"/>
        </w:rPr>
        <w:t xml:space="preserve">; found: </w:t>
      </w:r>
      <w:r w:rsidR="00DE7336" w:rsidRPr="008769EA">
        <w:rPr>
          <w:color w:val="000000" w:themeColor="text1"/>
        </w:rPr>
        <w:t>242.117</w:t>
      </w:r>
      <w:r w:rsidR="00A17081" w:rsidRPr="008769EA">
        <w:rPr>
          <w:color w:val="000000" w:themeColor="text1"/>
        </w:rPr>
        <w:t>3</w:t>
      </w:r>
      <w:r w:rsidRPr="008769EA">
        <w:rPr>
          <w:color w:val="000000" w:themeColor="text1"/>
        </w:rPr>
        <w:t>.</w:t>
      </w:r>
    </w:p>
    <w:p w14:paraId="482088AB" w14:textId="3E9BF68E" w:rsidR="00F4340B" w:rsidRPr="008769EA" w:rsidRDefault="00F4340B" w:rsidP="00F4340B">
      <w:pPr>
        <w:spacing w:beforeLines="50" w:before="156" w:afterLines="50" w:after="156"/>
        <w:rPr>
          <w:color w:val="000000" w:themeColor="text1"/>
        </w:rPr>
      </w:pPr>
      <w:r w:rsidRPr="008769EA">
        <w:rPr>
          <w:b/>
          <w:color w:val="000000" w:themeColor="text1"/>
        </w:rPr>
        <w:t>N-methyl-N-phenyl-[1,1'-biphenyl]-3-amine (</w:t>
      </w:r>
      <w:r w:rsidR="008A4FD8" w:rsidRPr="008769EA">
        <w:rPr>
          <w:b/>
          <w:color w:val="000000" w:themeColor="text1"/>
        </w:rPr>
        <w:t>25</w:t>
      </w:r>
      <w:r w:rsidRPr="008769EA">
        <w:rPr>
          <w:b/>
          <w:color w:val="000000" w:themeColor="text1"/>
        </w:rPr>
        <w:t>)</w:t>
      </w:r>
      <w:r w:rsidRPr="008769EA">
        <w:rPr>
          <w:rFonts w:hint="eastAsia"/>
          <w:b/>
          <w:color w:val="000000" w:themeColor="text1"/>
        </w:rPr>
        <w:t>:</w:t>
      </w:r>
    </w:p>
    <w:p w14:paraId="2327E628" w14:textId="004E8E0A" w:rsidR="00F4340B" w:rsidRPr="008769EA" w:rsidRDefault="00643226" w:rsidP="00F4340B">
      <w:pPr>
        <w:spacing w:beforeLines="50" w:before="156" w:afterLines="50" w:after="156"/>
        <w:rPr>
          <w:b/>
          <w:color w:val="000000" w:themeColor="text1"/>
        </w:rPr>
      </w:pPr>
      <w:r w:rsidRPr="006E5700">
        <w:rPr>
          <w:noProof/>
          <w:color w:val="000000" w:themeColor="text1"/>
        </w:rPr>
        <w:object w:dxaOrig="2011" w:dyaOrig="1040" w14:anchorId="04A8DAA6">
          <v:shape id="_x0000_i1038" type="#_x0000_t75" alt="" style="width:103.5pt;height:50pt;mso-width-percent:0;mso-height-percent:0;mso-width-percent:0;mso-height-percent:0" o:ole="">
            <v:imagedata r:id="rId44" o:title=""/>
          </v:shape>
          <o:OLEObject Type="Embed" ProgID="ChemDraw.Document.6.0" ShapeID="_x0000_i1038" DrawAspect="Content" ObjectID="_1772560549" r:id="rId45"/>
        </w:object>
      </w:r>
    </w:p>
    <w:p w14:paraId="4CB564CC" w14:textId="77777777" w:rsidR="00F4340B" w:rsidRPr="008769EA" w:rsidRDefault="00F4340B" w:rsidP="00F4340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7.3</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D012AF" w:rsidRPr="008769EA">
        <w:rPr>
          <w:color w:val="000000" w:themeColor="text1"/>
        </w:rPr>
        <w:t xml:space="preserve"> δ 7.63 – 7.56 (m, 2H), 7.49 – 7.41 (m, 2H), 7.40 – 7.31 (m, 4H), 7.30 – </w:t>
      </w:r>
      <w:r w:rsidR="00D012AF" w:rsidRPr="008769EA">
        <w:rPr>
          <w:color w:val="000000" w:themeColor="text1"/>
        </w:rPr>
        <w:lastRenderedPageBreak/>
        <w:t xml:space="preserve">7.27 (m, 1H), 7.26 – 7.18 (m, 1H), 7.15 – 7.10 (m, 2H), 7.07 – 6.99 (m, 2H), 3.41 (s, 3H). </w:t>
      </w:r>
      <w:r w:rsidRPr="008769EA">
        <w:rPr>
          <w:color w:val="000000" w:themeColor="text1"/>
          <w:vertAlign w:val="superscript"/>
        </w:rPr>
        <w:t>13</w:t>
      </w:r>
      <w:r w:rsidRPr="008769EA">
        <w:rPr>
          <w:color w:val="000000" w:themeColor="text1"/>
        </w:rPr>
        <w:t>C NMR (101 MHz, Chloroform-d)</w:t>
      </w:r>
      <w:r w:rsidR="00A51FBC" w:rsidRPr="008769EA">
        <w:rPr>
          <w:color w:val="000000" w:themeColor="text1"/>
        </w:rPr>
        <w:t xml:space="preserve"> δ 149.44, 148.97, 142.37, 141.36, 129.55, 129.29, 128.69, 127.29, 127.18, 121.55, 120.80, 120.09, 119.09, 118.99, 40.3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9</w:t>
      </w:r>
      <w:r w:rsidR="00DE7336" w:rsidRPr="008769EA">
        <w:rPr>
          <w:color w:val="000000" w:themeColor="text1"/>
        </w:rPr>
        <w:t>H</w:t>
      </w:r>
      <w:r w:rsidR="00DE7336" w:rsidRPr="008769EA">
        <w:rPr>
          <w:color w:val="000000" w:themeColor="text1"/>
          <w:vertAlign w:val="subscript"/>
        </w:rPr>
        <w:t>18</w:t>
      </w:r>
      <w:r w:rsidR="00DE7336"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60.1434</w:t>
      </w:r>
      <w:r w:rsidRPr="008769EA">
        <w:rPr>
          <w:color w:val="000000" w:themeColor="text1"/>
        </w:rPr>
        <w:t xml:space="preserve">; found: </w:t>
      </w:r>
      <w:r w:rsidR="00DE7336" w:rsidRPr="008769EA">
        <w:rPr>
          <w:color w:val="000000" w:themeColor="text1"/>
        </w:rPr>
        <w:t>260.143</w:t>
      </w:r>
      <w:r w:rsidR="00DE6268" w:rsidRPr="008769EA">
        <w:rPr>
          <w:color w:val="000000" w:themeColor="text1"/>
        </w:rPr>
        <w:t>0</w:t>
      </w:r>
      <w:r w:rsidRPr="008769EA">
        <w:rPr>
          <w:color w:val="000000" w:themeColor="text1"/>
        </w:rPr>
        <w:t>.</w:t>
      </w:r>
    </w:p>
    <w:p w14:paraId="65E8BEE6" w14:textId="513B06A7" w:rsidR="00FA17FB" w:rsidRPr="008769EA" w:rsidRDefault="00FA17FB" w:rsidP="00FA17FB">
      <w:pPr>
        <w:spacing w:beforeLines="50" w:before="156" w:afterLines="50" w:after="156"/>
        <w:rPr>
          <w:color w:val="000000" w:themeColor="text1"/>
        </w:rPr>
      </w:pPr>
      <w:r w:rsidRPr="008769EA">
        <w:rPr>
          <w:b/>
          <w:color w:val="000000" w:themeColor="text1"/>
        </w:rPr>
        <w:t>3-fluoro-N-methyl-N-phenylaniline (</w:t>
      </w:r>
      <w:r w:rsidR="008A4FD8" w:rsidRPr="008769EA">
        <w:rPr>
          <w:b/>
          <w:color w:val="000000" w:themeColor="text1"/>
        </w:rPr>
        <w:t>26</w:t>
      </w:r>
      <w:r w:rsidRPr="008769EA">
        <w:rPr>
          <w:b/>
          <w:color w:val="000000" w:themeColor="text1"/>
        </w:rPr>
        <w:t>)</w:t>
      </w:r>
      <w:r w:rsidRPr="008769EA">
        <w:rPr>
          <w:rFonts w:hint="eastAsia"/>
          <w:b/>
          <w:color w:val="000000" w:themeColor="text1"/>
        </w:rPr>
        <w:t>:</w:t>
      </w:r>
    </w:p>
    <w:p w14:paraId="2CF060C3"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1894" w:dyaOrig="1040" w14:anchorId="14999533">
          <v:shape id="_x0000_i1039" type="#_x0000_t75" alt="" style="width:95pt;height:50pt;mso-width-percent:0;mso-height-percent:0;mso-width-percent:0;mso-height-percent:0" o:ole="">
            <v:imagedata r:id="rId46" o:title=""/>
          </v:shape>
          <o:OLEObject Type="Embed" ProgID="ChemDraw.Document.6.0" ShapeID="_x0000_i1039" DrawAspect="Content" ObjectID="_1772560550" r:id="rId47"/>
        </w:object>
      </w:r>
    </w:p>
    <w:p w14:paraId="1CBCDF33" w14:textId="77777777" w:rsidR="00F4340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E40FF0" w:rsidRPr="008769EA">
        <w:rPr>
          <w:color w:val="000000" w:themeColor="text1"/>
        </w:rPr>
        <w:t>28.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1%.</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932D6" w:rsidRPr="008769EA">
        <w:rPr>
          <w:color w:val="000000" w:themeColor="text1"/>
        </w:rPr>
        <w:t xml:space="preserve">δ 163.71 (d, J = 243.2 Hz), 150.81 (d, J = 10.3 Hz), 148.27, 129.97 (d, J = 10.1 Hz), 129.52, 123.71, 123.66, 112.76 (d, J = 2.4 Hz), 105.93 (d, J = 21.4 Hz), 104.16 (d, J = 25.0 Hz), 40.29. </w:t>
      </w:r>
      <w:r w:rsidRPr="008769EA">
        <w:rPr>
          <w:color w:val="000000" w:themeColor="text1"/>
          <w:vertAlign w:val="superscript"/>
        </w:rPr>
        <w:t>13</w:t>
      </w:r>
      <w:r w:rsidRPr="008769EA">
        <w:rPr>
          <w:color w:val="000000" w:themeColor="text1"/>
        </w:rPr>
        <w:t xml:space="preserve">C NMR (101 MHz, Chloroform-d) </w:t>
      </w:r>
      <w:r w:rsidR="00A60061" w:rsidRPr="008769EA">
        <w:rPr>
          <w:color w:val="000000" w:themeColor="text1"/>
        </w:rPr>
        <w:t xml:space="preserve">δ 163.71 (d, </w:t>
      </w:r>
      <w:r w:rsidR="00AB48FD" w:rsidRPr="008769EA">
        <w:rPr>
          <w:i/>
          <w:iCs/>
          <w:color w:val="000000" w:themeColor="text1"/>
        </w:rPr>
        <w:t>J</w:t>
      </w:r>
      <w:r w:rsidR="00AB48FD" w:rsidRPr="008769EA">
        <w:rPr>
          <w:i/>
          <w:iCs/>
          <w:color w:val="000000" w:themeColor="text1"/>
          <w:vertAlign w:val="subscript"/>
        </w:rPr>
        <w:t>C-F</w:t>
      </w:r>
      <w:r w:rsidR="00A60061" w:rsidRPr="008769EA">
        <w:rPr>
          <w:color w:val="000000" w:themeColor="text1"/>
        </w:rPr>
        <w:t xml:space="preserve"> = 243.2 Hz), 150.81 (d, </w:t>
      </w:r>
      <w:r w:rsidR="00AB48FD" w:rsidRPr="008769EA">
        <w:rPr>
          <w:i/>
          <w:iCs/>
          <w:color w:val="000000" w:themeColor="text1"/>
        </w:rPr>
        <w:t>J</w:t>
      </w:r>
      <w:r w:rsidR="00AB48FD" w:rsidRPr="008769EA">
        <w:rPr>
          <w:i/>
          <w:iCs/>
          <w:color w:val="000000" w:themeColor="text1"/>
          <w:vertAlign w:val="subscript"/>
        </w:rPr>
        <w:t>C-F</w:t>
      </w:r>
      <w:r w:rsidR="00AB48FD" w:rsidRPr="008769EA">
        <w:rPr>
          <w:color w:val="000000" w:themeColor="text1"/>
        </w:rPr>
        <w:t xml:space="preserve"> </w:t>
      </w:r>
      <w:r w:rsidR="00A60061" w:rsidRPr="008769EA">
        <w:rPr>
          <w:color w:val="000000" w:themeColor="text1"/>
        </w:rPr>
        <w:t xml:space="preserve">= 10.3 Hz), 148.27, 129.97 (d, </w:t>
      </w:r>
      <w:r w:rsidR="00AB48FD" w:rsidRPr="008769EA">
        <w:rPr>
          <w:i/>
          <w:iCs/>
          <w:color w:val="000000" w:themeColor="text1"/>
        </w:rPr>
        <w:t>J</w:t>
      </w:r>
      <w:r w:rsidR="00AB48FD" w:rsidRPr="008769EA">
        <w:rPr>
          <w:i/>
          <w:iCs/>
          <w:color w:val="000000" w:themeColor="text1"/>
          <w:vertAlign w:val="subscript"/>
        </w:rPr>
        <w:t>C-F</w:t>
      </w:r>
      <w:r w:rsidR="00AB48FD" w:rsidRPr="008769EA">
        <w:rPr>
          <w:color w:val="000000" w:themeColor="text1"/>
        </w:rPr>
        <w:t xml:space="preserve"> </w:t>
      </w:r>
      <w:r w:rsidR="00A60061" w:rsidRPr="008769EA">
        <w:rPr>
          <w:color w:val="000000" w:themeColor="text1"/>
        </w:rPr>
        <w:t xml:space="preserve">= 10.1 Hz), 129.52, 123.71, 123.66, 112.76 (d, </w:t>
      </w:r>
      <w:r w:rsidR="00AB48FD" w:rsidRPr="008769EA">
        <w:rPr>
          <w:i/>
          <w:iCs/>
          <w:color w:val="000000" w:themeColor="text1"/>
        </w:rPr>
        <w:t>J</w:t>
      </w:r>
      <w:r w:rsidR="00AB48FD" w:rsidRPr="008769EA">
        <w:rPr>
          <w:i/>
          <w:iCs/>
          <w:color w:val="000000" w:themeColor="text1"/>
          <w:vertAlign w:val="subscript"/>
        </w:rPr>
        <w:t>C-F</w:t>
      </w:r>
      <w:r w:rsidR="00A60061" w:rsidRPr="008769EA">
        <w:rPr>
          <w:color w:val="000000" w:themeColor="text1"/>
        </w:rPr>
        <w:t xml:space="preserve"> = 2.4 Hz), 105.93 (d, </w:t>
      </w:r>
      <w:r w:rsidR="00AB48FD" w:rsidRPr="008769EA">
        <w:rPr>
          <w:i/>
          <w:iCs/>
          <w:color w:val="000000" w:themeColor="text1"/>
        </w:rPr>
        <w:t>J</w:t>
      </w:r>
      <w:r w:rsidR="00AB48FD" w:rsidRPr="008769EA">
        <w:rPr>
          <w:i/>
          <w:iCs/>
          <w:color w:val="000000" w:themeColor="text1"/>
          <w:vertAlign w:val="subscript"/>
        </w:rPr>
        <w:t>C-F</w:t>
      </w:r>
      <w:r w:rsidR="00A60061" w:rsidRPr="008769EA">
        <w:rPr>
          <w:color w:val="000000" w:themeColor="text1"/>
        </w:rPr>
        <w:t xml:space="preserve"> = 21.4 Hz), 104.16 (d, </w:t>
      </w:r>
      <w:r w:rsidR="00AB48FD" w:rsidRPr="008769EA">
        <w:rPr>
          <w:i/>
          <w:iCs/>
          <w:color w:val="000000" w:themeColor="text1"/>
        </w:rPr>
        <w:t>J</w:t>
      </w:r>
      <w:r w:rsidR="00AB48FD" w:rsidRPr="008769EA">
        <w:rPr>
          <w:i/>
          <w:iCs/>
          <w:color w:val="000000" w:themeColor="text1"/>
          <w:vertAlign w:val="subscript"/>
        </w:rPr>
        <w:t>C-F</w:t>
      </w:r>
      <w:r w:rsidR="00AB48FD" w:rsidRPr="008769EA">
        <w:rPr>
          <w:color w:val="000000" w:themeColor="text1"/>
        </w:rPr>
        <w:t xml:space="preserve"> </w:t>
      </w:r>
      <w:r w:rsidR="00A60061" w:rsidRPr="008769EA">
        <w:rPr>
          <w:color w:val="000000" w:themeColor="text1"/>
        </w:rPr>
        <w:t>= 25.0 Hz), 40.29.</w:t>
      </w:r>
      <w:r w:rsidRPr="008769EA">
        <w:rPr>
          <w:rFonts w:hint="eastAsia"/>
          <w:color w:val="000000" w:themeColor="text1"/>
        </w:rPr>
        <w:t xml:space="preserve"> </w:t>
      </w:r>
      <w:r w:rsidR="000E5B33" w:rsidRPr="008769EA">
        <w:rPr>
          <w:color w:val="000000" w:themeColor="text1"/>
          <w:vertAlign w:val="superscript"/>
        </w:rPr>
        <w:t>19</w:t>
      </w:r>
      <w:r w:rsidR="000E5B33" w:rsidRPr="008769EA">
        <w:rPr>
          <w:color w:val="000000" w:themeColor="text1"/>
        </w:rPr>
        <w:t>F NMR (37</w:t>
      </w:r>
      <w:r w:rsidR="003512AA" w:rsidRPr="008769EA">
        <w:rPr>
          <w:color w:val="000000" w:themeColor="text1"/>
        </w:rPr>
        <w:t>7</w:t>
      </w:r>
      <w:r w:rsidR="000E5B33" w:rsidRPr="008769EA">
        <w:rPr>
          <w:color w:val="000000" w:themeColor="text1"/>
        </w:rPr>
        <w:t xml:space="preserve"> MHz, Chloroform-d) δ -112.54.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3</w:t>
      </w:r>
      <w:r w:rsidR="00DE7336" w:rsidRPr="008769EA">
        <w:rPr>
          <w:color w:val="000000" w:themeColor="text1"/>
        </w:rPr>
        <w:t>H</w:t>
      </w:r>
      <w:r w:rsidR="00DE7336" w:rsidRPr="008769EA">
        <w:rPr>
          <w:color w:val="000000" w:themeColor="text1"/>
          <w:vertAlign w:val="subscript"/>
        </w:rPr>
        <w:t>13</w:t>
      </w:r>
      <w:r w:rsidR="00DE7336" w:rsidRPr="008769EA">
        <w:rPr>
          <w:color w:val="000000" w:themeColor="text1"/>
        </w:rPr>
        <w:t>F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02.1027</w:t>
      </w:r>
      <w:r w:rsidRPr="008769EA">
        <w:rPr>
          <w:color w:val="000000" w:themeColor="text1"/>
        </w:rPr>
        <w:t xml:space="preserve">; found: </w:t>
      </w:r>
      <w:r w:rsidR="00DE7336" w:rsidRPr="008769EA">
        <w:rPr>
          <w:color w:val="000000" w:themeColor="text1"/>
        </w:rPr>
        <w:t>202.102</w:t>
      </w:r>
      <w:r w:rsidR="00DE6268" w:rsidRPr="008769EA">
        <w:rPr>
          <w:color w:val="000000" w:themeColor="text1"/>
        </w:rPr>
        <w:t>5</w:t>
      </w:r>
      <w:r w:rsidRPr="008769EA">
        <w:rPr>
          <w:color w:val="000000" w:themeColor="text1"/>
        </w:rPr>
        <w:t>.</w:t>
      </w:r>
    </w:p>
    <w:p w14:paraId="14CB7083" w14:textId="54D85552" w:rsidR="00FA17FB" w:rsidRPr="008769EA" w:rsidRDefault="00FA17FB" w:rsidP="00FA17FB">
      <w:pPr>
        <w:spacing w:beforeLines="50" w:before="156" w:afterLines="50" w:after="156"/>
        <w:rPr>
          <w:color w:val="000000" w:themeColor="text1"/>
        </w:rPr>
      </w:pPr>
      <w:r w:rsidRPr="008769EA">
        <w:rPr>
          <w:b/>
          <w:color w:val="000000" w:themeColor="text1"/>
        </w:rPr>
        <w:t>3-chloro-N-methyl-N-phenylaniline (</w:t>
      </w:r>
      <w:r w:rsidR="00754E14" w:rsidRPr="008769EA">
        <w:rPr>
          <w:b/>
          <w:color w:val="000000" w:themeColor="text1"/>
        </w:rPr>
        <w:t>27</w:t>
      </w:r>
      <w:r w:rsidRPr="008769EA">
        <w:rPr>
          <w:b/>
          <w:color w:val="000000" w:themeColor="text1"/>
        </w:rPr>
        <w:t>)</w:t>
      </w:r>
      <w:r w:rsidRPr="008769EA">
        <w:rPr>
          <w:rFonts w:hint="eastAsia"/>
          <w:b/>
          <w:color w:val="000000" w:themeColor="text1"/>
        </w:rPr>
        <w:t>:</w:t>
      </w:r>
    </w:p>
    <w:p w14:paraId="5BA801EB"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1949" w:dyaOrig="1040" w14:anchorId="4B854CF1">
          <v:shape id="_x0000_i1040" type="#_x0000_t75" alt="" style="width:97.5pt;height:50pt;mso-width-percent:0;mso-height-percent:0;mso-width-percent:0;mso-height-percent:0" o:ole="">
            <v:imagedata r:id="rId48" o:title=""/>
          </v:shape>
          <o:OLEObject Type="Embed" ProgID="ChemDraw.Document.6.0" ShapeID="_x0000_i1040" DrawAspect="Content" ObjectID="_1772560551" r:id="rId49"/>
        </w:object>
      </w:r>
    </w:p>
    <w:p w14:paraId="575E7447" w14:textId="77777777" w:rsidR="00F4340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2.6</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5%.</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13750A" w:rsidRPr="008769EA">
        <w:rPr>
          <w:color w:val="000000" w:themeColor="text1"/>
        </w:rPr>
        <w:t xml:space="preserve">δ 7.29 – 7.23 (m, 2H), 7.09 – 6.96 (m, 4H), 6.81 (t, J = 2.2 Hz, 1H), 6.78 – 6.71 (m, 1H), 6.69 (dd, J = 8.3, 2.1 Hz, 1H), 3.22 (s, 3H). </w:t>
      </w:r>
      <w:r w:rsidRPr="008769EA">
        <w:rPr>
          <w:color w:val="000000" w:themeColor="text1"/>
          <w:vertAlign w:val="superscript"/>
        </w:rPr>
        <w:t>13</w:t>
      </w:r>
      <w:r w:rsidRPr="008769EA">
        <w:rPr>
          <w:color w:val="000000" w:themeColor="text1"/>
        </w:rPr>
        <w:t xml:space="preserve">C NMR (101 MHz, Chloroform-d) </w:t>
      </w:r>
      <w:r w:rsidR="0013750A" w:rsidRPr="008769EA">
        <w:rPr>
          <w:color w:val="000000" w:themeColor="text1"/>
        </w:rPr>
        <w:t>δ 149.20, 147.19, 133.74, 128.87, 128.49, 122.44, 122.30, 118.46, 116.40, 114.72, 39.22.</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3</w:t>
      </w:r>
      <w:r w:rsidR="00DE7336" w:rsidRPr="008769EA">
        <w:rPr>
          <w:color w:val="000000" w:themeColor="text1"/>
        </w:rPr>
        <w:t>H</w:t>
      </w:r>
      <w:r w:rsidR="00DE7336" w:rsidRPr="008769EA">
        <w:rPr>
          <w:color w:val="000000" w:themeColor="text1"/>
          <w:vertAlign w:val="subscript"/>
        </w:rPr>
        <w:t>13</w:t>
      </w:r>
      <w:r w:rsidR="00DE7336" w:rsidRPr="008769EA">
        <w:rPr>
          <w:color w:val="000000" w:themeColor="text1"/>
        </w:rPr>
        <w:t>Cl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18.0731</w:t>
      </w:r>
      <w:r w:rsidRPr="008769EA">
        <w:rPr>
          <w:color w:val="000000" w:themeColor="text1"/>
        </w:rPr>
        <w:t xml:space="preserve">; found: </w:t>
      </w:r>
      <w:r w:rsidR="00DE7336" w:rsidRPr="008769EA">
        <w:rPr>
          <w:color w:val="000000" w:themeColor="text1"/>
        </w:rPr>
        <w:t>218.0731</w:t>
      </w:r>
      <w:r w:rsidRPr="008769EA">
        <w:rPr>
          <w:color w:val="000000" w:themeColor="text1"/>
        </w:rPr>
        <w:t>.</w:t>
      </w:r>
    </w:p>
    <w:p w14:paraId="5D9FB4D0" w14:textId="07963874" w:rsidR="00FA17FB" w:rsidRPr="008769EA" w:rsidRDefault="00FA17FB" w:rsidP="00FA17FB">
      <w:pPr>
        <w:spacing w:beforeLines="50" w:before="156" w:afterLines="50" w:after="156"/>
        <w:rPr>
          <w:color w:val="000000" w:themeColor="text1"/>
        </w:rPr>
      </w:pPr>
      <w:r w:rsidRPr="008769EA">
        <w:rPr>
          <w:b/>
          <w:color w:val="000000" w:themeColor="text1"/>
        </w:rPr>
        <w:t>3-(methyl(phenyl)</w:t>
      </w:r>
      <w:proofErr w:type="gramStart"/>
      <w:r w:rsidRPr="008769EA">
        <w:rPr>
          <w:b/>
          <w:color w:val="000000" w:themeColor="text1"/>
        </w:rPr>
        <w:t>amino)benzonitrile</w:t>
      </w:r>
      <w:proofErr w:type="gramEnd"/>
      <w:r w:rsidRPr="008769EA">
        <w:rPr>
          <w:b/>
          <w:color w:val="000000" w:themeColor="text1"/>
        </w:rPr>
        <w:t xml:space="preserve"> (</w:t>
      </w:r>
      <w:r w:rsidR="00754E14" w:rsidRPr="008769EA">
        <w:rPr>
          <w:b/>
          <w:color w:val="000000" w:themeColor="text1"/>
        </w:rPr>
        <w:t>28</w:t>
      </w:r>
      <w:r w:rsidRPr="008769EA">
        <w:rPr>
          <w:b/>
          <w:color w:val="000000" w:themeColor="text1"/>
        </w:rPr>
        <w:t>)</w:t>
      </w:r>
      <w:r w:rsidRPr="008769EA">
        <w:rPr>
          <w:rFonts w:hint="eastAsia"/>
          <w:b/>
          <w:color w:val="000000" w:themeColor="text1"/>
        </w:rPr>
        <w:t>:</w:t>
      </w:r>
    </w:p>
    <w:p w14:paraId="52E8746A"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2049" w:dyaOrig="1040" w14:anchorId="1AEB2D9B">
          <v:shape id="_x0000_i1041" type="#_x0000_t75" alt="" style="width:103.5pt;height:50pt;mso-width-percent:0;mso-height-percent:0;mso-width-percent:0;mso-height-percent:0" o:ole="">
            <v:imagedata r:id="rId50" o:title=""/>
          </v:shape>
          <o:OLEObject Type="Embed" ProgID="ChemDraw.Document.6.0" ShapeID="_x0000_i1041" DrawAspect="Content" ObjectID="_1772560552" r:id="rId51"/>
        </w:object>
      </w:r>
    </w:p>
    <w:p w14:paraId="3AC6F314" w14:textId="77777777" w:rsidR="00F4340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19.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6%.</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802FA8" w:rsidRPr="008769EA">
        <w:rPr>
          <w:color w:val="000000" w:themeColor="text1"/>
        </w:rPr>
        <w:t xml:space="preserve"> δ 7.46 – 7.36 (m, 2H), 7.31 – 7.27 (m, 1H), 7.25 – 7.13 (m, 3H), 7.12 – 7.01 (m, 3H), 3.34 (s, 3H). </w:t>
      </w:r>
      <w:r w:rsidRPr="008769EA">
        <w:rPr>
          <w:color w:val="000000" w:themeColor="text1"/>
          <w:vertAlign w:val="superscript"/>
        </w:rPr>
        <w:t>13</w:t>
      </w:r>
      <w:r w:rsidRPr="008769EA">
        <w:rPr>
          <w:color w:val="000000" w:themeColor="text1"/>
        </w:rPr>
        <w:t xml:space="preserve">C NMR (101 MHz, Chloroform-d) </w:t>
      </w:r>
      <w:r w:rsidR="006E4E2D" w:rsidRPr="008769EA">
        <w:rPr>
          <w:color w:val="000000" w:themeColor="text1"/>
        </w:rPr>
        <w:t>δ 149.41, 147.52, 129.90, 129.69, 124.92, 124.80, 121.92, 120.09, 119.38, 118.69, 112.83, 40.17.</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4</w:t>
      </w:r>
      <w:r w:rsidR="00DE7336" w:rsidRPr="008769EA">
        <w:rPr>
          <w:color w:val="000000" w:themeColor="text1"/>
        </w:rPr>
        <w:t>H</w:t>
      </w:r>
      <w:r w:rsidR="00DE7336" w:rsidRPr="008769EA">
        <w:rPr>
          <w:color w:val="000000" w:themeColor="text1"/>
          <w:vertAlign w:val="subscript"/>
        </w:rPr>
        <w:t>13</w:t>
      </w:r>
      <w:r w:rsidR="00DE7336" w:rsidRPr="008769EA">
        <w:rPr>
          <w:color w:val="000000" w:themeColor="text1"/>
        </w:rPr>
        <w:t>N</w:t>
      </w:r>
      <w:r w:rsidR="00DE7336"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09.1073</w:t>
      </w:r>
      <w:r w:rsidRPr="008769EA">
        <w:rPr>
          <w:color w:val="000000" w:themeColor="text1"/>
        </w:rPr>
        <w:t xml:space="preserve">; found: </w:t>
      </w:r>
      <w:r w:rsidR="00DE7336" w:rsidRPr="008769EA">
        <w:rPr>
          <w:color w:val="000000" w:themeColor="text1"/>
        </w:rPr>
        <w:t>209.107</w:t>
      </w:r>
      <w:r w:rsidR="00DE6268" w:rsidRPr="008769EA">
        <w:rPr>
          <w:color w:val="000000" w:themeColor="text1"/>
        </w:rPr>
        <w:t>1</w:t>
      </w:r>
      <w:r w:rsidRPr="008769EA">
        <w:rPr>
          <w:color w:val="000000" w:themeColor="text1"/>
        </w:rPr>
        <w:t>.</w:t>
      </w:r>
    </w:p>
    <w:p w14:paraId="7D6827AB" w14:textId="4EC5DD8D" w:rsidR="00FA17FB" w:rsidRPr="008769EA" w:rsidRDefault="00FA17FB" w:rsidP="00FA17FB">
      <w:pPr>
        <w:spacing w:beforeLines="50" w:before="156" w:afterLines="50" w:after="156"/>
        <w:rPr>
          <w:color w:val="000000" w:themeColor="text1"/>
        </w:rPr>
      </w:pPr>
      <w:r w:rsidRPr="008769EA">
        <w:rPr>
          <w:b/>
          <w:color w:val="000000" w:themeColor="text1"/>
        </w:rPr>
        <w:t>N,3,5-trimethyl-N-phenylaniline (</w:t>
      </w:r>
      <w:r w:rsidR="00754E14" w:rsidRPr="008769EA">
        <w:rPr>
          <w:b/>
          <w:color w:val="000000" w:themeColor="text1"/>
        </w:rPr>
        <w:t>29</w:t>
      </w:r>
      <w:r w:rsidRPr="008769EA">
        <w:rPr>
          <w:b/>
          <w:color w:val="000000" w:themeColor="text1"/>
        </w:rPr>
        <w:t>)</w:t>
      </w:r>
      <w:r w:rsidRPr="008769EA">
        <w:rPr>
          <w:rFonts w:hint="eastAsia"/>
          <w:b/>
          <w:color w:val="000000" w:themeColor="text1"/>
        </w:rPr>
        <w:t>:</w:t>
      </w:r>
    </w:p>
    <w:p w14:paraId="1FC6D06C"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2027" w:dyaOrig="1401" w14:anchorId="7EB9DC8F">
          <v:shape id="_x0000_i1042" type="#_x0000_t75" alt="" style="width:103.5pt;height:70pt;mso-width-percent:0;mso-height-percent:0;mso-width-percent:0;mso-height-percent:0" o:ole="">
            <v:imagedata r:id="rId52" o:title=""/>
          </v:shape>
          <o:OLEObject Type="Embed" ProgID="ChemDraw.Document.6.0" ShapeID="_x0000_i1042" DrawAspect="Content" ObjectID="_1772560553" r:id="rId53"/>
        </w:object>
      </w:r>
    </w:p>
    <w:p w14:paraId="2936781B" w14:textId="77777777" w:rsidR="00FA17F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F91359" w:rsidRPr="008769EA">
        <w:rPr>
          <w:color w:val="000000" w:themeColor="text1"/>
        </w:rPr>
        <w:t>21.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1%.</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F267F" w:rsidRPr="008769EA">
        <w:rPr>
          <w:color w:val="000000" w:themeColor="text1"/>
        </w:rPr>
        <w:t>δ 7.33 – 7.24 (m, 2H), 7.02 (d, J = 7.4 Hz, 2H), 6.95 (t, J = 7.3 Hz, 1H), 6.69 (d, J = 12.9 Hz, 3H), 3.32 (s, 3H), 2.30 (s, 6H)</w:t>
      </w:r>
      <w:r w:rsidRPr="008769EA">
        <w:rPr>
          <w:color w:val="000000" w:themeColor="text1"/>
        </w:rPr>
        <w:t>.</w:t>
      </w:r>
      <w:r w:rsidRPr="008769EA">
        <w:rPr>
          <w:color w:val="000000" w:themeColor="text1"/>
          <w:vertAlign w:val="superscript"/>
        </w:rPr>
        <w:t>13</w:t>
      </w:r>
      <w:r w:rsidRPr="008769EA">
        <w:rPr>
          <w:color w:val="000000" w:themeColor="text1"/>
        </w:rPr>
        <w:t xml:space="preserve">C NMR (101 MHz, Chloroform-d) </w:t>
      </w:r>
      <w:r w:rsidR="001B1220" w:rsidRPr="008769EA">
        <w:rPr>
          <w:color w:val="000000" w:themeColor="text1"/>
        </w:rPr>
        <w:t>δ 149.23, 149.02, 138.84, 129.08, 123.54, 120.64, 119.83, 118.87, 40.31, 21.4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E7336" w:rsidRPr="008769EA">
        <w:rPr>
          <w:color w:val="000000" w:themeColor="text1"/>
        </w:rPr>
        <w:t>C</w:t>
      </w:r>
      <w:r w:rsidR="00DE7336" w:rsidRPr="008769EA">
        <w:rPr>
          <w:color w:val="000000" w:themeColor="text1"/>
          <w:vertAlign w:val="subscript"/>
        </w:rPr>
        <w:t>15</w:t>
      </w:r>
      <w:r w:rsidR="00DE7336" w:rsidRPr="008769EA">
        <w:rPr>
          <w:color w:val="000000" w:themeColor="text1"/>
        </w:rPr>
        <w:t>H</w:t>
      </w:r>
      <w:r w:rsidR="00DE7336" w:rsidRPr="008769EA">
        <w:rPr>
          <w:color w:val="000000" w:themeColor="text1"/>
          <w:vertAlign w:val="subscript"/>
        </w:rPr>
        <w:t>18</w:t>
      </w:r>
      <w:r w:rsidR="00DE7336"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E7336" w:rsidRPr="008769EA">
        <w:rPr>
          <w:color w:val="000000" w:themeColor="text1"/>
        </w:rPr>
        <w:t>212.1434</w:t>
      </w:r>
      <w:r w:rsidRPr="008769EA">
        <w:rPr>
          <w:color w:val="000000" w:themeColor="text1"/>
        </w:rPr>
        <w:t xml:space="preserve">; found: </w:t>
      </w:r>
      <w:r w:rsidR="00DE7336" w:rsidRPr="008769EA">
        <w:rPr>
          <w:color w:val="000000" w:themeColor="text1"/>
        </w:rPr>
        <w:t>212.143</w:t>
      </w:r>
      <w:r w:rsidR="00DE6268" w:rsidRPr="008769EA">
        <w:rPr>
          <w:color w:val="000000" w:themeColor="text1"/>
        </w:rPr>
        <w:t>1</w:t>
      </w:r>
      <w:r w:rsidRPr="008769EA">
        <w:rPr>
          <w:color w:val="000000" w:themeColor="text1"/>
        </w:rPr>
        <w:t>.</w:t>
      </w:r>
    </w:p>
    <w:p w14:paraId="29AA787B" w14:textId="5F7E7882" w:rsidR="00FA17FB" w:rsidRPr="008769EA" w:rsidRDefault="00FA17FB" w:rsidP="00FA17FB">
      <w:pPr>
        <w:spacing w:beforeLines="50" w:before="156" w:afterLines="50" w:after="156"/>
        <w:rPr>
          <w:color w:val="000000" w:themeColor="text1"/>
        </w:rPr>
      </w:pPr>
      <w:r w:rsidRPr="008769EA">
        <w:rPr>
          <w:b/>
          <w:color w:val="000000" w:themeColor="text1"/>
        </w:rPr>
        <w:t>3-chloro-5-fluoro-N-methyl-N-phenylaniline (</w:t>
      </w:r>
      <w:r w:rsidR="00754E14" w:rsidRPr="008769EA">
        <w:rPr>
          <w:b/>
          <w:color w:val="000000" w:themeColor="text1"/>
        </w:rPr>
        <w:t>30</w:t>
      </w:r>
      <w:r w:rsidRPr="008769EA">
        <w:rPr>
          <w:b/>
          <w:color w:val="000000" w:themeColor="text1"/>
        </w:rPr>
        <w:t>)</w:t>
      </w:r>
      <w:r w:rsidRPr="008769EA">
        <w:rPr>
          <w:rFonts w:hint="eastAsia"/>
          <w:b/>
          <w:color w:val="000000" w:themeColor="text1"/>
        </w:rPr>
        <w:t>:</w:t>
      </w:r>
    </w:p>
    <w:p w14:paraId="0BDCC3E7"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1949" w:dyaOrig="1400" w14:anchorId="5A66F1F1">
          <v:shape id="_x0000_i1043" type="#_x0000_t75" alt="" style="width:97.5pt;height:69pt;mso-width-percent:0;mso-height-percent:0;mso-width-percent:0;mso-height-percent:0" o:ole="">
            <v:imagedata r:id="rId54" o:title=""/>
          </v:shape>
          <o:OLEObject Type="Embed" ProgID="ChemDraw.Document.6.0" ShapeID="_x0000_i1043" DrawAspect="Content" ObjectID="_1772560554" r:id="rId55"/>
        </w:object>
      </w:r>
    </w:p>
    <w:p w14:paraId="2F5437C1" w14:textId="77777777" w:rsidR="00FA17F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29.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932D6" w:rsidRPr="008769EA">
        <w:rPr>
          <w:color w:val="000000" w:themeColor="text1"/>
        </w:rPr>
        <w:t xml:space="preserve">δ 7.36 – 7.26 (m, 2H), 7.17 – 7.04 (m, 3H), 6.49 – 6.46 (m, 1H), 6.42 (dt, J = 8.3, 2.1 Hz, 1H), 6.29 (dt, J = 11.9, 2.3 Hz, 1H), 3.21 (s, 3H). </w:t>
      </w:r>
      <w:r w:rsidRPr="008769EA">
        <w:rPr>
          <w:color w:val="000000" w:themeColor="text1"/>
          <w:vertAlign w:val="superscript"/>
        </w:rPr>
        <w:t>13</w:t>
      </w:r>
      <w:r w:rsidRPr="008769EA">
        <w:rPr>
          <w:color w:val="000000" w:themeColor="text1"/>
        </w:rPr>
        <w:t xml:space="preserve">C NMR (101 MHz, Chloroform-d) </w:t>
      </w:r>
      <w:r w:rsidR="00027799" w:rsidRPr="008769EA">
        <w:rPr>
          <w:color w:val="000000" w:themeColor="text1"/>
        </w:rPr>
        <w:t xml:space="preserve">δ 162.42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245.2 Hz), 150.11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11.9 Hz), 146.35, 134.18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13.7 Hz), 128.81, 124.44, 124.22, 110.01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2.7 Hz), 104.67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25.6 Hz), 99.71 (d, </w:t>
      </w:r>
      <w:r w:rsidR="00AB48FD" w:rsidRPr="008769EA">
        <w:rPr>
          <w:i/>
          <w:iCs/>
          <w:color w:val="000000" w:themeColor="text1"/>
        </w:rPr>
        <w:t>J</w:t>
      </w:r>
      <w:r w:rsidR="00AB48FD" w:rsidRPr="008769EA">
        <w:rPr>
          <w:i/>
          <w:iCs/>
          <w:color w:val="000000" w:themeColor="text1"/>
          <w:vertAlign w:val="subscript"/>
        </w:rPr>
        <w:t>C-F</w:t>
      </w:r>
      <w:r w:rsidR="00027799" w:rsidRPr="008769EA">
        <w:rPr>
          <w:color w:val="000000" w:themeColor="text1"/>
        </w:rPr>
        <w:t xml:space="preserve"> = 25.8 Hz), 39.29.</w:t>
      </w:r>
      <w:r w:rsidRPr="008769EA">
        <w:rPr>
          <w:rFonts w:hint="eastAsia"/>
          <w:color w:val="000000" w:themeColor="text1"/>
        </w:rPr>
        <w:t xml:space="preserve"> </w:t>
      </w:r>
      <w:r w:rsidR="00E231D2" w:rsidRPr="008769EA">
        <w:rPr>
          <w:color w:val="000000" w:themeColor="text1"/>
          <w:vertAlign w:val="superscript"/>
        </w:rPr>
        <w:t>19</w:t>
      </w:r>
      <w:r w:rsidR="00E231D2" w:rsidRPr="008769EA">
        <w:rPr>
          <w:color w:val="000000" w:themeColor="text1"/>
        </w:rPr>
        <w:t>F NMR (37</w:t>
      </w:r>
      <w:r w:rsidR="003512AA" w:rsidRPr="008769EA">
        <w:rPr>
          <w:color w:val="000000" w:themeColor="text1"/>
        </w:rPr>
        <w:t>7</w:t>
      </w:r>
      <w:r w:rsidR="00E231D2" w:rsidRPr="008769EA">
        <w:rPr>
          <w:color w:val="000000" w:themeColor="text1"/>
        </w:rPr>
        <w:t xml:space="preserve"> MHz, Chloroform-d) δ -111.20.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3</w:t>
      </w:r>
      <w:r w:rsidR="002A4C64" w:rsidRPr="008769EA">
        <w:rPr>
          <w:color w:val="000000" w:themeColor="text1"/>
        </w:rPr>
        <w:t>H</w:t>
      </w:r>
      <w:r w:rsidR="002A4C64" w:rsidRPr="008769EA">
        <w:rPr>
          <w:color w:val="000000" w:themeColor="text1"/>
          <w:vertAlign w:val="subscript"/>
        </w:rPr>
        <w:t>12</w:t>
      </w:r>
      <w:r w:rsidR="002A4C64" w:rsidRPr="008769EA">
        <w:rPr>
          <w:color w:val="000000" w:themeColor="text1"/>
        </w:rPr>
        <w:t>ClF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36.0637</w:t>
      </w:r>
      <w:r w:rsidRPr="008769EA">
        <w:rPr>
          <w:color w:val="000000" w:themeColor="text1"/>
        </w:rPr>
        <w:t xml:space="preserve">; found: </w:t>
      </w:r>
      <w:r w:rsidR="002A4C64" w:rsidRPr="008769EA">
        <w:rPr>
          <w:color w:val="000000" w:themeColor="text1"/>
        </w:rPr>
        <w:t>236.063</w:t>
      </w:r>
      <w:r w:rsidR="00DE6268" w:rsidRPr="008769EA">
        <w:rPr>
          <w:color w:val="000000" w:themeColor="text1"/>
        </w:rPr>
        <w:t>5</w:t>
      </w:r>
      <w:r w:rsidRPr="008769EA">
        <w:rPr>
          <w:color w:val="000000" w:themeColor="text1"/>
        </w:rPr>
        <w:t>.</w:t>
      </w:r>
    </w:p>
    <w:p w14:paraId="4CEBC1DA" w14:textId="71CC0694" w:rsidR="00FA17FB" w:rsidRPr="008769EA" w:rsidRDefault="00FA17FB" w:rsidP="00FA17FB">
      <w:pPr>
        <w:spacing w:beforeLines="50" w:before="156" w:afterLines="50" w:after="156"/>
        <w:rPr>
          <w:color w:val="000000" w:themeColor="text1"/>
        </w:rPr>
      </w:pPr>
      <w:r w:rsidRPr="008769EA">
        <w:rPr>
          <w:b/>
          <w:color w:val="000000" w:themeColor="text1"/>
        </w:rPr>
        <w:t>N-methyl-N-phenyl-[1,1':3',1''-terphenyl]-5'-amine (</w:t>
      </w:r>
      <w:r w:rsidR="00754E14" w:rsidRPr="008769EA">
        <w:rPr>
          <w:b/>
          <w:color w:val="000000" w:themeColor="text1"/>
        </w:rPr>
        <w:t>31</w:t>
      </w:r>
      <w:r w:rsidRPr="008769EA">
        <w:rPr>
          <w:b/>
          <w:color w:val="000000" w:themeColor="text1"/>
        </w:rPr>
        <w:t>)</w:t>
      </w:r>
      <w:r w:rsidRPr="008769EA">
        <w:rPr>
          <w:rFonts w:hint="eastAsia"/>
          <w:b/>
          <w:color w:val="000000" w:themeColor="text1"/>
        </w:rPr>
        <w:t>:</w:t>
      </w:r>
    </w:p>
    <w:p w14:paraId="0B78A0C4"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2011" w:dyaOrig="1400" w14:anchorId="34FAB634">
          <v:shape id="_x0000_i1044" type="#_x0000_t75" alt="" style="width:103.5pt;height:69pt;mso-width-percent:0;mso-height-percent:0;mso-width-percent:0;mso-height-percent:0" o:ole="">
            <v:imagedata r:id="rId56" o:title=""/>
          </v:shape>
          <o:OLEObject Type="Embed" ProgID="ChemDraw.Document.6.0" ShapeID="_x0000_i1044" DrawAspect="Content" ObjectID="_1772560555" r:id="rId57"/>
        </w:object>
      </w:r>
    </w:p>
    <w:p w14:paraId="2DBC2724" w14:textId="77777777" w:rsidR="00F4340B"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45.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C34096" w:rsidRPr="008769EA">
        <w:rPr>
          <w:color w:val="000000" w:themeColor="text1"/>
        </w:rPr>
        <w:t xml:space="preserve">δ 7.70 – 7.62 (m, 4H), 7.53 – 7.41 (m, 5H), 7.44 – 7.32 (m, 4H), 7.30 – 7.26 (m, 2H), 7.24 – 7.16 (m, 2H), 7.10 – 7.01 (m, 1H), 3.48 (s, 3H). </w:t>
      </w:r>
      <w:r w:rsidRPr="008769EA">
        <w:rPr>
          <w:color w:val="000000" w:themeColor="text1"/>
          <w:vertAlign w:val="superscript"/>
        </w:rPr>
        <w:t>13</w:t>
      </w:r>
      <w:r w:rsidRPr="008769EA">
        <w:rPr>
          <w:color w:val="000000" w:themeColor="text1"/>
        </w:rPr>
        <w:t xml:space="preserve">C NMR (101 MHz, Chloroform-d) </w:t>
      </w:r>
      <w:r w:rsidR="00C34096" w:rsidRPr="008769EA">
        <w:rPr>
          <w:color w:val="000000" w:themeColor="text1"/>
        </w:rPr>
        <w:t>δ 149.85, 148.94, 142.84, 141.40, 129.38, 128.75, 127.44, 127.29, 121.82, 121.12, 119.18, 117.75, 40.52.</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25</w:t>
      </w:r>
      <w:r w:rsidR="002A4C64" w:rsidRPr="008769EA">
        <w:rPr>
          <w:color w:val="000000" w:themeColor="text1"/>
        </w:rPr>
        <w:t>H</w:t>
      </w:r>
      <w:r w:rsidR="002A4C64" w:rsidRPr="008769EA">
        <w:rPr>
          <w:color w:val="000000" w:themeColor="text1"/>
          <w:vertAlign w:val="subscript"/>
        </w:rPr>
        <w:t>22</w:t>
      </w:r>
      <w:r w:rsidR="002A4C64"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336.1747</w:t>
      </w:r>
      <w:r w:rsidRPr="008769EA">
        <w:rPr>
          <w:color w:val="000000" w:themeColor="text1"/>
        </w:rPr>
        <w:t xml:space="preserve">; found: </w:t>
      </w:r>
      <w:r w:rsidR="002A4C64" w:rsidRPr="008769EA">
        <w:rPr>
          <w:color w:val="000000" w:themeColor="text1"/>
        </w:rPr>
        <w:t>336.174</w:t>
      </w:r>
      <w:r w:rsidR="00DE6268" w:rsidRPr="008769EA">
        <w:rPr>
          <w:color w:val="000000" w:themeColor="text1"/>
        </w:rPr>
        <w:t>5</w:t>
      </w:r>
      <w:r w:rsidRPr="008769EA">
        <w:rPr>
          <w:color w:val="000000" w:themeColor="text1"/>
        </w:rPr>
        <w:t>.</w:t>
      </w:r>
    </w:p>
    <w:p w14:paraId="263662CD" w14:textId="2D8B5103" w:rsidR="00FA17FB" w:rsidRPr="008769EA" w:rsidRDefault="00FA17FB" w:rsidP="00FA17FB">
      <w:pPr>
        <w:spacing w:beforeLines="50" w:before="156" w:afterLines="50" w:after="156"/>
        <w:rPr>
          <w:color w:val="000000" w:themeColor="text1"/>
        </w:rPr>
      </w:pPr>
      <w:r w:rsidRPr="008769EA">
        <w:rPr>
          <w:b/>
          <w:color w:val="000000" w:themeColor="text1"/>
        </w:rPr>
        <w:t>N-methyl-N-phenylaniline (</w:t>
      </w:r>
      <w:r w:rsidR="00754E14" w:rsidRPr="008769EA">
        <w:rPr>
          <w:b/>
          <w:color w:val="000000" w:themeColor="text1"/>
        </w:rPr>
        <w:t>32</w:t>
      </w:r>
      <w:r w:rsidRPr="008769EA">
        <w:rPr>
          <w:b/>
          <w:color w:val="000000" w:themeColor="text1"/>
        </w:rPr>
        <w:t>)</w:t>
      </w:r>
      <w:r w:rsidRPr="008769EA">
        <w:rPr>
          <w:rFonts w:hint="eastAsia"/>
          <w:b/>
          <w:color w:val="000000" w:themeColor="text1"/>
        </w:rPr>
        <w:t>:</w:t>
      </w:r>
    </w:p>
    <w:p w14:paraId="0F791A55"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1589" w:dyaOrig="1040" w14:anchorId="4018CE15">
          <v:shape id="_x0000_i1045" type="#_x0000_t75" alt="" style="width:77.5pt;height:50pt;mso-width-percent:0;mso-height-percent:0;mso-width-percent:0;mso-height-percent:0" o:ole="">
            <v:imagedata r:id="rId58" o:title=""/>
          </v:shape>
          <o:OLEObject Type="Embed" ProgID="ChemDraw.Document.6.0" ShapeID="_x0000_i1045" DrawAspect="Content" ObjectID="_1772560556" r:id="rId59"/>
        </w:object>
      </w:r>
    </w:p>
    <w:p w14:paraId="33F3E9C6" w14:textId="77777777" w:rsidR="00FA17FB" w:rsidRPr="008769EA" w:rsidRDefault="00FA17FB" w:rsidP="00FA17FB">
      <w:pPr>
        <w:spacing w:beforeLines="50" w:before="156" w:afterLines="50" w:after="156"/>
        <w:rPr>
          <w:color w:val="000000" w:themeColor="text1"/>
        </w:rPr>
      </w:pPr>
      <w:r w:rsidRPr="008769EA">
        <w:rPr>
          <w:color w:val="000000" w:themeColor="text1"/>
        </w:rPr>
        <w:lastRenderedPageBreak/>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19.7</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4%.</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19381C" w:rsidRPr="008769EA">
        <w:rPr>
          <w:color w:val="000000" w:themeColor="text1"/>
        </w:rPr>
        <w:t xml:space="preserve">δ 7.35 – 7.25 (m, 4H), 7.05 (d, J = 7.6 Hz, 4H), 6.98 (t, J = 7.3 Hz, 2H), 3.34 (s, 3H). </w:t>
      </w:r>
      <w:r w:rsidRPr="008769EA">
        <w:rPr>
          <w:color w:val="000000" w:themeColor="text1"/>
          <w:vertAlign w:val="superscript"/>
        </w:rPr>
        <w:t>13</w:t>
      </w:r>
      <w:r w:rsidRPr="008769EA">
        <w:rPr>
          <w:color w:val="000000" w:themeColor="text1"/>
        </w:rPr>
        <w:t xml:space="preserve">C NMR (101 MHz, Chloroform-d) </w:t>
      </w:r>
      <w:r w:rsidR="0019381C" w:rsidRPr="008769EA">
        <w:rPr>
          <w:color w:val="000000" w:themeColor="text1"/>
        </w:rPr>
        <w:t>δ 149.03, 129.18, 121.25, 120.44, 40.24.</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3</w:t>
      </w:r>
      <w:r w:rsidR="002A4C64" w:rsidRPr="008769EA">
        <w:rPr>
          <w:color w:val="000000" w:themeColor="text1"/>
        </w:rPr>
        <w:t>H</w:t>
      </w:r>
      <w:r w:rsidR="002A4C64" w:rsidRPr="008769EA">
        <w:rPr>
          <w:color w:val="000000" w:themeColor="text1"/>
          <w:vertAlign w:val="subscript"/>
        </w:rPr>
        <w:t>14</w:t>
      </w:r>
      <w:r w:rsidR="002A4C64"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184.1121</w:t>
      </w:r>
      <w:r w:rsidRPr="008769EA">
        <w:rPr>
          <w:color w:val="000000" w:themeColor="text1"/>
        </w:rPr>
        <w:t xml:space="preserve">; found: </w:t>
      </w:r>
      <w:r w:rsidR="002A4C64" w:rsidRPr="008769EA">
        <w:rPr>
          <w:color w:val="000000" w:themeColor="text1"/>
        </w:rPr>
        <w:t>184.112</w:t>
      </w:r>
      <w:r w:rsidR="00A17081" w:rsidRPr="008769EA">
        <w:rPr>
          <w:color w:val="000000" w:themeColor="text1"/>
        </w:rPr>
        <w:t>0</w:t>
      </w:r>
      <w:r w:rsidRPr="008769EA">
        <w:rPr>
          <w:color w:val="000000" w:themeColor="text1"/>
        </w:rPr>
        <w:t>.</w:t>
      </w:r>
    </w:p>
    <w:p w14:paraId="2F5C21EE" w14:textId="09116B12" w:rsidR="00FA17FB" w:rsidRPr="008769EA" w:rsidRDefault="008472AE" w:rsidP="00FA17FB">
      <w:pPr>
        <w:spacing w:beforeLines="50" w:before="156" w:afterLines="50" w:after="156"/>
        <w:rPr>
          <w:color w:val="000000" w:themeColor="text1"/>
        </w:rPr>
      </w:pPr>
      <w:r w:rsidRPr="008769EA">
        <w:rPr>
          <w:b/>
          <w:color w:val="000000" w:themeColor="text1"/>
        </w:rPr>
        <w:t>N-methyl-N-phenylnaphthalen-2-amine</w:t>
      </w:r>
      <w:r w:rsidR="00FA17FB" w:rsidRPr="008769EA">
        <w:rPr>
          <w:b/>
          <w:color w:val="000000" w:themeColor="text1"/>
        </w:rPr>
        <w:t xml:space="preserve"> (</w:t>
      </w:r>
      <w:r w:rsidR="00754E14" w:rsidRPr="008769EA">
        <w:rPr>
          <w:b/>
          <w:color w:val="000000" w:themeColor="text1"/>
        </w:rPr>
        <w:t>33</w:t>
      </w:r>
      <w:r w:rsidR="00FA17FB" w:rsidRPr="008769EA">
        <w:rPr>
          <w:b/>
          <w:color w:val="000000" w:themeColor="text1"/>
        </w:rPr>
        <w:t>)</w:t>
      </w:r>
      <w:r w:rsidR="00FA17FB" w:rsidRPr="008769EA">
        <w:rPr>
          <w:rFonts w:hint="eastAsia"/>
          <w:b/>
          <w:color w:val="000000" w:themeColor="text1"/>
        </w:rPr>
        <w:t>:</w:t>
      </w:r>
    </w:p>
    <w:p w14:paraId="7C8E687F" w14:textId="77777777" w:rsidR="00FA17FB" w:rsidRPr="008769EA" w:rsidRDefault="00643226" w:rsidP="00FA17FB">
      <w:pPr>
        <w:spacing w:beforeLines="50" w:before="156" w:afterLines="50" w:after="156"/>
        <w:rPr>
          <w:b/>
          <w:color w:val="000000" w:themeColor="text1"/>
        </w:rPr>
      </w:pPr>
      <w:r w:rsidRPr="006E5700">
        <w:rPr>
          <w:noProof/>
          <w:color w:val="000000" w:themeColor="text1"/>
        </w:rPr>
        <w:object w:dxaOrig="2088" w:dyaOrig="1040" w14:anchorId="424D2A27">
          <v:shape id="_x0000_i1046" type="#_x0000_t75" alt="" style="width:107pt;height:50pt;mso-width-percent:0;mso-height-percent:0;mso-width-percent:0;mso-height-percent:0" o:ole="">
            <v:imagedata r:id="rId60" o:title=""/>
          </v:shape>
          <o:OLEObject Type="Embed" ProgID="ChemDraw.Document.6.0" ShapeID="_x0000_i1046" DrawAspect="Content" ObjectID="_1772560557" r:id="rId61"/>
        </w:object>
      </w:r>
    </w:p>
    <w:p w14:paraId="7E4BC373" w14:textId="77777777" w:rsidR="008472AE" w:rsidRPr="008769EA" w:rsidRDefault="00FA17FB" w:rsidP="00FA17F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4.3</w:t>
      </w:r>
      <w:r w:rsidRPr="008769EA">
        <w:rPr>
          <w:color w:val="000000" w:themeColor="text1"/>
        </w:rPr>
        <w:t xml:space="preserve"> </w:t>
      </w:r>
      <w:r w:rsidRPr="008769EA">
        <w:rPr>
          <w:rFonts w:hint="eastAsia"/>
          <w:color w:val="000000" w:themeColor="text1"/>
        </w:rPr>
        <w:t xml:space="preserve">mg, </w:t>
      </w:r>
      <w:r w:rsidR="008472AE" w:rsidRPr="008769EA">
        <w:rPr>
          <w:color w:val="000000" w:themeColor="text1"/>
        </w:rPr>
        <w:t>7</w:t>
      </w:r>
      <w:r w:rsidRPr="008769EA">
        <w:rPr>
          <w:color w:val="000000" w:themeColor="text1"/>
        </w:rPr>
        <w:t>4%.</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971A6" w:rsidRPr="008769EA">
        <w:rPr>
          <w:color w:val="000000" w:themeColor="text1"/>
        </w:rPr>
        <w:t xml:space="preserve">δ 7.77 (d, J = 8.3 Hz, 1H), 7.76 – 7.68 (m, 2H), 7.49 – 7.40 (m, 1H), 7.39 – 7.29 (m, 4H), 7.24 (dd, J = 8.9, 2.4 Hz, 1H), 7.18 – 7.10 (m, 2H), 7.09 – 7.00 (m, 1H), 3.46 (s, 3H). </w:t>
      </w:r>
      <w:r w:rsidRPr="008769EA">
        <w:rPr>
          <w:color w:val="000000" w:themeColor="text1"/>
          <w:vertAlign w:val="superscript"/>
        </w:rPr>
        <w:t>13</w:t>
      </w:r>
      <w:r w:rsidRPr="008769EA">
        <w:rPr>
          <w:color w:val="000000" w:themeColor="text1"/>
        </w:rPr>
        <w:t xml:space="preserve">C NMR (101 MHz, Chloroform-d) </w:t>
      </w:r>
      <w:r w:rsidR="004971A6" w:rsidRPr="008769EA">
        <w:rPr>
          <w:color w:val="000000" w:themeColor="text1"/>
        </w:rPr>
        <w:t>δ 149.10, 146.63, 134.70, 129.30, 129.13, 128.58, 127.55, 126.74, 126.26, 123.72, 121.96, 121.82, 121.41, 114.60, 40.63.</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7</w:t>
      </w:r>
      <w:r w:rsidR="002A4C64" w:rsidRPr="008769EA">
        <w:rPr>
          <w:color w:val="000000" w:themeColor="text1"/>
        </w:rPr>
        <w:t>H</w:t>
      </w:r>
      <w:r w:rsidR="002A4C64" w:rsidRPr="008769EA">
        <w:rPr>
          <w:color w:val="000000" w:themeColor="text1"/>
          <w:vertAlign w:val="subscript"/>
        </w:rPr>
        <w:t>16</w:t>
      </w:r>
      <w:r w:rsidR="002A4C64"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34.1277</w:t>
      </w:r>
      <w:r w:rsidRPr="008769EA">
        <w:rPr>
          <w:color w:val="000000" w:themeColor="text1"/>
        </w:rPr>
        <w:t xml:space="preserve">; found: </w:t>
      </w:r>
      <w:r w:rsidR="002A4C64" w:rsidRPr="008769EA">
        <w:rPr>
          <w:color w:val="000000" w:themeColor="text1"/>
        </w:rPr>
        <w:t>234.127</w:t>
      </w:r>
      <w:r w:rsidR="00A17081" w:rsidRPr="008769EA">
        <w:rPr>
          <w:color w:val="000000" w:themeColor="text1"/>
        </w:rPr>
        <w:t>4</w:t>
      </w:r>
      <w:r w:rsidRPr="008769EA">
        <w:rPr>
          <w:color w:val="000000" w:themeColor="text1"/>
        </w:rPr>
        <w:t>.</w:t>
      </w:r>
    </w:p>
    <w:p w14:paraId="3B960199" w14:textId="0C10C3BD" w:rsidR="008472AE" w:rsidRPr="008769EA" w:rsidRDefault="008472AE" w:rsidP="008472AE">
      <w:pPr>
        <w:spacing w:beforeLines="50" w:before="156" w:afterLines="50" w:after="156"/>
        <w:rPr>
          <w:color w:val="000000" w:themeColor="text1"/>
        </w:rPr>
      </w:pPr>
      <w:r w:rsidRPr="008769EA">
        <w:rPr>
          <w:b/>
          <w:color w:val="000000" w:themeColor="text1"/>
        </w:rPr>
        <w:t>N-methyl-N-phenylbenzo[b]thiophen-5-amine (</w:t>
      </w:r>
      <w:r w:rsidR="00754E14" w:rsidRPr="008769EA">
        <w:rPr>
          <w:b/>
          <w:color w:val="000000" w:themeColor="text1"/>
        </w:rPr>
        <w:t>34</w:t>
      </w:r>
      <w:r w:rsidRPr="008769EA">
        <w:rPr>
          <w:b/>
          <w:color w:val="000000" w:themeColor="text1"/>
        </w:rPr>
        <w:t>)</w:t>
      </w:r>
      <w:r w:rsidRPr="008769EA">
        <w:rPr>
          <w:rFonts w:hint="eastAsia"/>
          <w:b/>
          <w:color w:val="000000" w:themeColor="text1"/>
        </w:rPr>
        <w:t>:</w:t>
      </w:r>
    </w:p>
    <w:p w14:paraId="04C816F0" w14:textId="77777777" w:rsidR="008472AE" w:rsidRPr="008769EA" w:rsidRDefault="00643226" w:rsidP="008472AE">
      <w:pPr>
        <w:spacing w:beforeLines="50" w:before="156" w:afterLines="50" w:after="156"/>
        <w:rPr>
          <w:b/>
          <w:color w:val="000000" w:themeColor="text1"/>
        </w:rPr>
      </w:pPr>
      <w:r w:rsidRPr="006E5700">
        <w:rPr>
          <w:noProof/>
          <w:color w:val="000000" w:themeColor="text1"/>
        </w:rPr>
        <w:object w:dxaOrig="1864" w:dyaOrig="1352" w14:anchorId="170CAEC9">
          <v:shape id="_x0000_i1047" type="#_x0000_t75" alt="" style="width:95pt;height:69pt;mso-width-percent:0;mso-height-percent:0;mso-width-percent:0;mso-height-percent:0" o:ole="">
            <v:imagedata r:id="rId62" o:title=""/>
          </v:shape>
          <o:OLEObject Type="Embed" ProgID="ChemDraw.Document.6.0" ShapeID="_x0000_i1047" DrawAspect="Content" ObjectID="_1772560558" r:id="rId63"/>
        </w:object>
      </w:r>
      <w:r w:rsidR="00D30ED2" w:rsidRPr="008769EA">
        <w:rPr>
          <w:noProof/>
          <w:color w:val="000000" w:themeColor="text1"/>
        </w:rPr>
        <w:t xml:space="preserve"> </w:t>
      </w:r>
    </w:p>
    <w:p w14:paraId="0B24AC30" w14:textId="77777777" w:rsidR="008472AE" w:rsidRPr="008769EA" w:rsidRDefault="008472AE" w:rsidP="008472AE">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4.2</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30ED2" w:rsidRPr="008769EA">
        <w:rPr>
          <w:color w:val="000000" w:themeColor="text1"/>
        </w:rPr>
        <w:t xml:space="preserve">δ 7.80 (d, J = 8.7 Hz, 1H), 7.56 (d, J = 2.2 Hz, 1H), 7.47 (d, J = 5.4 Hz, 1H), 7.34 – 7.24 (m, 3H), 7.17 (dd, J = 8.7, 2.2 Hz, 1H), 7.00 (d, J = 7.9 Hz, 2H), 6.93 (t, J = 7.4 Hz, 1H), 3.40 (s, 3H). </w:t>
      </w:r>
      <w:r w:rsidRPr="008769EA">
        <w:rPr>
          <w:color w:val="000000" w:themeColor="text1"/>
          <w:vertAlign w:val="superscript"/>
        </w:rPr>
        <w:t>13</w:t>
      </w:r>
      <w:r w:rsidRPr="008769EA">
        <w:rPr>
          <w:color w:val="000000" w:themeColor="text1"/>
        </w:rPr>
        <w:t xml:space="preserve">C NMR (101 MHz, Chloroform-d) </w:t>
      </w:r>
      <w:r w:rsidR="00C03524" w:rsidRPr="008769EA">
        <w:rPr>
          <w:color w:val="000000" w:themeColor="text1"/>
        </w:rPr>
        <w:t>δ 149.59, 146.28, 140.90, 134.14, 129.12, 127.22, 123.71, 123.04, 121.04, 120.10, 118.47, 116.69, 40.7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5</w:t>
      </w:r>
      <w:r w:rsidR="002A4C64" w:rsidRPr="008769EA">
        <w:rPr>
          <w:color w:val="000000" w:themeColor="text1"/>
        </w:rPr>
        <w:t>H</w:t>
      </w:r>
      <w:r w:rsidR="002A4C64" w:rsidRPr="008769EA">
        <w:rPr>
          <w:color w:val="000000" w:themeColor="text1"/>
          <w:vertAlign w:val="subscript"/>
        </w:rPr>
        <w:t>14</w:t>
      </w:r>
      <w:r w:rsidR="002A4C64" w:rsidRPr="008769EA">
        <w:rPr>
          <w:color w:val="000000" w:themeColor="text1"/>
        </w:rPr>
        <w:t>N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40.0841</w:t>
      </w:r>
      <w:r w:rsidRPr="008769EA">
        <w:rPr>
          <w:color w:val="000000" w:themeColor="text1"/>
        </w:rPr>
        <w:t xml:space="preserve">; found: </w:t>
      </w:r>
      <w:r w:rsidR="002A4C64" w:rsidRPr="008769EA">
        <w:rPr>
          <w:color w:val="000000" w:themeColor="text1"/>
        </w:rPr>
        <w:t>240.08</w:t>
      </w:r>
      <w:r w:rsidR="00DE6268" w:rsidRPr="008769EA">
        <w:rPr>
          <w:color w:val="000000" w:themeColor="text1"/>
        </w:rPr>
        <w:t>39</w:t>
      </w:r>
      <w:r w:rsidRPr="008769EA">
        <w:rPr>
          <w:color w:val="000000" w:themeColor="text1"/>
        </w:rPr>
        <w:t>.</w:t>
      </w:r>
    </w:p>
    <w:p w14:paraId="18EE6D5B" w14:textId="29C7A3DA" w:rsidR="00F4340B" w:rsidRPr="008769EA" w:rsidRDefault="00F4340B" w:rsidP="00F4340B">
      <w:pPr>
        <w:spacing w:beforeLines="50" w:before="156" w:afterLines="50" w:after="156"/>
        <w:rPr>
          <w:color w:val="000000" w:themeColor="text1"/>
        </w:rPr>
      </w:pPr>
      <w:r w:rsidRPr="008769EA">
        <w:rPr>
          <w:b/>
          <w:color w:val="000000" w:themeColor="text1"/>
        </w:rPr>
        <w:t>N-methyl-N-phenylbenzofuran-5-amine (</w:t>
      </w:r>
      <w:r w:rsidR="00754E14" w:rsidRPr="008769EA">
        <w:rPr>
          <w:b/>
          <w:color w:val="000000" w:themeColor="text1"/>
        </w:rPr>
        <w:t>35</w:t>
      </w:r>
      <w:r w:rsidRPr="008769EA">
        <w:rPr>
          <w:b/>
          <w:color w:val="000000" w:themeColor="text1"/>
        </w:rPr>
        <w:t>)</w:t>
      </w:r>
      <w:r w:rsidRPr="008769EA">
        <w:rPr>
          <w:rFonts w:hint="eastAsia"/>
          <w:b/>
          <w:color w:val="000000" w:themeColor="text1"/>
        </w:rPr>
        <w:t>:</w:t>
      </w:r>
    </w:p>
    <w:p w14:paraId="0DE5ED37"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1875" w:dyaOrig="1352" w14:anchorId="6E32386E">
          <v:shape id="_x0000_i1048" type="#_x0000_t75" alt="" style="width:95pt;height:69pt;mso-width-percent:0;mso-height-percent:0;mso-width-percent:0;mso-height-percent:0" o:ole="">
            <v:imagedata r:id="rId64" o:title=""/>
          </v:shape>
          <o:OLEObject Type="Embed" ProgID="ChemDraw.Document.6.0" ShapeID="_x0000_i1048" DrawAspect="Content" ObjectID="_1772560559" r:id="rId65"/>
        </w:object>
      </w:r>
      <w:r w:rsidR="00BA0918" w:rsidRPr="008769EA">
        <w:rPr>
          <w:noProof/>
          <w:color w:val="000000" w:themeColor="text1"/>
        </w:rPr>
        <w:t xml:space="preserve"> </w:t>
      </w:r>
    </w:p>
    <w:p w14:paraId="48CA1073" w14:textId="77777777" w:rsidR="00F4340B" w:rsidRPr="008769EA" w:rsidRDefault="00F4340B" w:rsidP="00F4340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787B2B" w:rsidRPr="008769EA">
        <w:rPr>
          <w:color w:val="000000" w:themeColor="text1"/>
        </w:rPr>
        <w:t>33.0</w:t>
      </w:r>
      <w:r w:rsidRPr="008769EA">
        <w:rPr>
          <w:color w:val="000000" w:themeColor="text1"/>
        </w:rPr>
        <w:t xml:space="preserve"> </w:t>
      </w:r>
      <w:r w:rsidRPr="008769EA">
        <w:rPr>
          <w:rFonts w:hint="eastAsia"/>
          <w:color w:val="000000" w:themeColor="text1"/>
        </w:rPr>
        <w:t xml:space="preserve">mg, </w:t>
      </w:r>
      <w:r w:rsidRPr="008769EA">
        <w:rPr>
          <w:color w:val="000000" w:themeColor="text1"/>
        </w:rPr>
        <w:t>74%.</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BA0918" w:rsidRPr="008769EA">
        <w:rPr>
          <w:color w:val="000000" w:themeColor="text1"/>
        </w:rPr>
        <w:t xml:space="preserve"> δ 7.65 (d, J = 2.2 Hz, 1H), 7.49 (d, J = 8.8 Hz, 1H), 7.40 (d, J = 2.2 Hz, 1H), 7.28 – 7.19 (m, 2H), 7.13 (dd, J = 8.8, 2.3 Hz, 1H), 6.89 – 6.78 (m, 3H), 6.75 (dd, J = 2.2, 1.0 Hz, 1H), 3.35 (s, 3H). </w:t>
      </w:r>
      <w:r w:rsidRPr="008769EA">
        <w:rPr>
          <w:color w:val="000000" w:themeColor="text1"/>
          <w:vertAlign w:val="superscript"/>
        </w:rPr>
        <w:t>13</w:t>
      </w:r>
      <w:r w:rsidRPr="008769EA">
        <w:rPr>
          <w:color w:val="000000" w:themeColor="text1"/>
        </w:rPr>
        <w:t xml:space="preserve">C NMR (101 MHz, Chloroform-d) </w:t>
      </w:r>
      <w:r w:rsidR="00BA0918" w:rsidRPr="008769EA">
        <w:rPr>
          <w:color w:val="000000" w:themeColor="text1"/>
        </w:rPr>
        <w:t>δ 152.04, 150.01, 145.69, 144.65, 128.93, 128.41, 122.33, 118.57, 117.13, 116.08, 112.10, 106.70, 40.90.</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5</w:t>
      </w:r>
      <w:r w:rsidR="002A4C64" w:rsidRPr="008769EA">
        <w:rPr>
          <w:color w:val="000000" w:themeColor="text1"/>
        </w:rPr>
        <w:t>H</w:t>
      </w:r>
      <w:r w:rsidR="002A4C64" w:rsidRPr="008769EA">
        <w:rPr>
          <w:color w:val="000000" w:themeColor="text1"/>
          <w:vertAlign w:val="subscript"/>
        </w:rPr>
        <w:t>14</w:t>
      </w:r>
      <w:r w:rsidR="002A4C64" w:rsidRPr="008769EA">
        <w:rPr>
          <w:color w:val="000000" w:themeColor="text1"/>
        </w:rPr>
        <w:t>NO</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24.1070</w:t>
      </w:r>
      <w:r w:rsidRPr="008769EA">
        <w:rPr>
          <w:color w:val="000000" w:themeColor="text1"/>
        </w:rPr>
        <w:t xml:space="preserve">; found: </w:t>
      </w:r>
      <w:r w:rsidR="002A4C64" w:rsidRPr="008769EA">
        <w:rPr>
          <w:color w:val="000000" w:themeColor="text1"/>
        </w:rPr>
        <w:t>224.10</w:t>
      </w:r>
      <w:r w:rsidR="00DE6268" w:rsidRPr="008769EA">
        <w:rPr>
          <w:color w:val="000000" w:themeColor="text1"/>
        </w:rPr>
        <w:t>67</w:t>
      </w:r>
      <w:r w:rsidRPr="008769EA">
        <w:rPr>
          <w:color w:val="000000" w:themeColor="text1"/>
        </w:rPr>
        <w:t>.</w:t>
      </w:r>
    </w:p>
    <w:p w14:paraId="0AE5F1D5" w14:textId="22D04CE7" w:rsidR="00F4340B" w:rsidRPr="008769EA" w:rsidRDefault="00F4340B" w:rsidP="00F4340B">
      <w:pPr>
        <w:spacing w:beforeLines="50" w:before="156" w:afterLines="50" w:after="156"/>
        <w:rPr>
          <w:color w:val="000000" w:themeColor="text1"/>
        </w:rPr>
      </w:pPr>
      <w:r w:rsidRPr="008769EA">
        <w:rPr>
          <w:b/>
          <w:color w:val="000000" w:themeColor="text1"/>
        </w:rPr>
        <w:lastRenderedPageBreak/>
        <w:t>ethyl 5-(methyl(phenyl)</w:t>
      </w:r>
      <w:proofErr w:type="gramStart"/>
      <w:r w:rsidRPr="008769EA">
        <w:rPr>
          <w:b/>
          <w:color w:val="000000" w:themeColor="text1"/>
        </w:rPr>
        <w:t>amino)benzofuran</w:t>
      </w:r>
      <w:proofErr w:type="gramEnd"/>
      <w:r w:rsidRPr="008769EA">
        <w:rPr>
          <w:b/>
          <w:color w:val="000000" w:themeColor="text1"/>
        </w:rPr>
        <w:t>-2-carboxylate (</w:t>
      </w:r>
      <w:r w:rsidR="00754E14" w:rsidRPr="008769EA">
        <w:rPr>
          <w:b/>
          <w:color w:val="000000" w:themeColor="text1"/>
        </w:rPr>
        <w:t>36</w:t>
      </w:r>
      <w:r w:rsidRPr="008769EA">
        <w:rPr>
          <w:b/>
          <w:color w:val="000000" w:themeColor="text1"/>
        </w:rPr>
        <w:t>)</w:t>
      </w:r>
      <w:r w:rsidRPr="008769EA">
        <w:rPr>
          <w:rFonts w:hint="eastAsia"/>
          <w:b/>
          <w:color w:val="000000" w:themeColor="text1"/>
        </w:rPr>
        <w:t>:</w:t>
      </w:r>
    </w:p>
    <w:p w14:paraId="327B3AFE"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2398" w:dyaOrig="1675" w14:anchorId="5F443DBC">
          <v:shape id="_x0000_i1049" type="#_x0000_t75" alt="" style="width:122pt;height:84.5pt;mso-width-percent:0;mso-height-percent:0;mso-width-percent:0;mso-height-percent:0" o:ole="">
            <v:imagedata r:id="rId66" o:title=""/>
          </v:shape>
          <o:OLEObject Type="Embed" ProgID="ChemDraw.Document.6.0" ShapeID="_x0000_i1049" DrawAspect="Content" ObjectID="_1772560560" r:id="rId67"/>
        </w:object>
      </w:r>
      <w:r w:rsidR="004F4999" w:rsidRPr="008769EA">
        <w:rPr>
          <w:noProof/>
          <w:color w:val="000000" w:themeColor="text1"/>
        </w:rPr>
        <w:t xml:space="preserve"> </w:t>
      </w:r>
    </w:p>
    <w:p w14:paraId="3C92E81B" w14:textId="77777777" w:rsidR="00F4340B" w:rsidRPr="008769EA" w:rsidRDefault="00F4340B" w:rsidP="00F4340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40.7</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9%.</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F4999" w:rsidRPr="008769EA">
        <w:rPr>
          <w:color w:val="000000" w:themeColor="text1"/>
        </w:rPr>
        <w:t>δ 7.53 (d, J = 8.6 Hz, 1H), 7.48 (d, J = 0.9 Hz, 1H), 7.39 (d, J = 2.3 Hz, 1H), 7.27 – 7.21 (m, 3H), 6.96 – 6.86 (m, 3H), 4.47 (q, J = 7.1 Hz, 2H), 3.36 (s, 3H), 1.46 (t, J = 7.1 Hz, 3H)</w:t>
      </w:r>
      <w:r w:rsidRPr="008769EA">
        <w:rPr>
          <w:color w:val="000000" w:themeColor="text1"/>
        </w:rPr>
        <w:t>.</w:t>
      </w:r>
      <w:r w:rsidR="004F4999" w:rsidRPr="008769EA">
        <w:rPr>
          <w:color w:val="000000" w:themeColor="text1"/>
        </w:rPr>
        <w:t xml:space="preserve"> </w:t>
      </w:r>
      <w:r w:rsidRPr="008769EA">
        <w:rPr>
          <w:color w:val="000000" w:themeColor="text1"/>
          <w:vertAlign w:val="superscript"/>
        </w:rPr>
        <w:t>13</w:t>
      </w:r>
      <w:r w:rsidRPr="008769EA">
        <w:rPr>
          <w:color w:val="000000" w:themeColor="text1"/>
        </w:rPr>
        <w:t xml:space="preserve">C NMR (101 MHz, Chloroform-d) </w:t>
      </w:r>
      <w:r w:rsidR="004F4999" w:rsidRPr="008769EA">
        <w:rPr>
          <w:color w:val="000000" w:themeColor="text1"/>
        </w:rPr>
        <w:t>δ 159.56, 152.31, 149.59, 146.32, 145.68, 129.14, 127.92, 124.71, 119.97, 117.90, 115.98, 113.75, 113.01, 61.52, 40.90, 14.3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8</w:t>
      </w:r>
      <w:r w:rsidR="002A4C64" w:rsidRPr="008769EA">
        <w:rPr>
          <w:color w:val="000000" w:themeColor="text1"/>
        </w:rPr>
        <w:t>H</w:t>
      </w:r>
      <w:r w:rsidR="002A4C64" w:rsidRPr="008769EA">
        <w:rPr>
          <w:color w:val="000000" w:themeColor="text1"/>
          <w:vertAlign w:val="subscript"/>
        </w:rPr>
        <w:t>18</w:t>
      </w:r>
      <w:r w:rsidR="002A4C64" w:rsidRPr="008769EA">
        <w:rPr>
          <w:color w:val="000000" w:themeColor="text1"/>
        </w:rPr>
        <w:t>NO</w:t>
      </w:r>
      <w:r w:rsidR="002A4C64" w:rsidRPr="008769EA">
        <w:rPr>
          <w:color w:val="000000" w:themeColor="text1"/>
          <w:vertAlign w:val="subscript"/>
        </w:rPr>
        <w:t>3</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96.1281</w:t>
      </w:r>
      <w:r w:rsidRPr="008769EA">
        <w:rPr>
          <w:color w:val="000000" w:themeColor="text1"/>
        </w:rPr>
        <w:t xml:space="preserve">; found: </w:t>
      </w:r>
      <w:r w:rsidR="002A4C64" w:rsidRPr="008769EA">
        <w:rPr>
          <w:color w:val="000000" w:themeColor="text1"/>
        </w:rPr>
        <w:t>296.12</w:t>
      </w:r>
      <w:r w:rsidR="00DE6268" w:rsidRPr="008769EA">
        <w:rPr>
          <w:color w:val="000000" w:themeColor="text1"/>
        </w:rPr>
        <w:t>76</w:t>
      </w:r>
      <w:r w:rsidRPr="008769EA">
        <w:rPr>
          <w:color w:val="000000" w:themeColor="text1"/>
        </w:rPr>
        <w:t>.</w:t>
      </w:r>
    </w:p>
    <w:p w14:paraId="6ADF38BC" w14:textId="39D0C46C" w:rsidR="00F4340B" w:rsidRPr="008769EA" w:rsidRDefault="00F4340B" w:rsidP="00F4340B">
      <w:pPr>
        <w:spacing w:beforeLines="50" w:before="156" w:afterLines="50" w:after="156"/>
        <w:rPr>
          <w:color w:val="000000" w:themeColor="text1"/>
        </w:rPr>
      </w:pPr>
      <w:r w:rsidRPr="008769EA">
        <w:rPr>
          <w:b/>
          <w:color w:val="000000" w:themeColor="text1"/>
        </w:rPr>
        <w:t>N-methyl-N-</w:t>
      </w:r>
      <w:proofErr w:type="spellStart"/>
      <w:r w:rsidRPr="008769EA">
        <w:rPr>
          <w:b/>
          <w:color w:val="000000" w:themeColor="text1"/>
        </w:rPr>
        <w:t>phenyldibenzo</w:t>
      </w:r>
      <w:proofErr w:type="spellEnd"/>
      <w:r w:rsidRPr="008769EA">
        <w:rPr>
          <w:b/>
          <w:color w:val="000000" w:themeColor="text1"/>
        </w:rPr>
        <w:t>[</w:t>
      </w:r>
      <w:proofErr w:type="spellStart"/>
      <w:proofErr w:type="gramStart"/>
      <w:r w:rsidRPr="008769EA">
        <w:rPr>
          <w:b/>
          <w:color w:val="000000" w:themeColor="text1"/>
        </w:rPr>
        <w:t>b,d</w:t>
      </w:r>
      <w:proofErr w:type="spellEnd"/>
      <w:proofErr w:type="gramEnd"/>
      <w:r w:rsidRPr="008769EA">
        <w:rPr>
          <w:b/>
          <w:color w:val="000000" w:themeColor="text1"/>
        </w:rPr>
        <w:t>]thiophen-2-amine (</w:t>
      </w:r>
      <w:r w:rsidR="00754E14" w:rsidRPr="008769EA">
        <w:rPr>
          <w:b/>
          <w:color w:val="000000" w:themeColor="text1"/>
        </w:rPr>
        <w:t>37</w:t>
      </w:r>
      <w:r w:rsidRPr="008769EA">
        <w:rPr>
          <w:b/>
          <w:color w:val="000000" w:themeColor="text1"/>
        </w:rPr>
        <w:t>)</w:t>
      </w:r>
      <w:r w:rsidRPr="008769EA">
        <w:rPr>
          <w:rFonts w:hint="eastAsia"/>
          <w:b/>
          <w:color w:val="000000" w:themeColor="text1"/>
        </w:rPr>
        <w:t>:</w:t>
      </w:r>
    </w:p>
    <w:p w14:paraId="109077D7" w14:textId="77777777" w:rsidR="00F4340B" w:rsidRPr="008769EA" w:rsidRDefault="00643226" w:rsidP="00F4340B">
      <w:pPr>
        <w:spacing w:beforeLines="50" w:before="156" w:afterLines="50" w:after="156"/>
        <w:rPr>
          <w:b/>
          <w:color w:val="000000" w:themeColor="text1"/>
        </w:rPr>
      </w:pPr>
      <w:r w:rsidRPr="006E5700">
        <w:rPr>
          <w:noProof/>
          <w:color w:val="000000" w:themeColor="text1"/>
        </w:rPr>
        <w:object w:dxaOrig="1857" w:dyaOrig="1849" w14:anchorId="5D07064C">
          <v:shape id="_x0000_i1050" type="#_x0000_t75" alt="" style="width:94pt;height:95pt;mso-width-percent:0;mso-height-percent:0;mso-width-percent:0;mso-height-percent:0" o:ole="">
            <v:imagedata r:id="rId68" o:title=""/>
          </v:shape>
          <o:OLEObject Type="Embed" ProgID="ChemDraw.Document.6.0" ShapeID="_x0000_i1050" DrawAspect="Content" ObjectID="_1772560561" r:id="rId69"/>
        </w:object>
      </w:r>
    </w:p>
    <w:p w14:paraId="11522A2E" w14:textId="77777777" w:rsidR="00F4340B" w:rsidRPr="008769EA" w:rsidRDefault="00F4340B" w:rsidP="00F4340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34.7</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0%.</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DC047B" w:rsidRPr="008769EA">
        <w:rPr>
          <w:color w:val="000000" w:themeColor="text1"/>
        </w:rPr>
        <w:t xml:space="preserve">δ 8.09 – 8.02 (m, 1H), 8.00 (d, J = 8.7 Hz, 1H), 7.86 – 7.79 (m, 1H), 7.49 – 7.32 (m, 5H), 7.22 – 7.03 (m, 4H), 3.44 (s, 3H). </w:t>
      </w:r>
      <w:r w:rsidRPr="008769EA">
        <w:rPr>
          <w:color w:val="000000" w:themeColor="text1"/>
          <w:vertAlign w:val="superscript"/>
        </w:rPr>
        <w:t>13</w:t>
      </w:r>
      <w:r w:rsidRPr="008769EA">
        <w:rPr>
          <w:color w:val="000000" w:themeColor="text1"/>
        </w:rPr>
        <w:t xml:space="preserve">C NMR (101 MHz, Chloroform-d) </w:t>
      </w:r>
      <w:r w:rsidR="00DC047B" w:rsidRPr="008769EA">
        <w:rPr>
          <w:color w:val="000000" w:themeColor="text1"/>
        </w:rPr>
        <w:t>δ 148.92, 148.36, 140.96, 138.71, 135.69, 129.43, 128.97, 125.44, 124.36, 122.66, 122.38, 121.90, 121.88, 120.68, 117.43, 112.05, 40.6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2A4C64" w:rsidRPr="008769EA">
        <w:rPr>
          <w:color w:val="000000" w:themeColor="text1"/>
        </w:rPr>
        <w:t>C</w:t>
      </w:r>
      <w:r w:rsidR="002A4C64" w:rsidRPr="008769EA">
        <w:rPr>
          <w:color w:val="000000" w:themeColor="text1"/>
          <w:vertAlign w:val="subscript"/>
        </w:rPr>
        <w:t>19</w:t>
      </w:r>
      <w:r w:rsidR="002A4C64" w:rsidRPr="008769EA">
        <w:rPr>
          <w:color w:val="000000" w:themeColor="text1"/>
        </w:rPr>
        <w:t>H</w:t>
      </w:r>
      <w:r w:rsidR="002A4C64" w:rsidRPr="008769EA">
        <w:rPr>
          <w:color w:val="000000" w:themeColor="text1"/>
          <w:vertAlign w:val="subscript"/>
        </w:rPr>
        <w:t>16</w:t>
      </w:r>
      <w:r w:rsidR="002A4C64" w:rsidRPr="008769EA">
        <w:rPr>
          <w:color w:val="000000" w:themeColor="text1"/>
        </w:rPr>
        <w:t>N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90.0998</w:t>
      </w:r>
      <w:r w:rsidRPr="008769EA">
        <w:rPr>
          <w:color w:val="000000" w:themeColor="text1"/>
        </w:rPr>
        <w:t xml:space="preserve">; found: </w:t>
      </w:r>
      <w:r w:rsidR="002A4C64" w:rsidRPr="008769EA">
        <w:rPr>
          <w:color w:val="000000" w:themeColor="text1"/>
        </w:rPr>
        <w:t>290.099</w:t>
      </w:r>
      <w:r w:rsidR="00DE6268" w:rsidRPr="008769EA">
        <w:rPr>
          <w:color w:val="000000" w:themeColor="text1"/>
        </w:rPr>
        <w:t>2</w:t>
      </w:r>
      <w:r w:rsidRPr="008769EA">
        <w:rPr>
          <w:color w:val="000000" w:themeColor="text1"/>
        </w:rPr>
        <w:t>.</w:t>
      </w:r>
    </w:p>
    <w:p w14:paraId="1828ED99" w14:textId="5A4D5DEA" w:rsidR="008472AE" w:rsidRPr="008769EA" w:rsidRDefault="008472AE" w:rsidP="008472AE">
      <w:pPr>
        <w:spacing w:beforeLines="50" w:before="156" w:afterLines="50" w:after="156"/>
        <w:rPr>
          <w:color w:val="000000" w:themeColor="text1"/>
        </w:rPr>
      </w:pPr>
      <w:r w:rsidRPr="008769EA">
        <w:rPr>
          <w:b/>
          <w:color w:val="000000" w:themeColor="text1"/>
        </w:rPr>
        <w:t>N-methyl-N-phenyl-9H-fluoren-3-amine (</w:t>
      </w:r>
      <w:r w:rsidR="00754E14" w:rsidRPr="008769EA">
        <w:rPr>
          <w:b/>
          <w:color w:val="000000" w:themeColor="text1"/>
        </w:rPr>
        <w:t>38</w:t>
      </w:r>
      <w:r w:rsidRPr="008769EA">
        <w:rPr>
          <w:b/>
          <w:color w:val="000000" w:themeColor="text1"/>
        </w:rPr>
        <w:t>)</w:t>
      </w:r>
      <w:r w:rsidRPr="008769EA">
        <w:rPr>
          <w:rFonts w:hint="eastAsia"/>
          <w:b/>
          <w:color w:val="000000" w:themeColor="text1"/>
        </w:rPr>
        <w:t>:</w:t>
      </w:r>
    </w:p>
    <w:p w14:paraId="752FB39C" w14:textId="77777777" w:rsidR="008472AE" w:rsidRPr="008769EA" w:rsidRDefault="00643226" w:rsidP="008472AE">
      <w:pPr>
        <w:spacing w:beforeLines="50" w:before="156" w:afterLines="50" w:after="156"/>
        <w:rPr>
          <w:b/>
          <w:color w:val="000000" w:themeColor="text1"/>
        </w:rPr>
      </w:pPr>
      <w:r w:rsidRPr="006E5700">
        <w:rPr>
          <w:noProof/>
          <w:color w:val="000000" w:themeColor="text1"/>
        </w:rPr>
        <w:object w:dxaOrig="1797" w:dyaOrig="1849" w14:anchorId="5F648A7C">
          <v:shape id="_x0000_i1051" type="#_x0000_t75" alt="" style="width:94pt;height:95pt;mso-width-percent:0;mso-height-percent:0;mso-width-percent:0;mso-height-percent:0" o:ole="">
            <v:imagedata r:id="rId70" o:title=""/>
          </v:shape>
          <o:OLEObject Type="Embed" ProgID="ChemDraw.Document.6.0" ShapeID="_x0000_i1051" DrawAspect="Content" ObjectID="_1772560562" r:id="rId71"/>
        </w:object>
      </w:r>
    </w:p>
    <w:p w14:paraId="420A6E3E" w14:textId="77777777" w:rsidR="008472AE" w:rsidRPr="008769EA" w:rsidRDefault="008472AE" w:rsidP="008472AE">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30.3</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6%.</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011A80" w:rsidRPr="008769EA">
        <w:rPr>
          <w:color w:val="000000" w:themeColor="text1"/>
        </w:rPr>
        <w:t xml:space="preserve">δ 7.72 (t, J = 8.2 Hz, 2H), 7.53 (d, J = 7.4 Hz, 1H), 7.38 (t, J = 7.5 Hz, 1H), 7.36 – 7.22 (m, 4H), 7.14 – 7.03 (m, 3H), 7.03 – 6.94 (m, 1H), 3.88 (s, 2H), 3.40 (s, 3H). </w:t>
      </w:r>
      <w:r w:rsidRPr="008769EA">
        <w:rPr>
          <w:color w:val="000000" w:themeColor="text1"/>
          <w:vertAlign w:val="superscript"/>
        </w:rPr>
        <w:t>13</w:t>
      </w:r>
      <w:r w:rsidRPr="008769EA">
        <w:rPr>
          <w:color w:val="000000" w:themeColor="text1"/>
        </w:rPr>
        <w:t xml:space="preserve">C NMR (101 MHz, Chloroform-d) </w:t>
      </w:r>
      <w:r w:rsidR="00011A80" w:rsidRPr="008769EA">
        <w:rPr>
          <w:color w:val="000000" w:themeColor="text1"/>
        </w:rPr>
        <w:t xml:space="preserve">δ 149.32, 148.27, 144.71, 142.91, 141.71, 135.72, 129.19, 126.73, 125.73, 124.87, 120.86, 120.43, 120.08, 119.88, 119.18, 117.83, 40.58, </w:t>
      </w:r>
      <w:r w:rsidR="00011A80" w:rsidRPr="008769EA">
        <w:rPr>
          <w:color w:val="000000" w:themeColor="text1"/>
          <w:sz w:val="20"/>
          <w:szCs w:val="20"/>
        </w:rPr>
        <w:t>36.9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w:t>
      </w:r>
      <w:r w:rsidRPr="008769EA">
        <w:rPr>
          <w:color w:val="000000" w:themeColor="text1"/>
        </w:rPr>
        <w:lastRenderedPageBreak/>
        <w:t xml:space="preserve">Calculated for </w:t>
      </w:r>
      <w:r w:rsidR="002A4C64" w:rsidRPr="008769EA">
        <w:rPr>
          <w:color w:val="000000" w:themeColor="text1"/>
        </w:rPr>
        <w:t>C</w:t>
      </w:r>
      <w:r w:rsidR="002A4C64" w:rsidRPr="008769EA">
        <w:rPr>
          <w:color w:val="000000" w:themeColor="text1"/>
          <w:vertAlign w:val="subscript"/>
        </w:rPr>
        <w:t>20</w:t>
      </w:r>
      <w:r w:rsidR="002A4C64" w:rsidRPr="008769EA">
        <w:rPr>
          <w:color w:val="000000" w:themeColor="text1"/>
        </w:rPr>
        <w:t>H</w:t>
      </w:r>
      <w:r w:rsidR="002A4C64" w:rsidRPr="008769EA">
        <w:rPr>
          <w:color w:val="000000" w:themeColor="text1"/>
          <w:vertAlign w:val="subscript"/>
        </w:rPr>
        <w:t>18</w:t>
      </w:r>
      <w:r w:rsidR="002A4C64"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2A4C64" w:rsidRPr="008769EA">
        <w:rPr>
          <w:color w:val="000000" w:themeColor="text1"/>
        </w:rPr>
        <w:t>272.1434</w:t>
      </w:r>
      <w:r w:rsidRPr="008769EA">
        <w:rPr>
          <w:color w:val="000000" w:themeColor="text1"/>
        </w:rPr>
        <w:t xml:space="preserve">; found: </w:t>
      </w:r>
      <w:r w:rsidR="002A4C64" w:rsidRPr="008769EA">
        <w:rPr>
          <w:color w:val="000000" w:themeColor="text1"/>
        </w:rPr>
        <w:t>272.14</w:t>
      </w:r>
      <w:r w:rsidR="00DE6268" w:rsidRPr="008769EA">
        <w:rPr>
          <w:color w:val="000000" w:themeColor="text1"/>
        </w:rPr>
        <w:t>25</w:t>
      </w:r>
      <w:r w:rsidRPr="008769EA">
        <w:rPr>
          <w:color w:val="000000" w:themeColor="text1"/>
        </w:rPr>
        <w:t>.</w:t>
      </w:r>
    </w:p>
    <w:p w14:paraId="2534230E" w14:textId="0A15D0D6" w:rsidR="008472AE" w:rsidRPr="008769EA" w:rsidRDefault="008472AE" w:rsidP="008472AE">
      <w:pPr>
        <w:spacing w:beforeLines="50" w:before="156" w:afterLines="50" w:after="156"/>
        <w:rPr>
          <w:color w:val="000000" w:themeColor="text1"/>
        </w:rPr>
      </w:pPr>
      <w:r w:rsidRPr="008769EA">
        <w:rPr>
          <w:b/>
          <w:color w:val="000000" w:themeColor="text1"/>
        </w:rPr>
        <w:t>methyl 4-(methyl(p-</w:t>
      </w:r>
      <w:proofErr w:type="gramStart"/>
      <w:r w:rsidRPr="008769EA">
        <w:rPr>
          <w:b/>
          <w:color w:val="000000" w:themeColor="text1"/>
        </w:rPr>
        <w:t>tolyl)amino</w:t>
      </w:r>
      <w:proofErr w:type="gramEnd"/>
      <w:r w:rsidRPr="008769EA">
        <w:rPr>
          <w:b/>
          <w:color w:val="000000" w:themeColor="text1"/>
        </w:rPr>
        <w:t>)benzoate (</w:t>
      </w:r>
      <w:r w:rsidR="00754E14" w:rsidRPr="008769EA">
        <w:rPr>
          <w:b/>
          <w:color w:val="000000" w:themeColor="text1"/>
        </w:rPr>
        <w:t>39</w:t>
      </w:r>
      <w:r w:rsidRPr="008769EA">
        <w:rPr>
          <w:b/>
          <w:color w:val="000000" w:themeColor="text1"/>
        </w:rPr>
        <w:t>)</w:t>
      </w:r>
      <w:r w:rsidRPr="008769EA">
        <w:rPr>
          <w:rFonts w:hint="eastAsia"/>
          <w:b/>
          <w:color w:val="000000" w:themeColor="text1"/>
        </w:rPr>
        <w:t>:</w:t>
      </w:r>
    </w:p>
    <w:p w14:paraId="5C31A474" w14:textId="77777777" w:rsidR="008472AE" w:rsidRPr="008769EA" w:rsidRDefault="00643226" w:rsidP="008472AE">
      <w:pPr>
        <w:spacing w:beforeLines="50" w:before="156" w:afterLines="50" w:after="156"/>
        <w:rPr>
          <w:b/>
          <w:color w:val="000000" w:themeColor="text1"/>
        </w:rPr>
      </w:pPr>
      <w:r w:rsidRPr="006E5700">
        <w:rPr>
          <w:noProof/>
          <w:color w:val="000000" w:themeColor="text1"/>
        </w:rPr>
        <w:object w:dxaOrig="2961" w:dyaOrig="1113" w14:anchorId="25F5AD2C">
          <v:shape id="_x0000_i1052" type="#_x0000_t75" alt="" style="width:148pt;height:50pt;mso-width-percent:0;mso-height-percent:0;mso-width-percent:0;mso-height-percent:0" o:ole="">
            <v:imagedata r:id="rId72" o:title=""/>
          </v:shape>
          <o:OLEObject Type="Embed" ProgID="ChemDraw.Document.6.0" ShapeID="_x0000_i1052" DrawAspect="Content" ObjectID="_1772560563" r:id="rId73"/>
        </w:object>
      </w:r>
      <w:r w:rsidR="00A93741" w:rsidRPr="008769EA">
        <w:rPr>
          <w:noProof/>
          <w:color w:val="000000" w:themeColor="text1"/>
        </w:rPr>
        <w:t xml:space="preserve"> </w:t>
      </w:r>
    </w:p>
    <w:p w14:paraId="777EE435" w14:textId="77777777" w:rsidR="008472AE" w:rsidRPr="008769EA" w:rsidRDefault="008472AE" w:rsidP="008472AE">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33.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5%.</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A93741" w:rsidRPr="008769EA">
        <w:rPr>
          <w:color w:val="000000" w:themeColor="text1"/>
        </w:rPr>
        <w:t xml:space="preserve"> δ 7.89 – 7.78 (m, 2H), 7.21 (d, J = 8.0 Hz, 2H), 7.10 (d, J = 8.3 Hz, 2H), 6.75 – 6.66 (m, 2H), 3.85 (s, 3H), 3.33 (s, 3H), 2.37 (s, 3H). </w:t>
      </w:r>
      <w:r w:rsidRPr="008769EA">
        <w:rPr>
          <w:color w:val="000000" w:themeColor="text1"/>
          <w:vertAlign w:val="superscript"/>
        </w:rPr>
        <w:t>13</w:t>
      </w:r>
      <w:r w:rsidRPr="008769EA">
        <w:rPr>
          <w:color w:val="000000" w:themeColor="text1"/>
        </w:rPr>
        <w:t>C NMR (101 MHz, Chloroform-d) δ</w:t>
      </w:r>
      <w:r w:rsidR="00A93741" w:rsidRPr="008769EA">
        <w:rPr>
          <w:color w:val="000000" w:themeColor="text1"/>
        </w:rPr>
        <w:t xml:space="preserve"> 167.30, 152.74, 144.89, 135.46, 130.99, 130.46, 126.25, 118.56, 113.08, 51.57, 40.27, 21.01.</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313472" w:rsidRPr="008769EA">
        <w:rPr>
          <w:color w:val="000000" w:themeColor="text1"/>
        </w:rPr>
        <w:t>C</w:t>
      </w:r>
      <w:r w:rsidR="00313472" w:rsidRPr="008769EA">
        <w:rPr>
          <w:color w:val="000000" w:themeColor="text1"/>
          <w:vertAlign w:val="subscript"/>
        </w:rPr>
        <w:t>16</w:t>
      </w:r>
      <w:r w:rsidR="00313472" w:rsidRPr="008769EA">
        <w:rPr>
          <w:color w:val="000000" w:themeColor="text1"/>
        </w:rPr>
        <w:t>H</w:t>
      </w:r>
      <w:r w:rsidR="00313472" w:rsidRPr="008769EA">
        <w:rPr>
          <w:color w:val="000000" w:themeColor="text1"/>
          <w:vertAlign w:val="subscript"/>
        </w:rPr>
        <w:t>18</w:t>
      </w:r>
      <w:r w:rsidR="00313472" w:rsidRPr="008769EA">
        <w:rPr>
          <w:color w:val="000000" w:themeColor="text1"/>
        </w:rPr>
        <w:t>NO</w:t>
      </w:r>
      <w:r w:rsidR="00313472"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313472" w:rsidRPr="008769EA">
        <w:rPr>
          <w:color w:val="000000" w:themeColor="text1"/>
        </w:rPr>
        <w:t>256.1332</w:t>
      </w:r>
      <w:r w:rsidRPr="008769EA">
        <w:rPr>
          <w:color w:val="000000" w:themeColor="text1"/>
        </w:rPr>
        <w:t xml:space="preserve">; found: </w:t>
      </w:r>
      <w:r w:rsidR="00313472" w:rsidRPr="008769EA">
        <w:rPr>
          <w:color w:val="000000" w:themeColor="text1"/>
        </w:rPr>
        <w:t>256.13</w:t>
      </w:r>
      <w:r w:rsidR="005366C9" w:rsidRPr="008769EA">
        <w:rPr>
          <w:color w:val="000000" w:themeColor="text1"/>
        </w:rPr>
        <w:t>28</w:t>
      </w:r>
      <w:r w:rsidRPr="008769EA">
        <w:rPr>
          <w:color w:val="000000" w:themeColor="text1"/>
        </w:rPr>
        <w:t>.</w:t>
      </w:r>
    </w:p>
    <w:p w14:paraId="5A05BEF0" w14:textId="38472CD9" w:rsidR="008472AE" w:rsidRPr="008769EA" w:rsidRDefault="008472AE" w:rsidP="008472AE">
      <w:pPr>
        <w:spacing w:beforeLines="50" w:before="156" w:afterLines="50" w:after="156"/>
        <w:rPr>
          <w:color w:val="000000" w:themeColor="text1"/>
        </w:rPr>
      </w:pPr>
      <w:r w:rsidRPr="008769EA">
        <w:rPr>
          <w:b/>
          <w:color w:val="000000" w:themeColor="text1"/>
        </w:rPr>
        <w:t>methyl 4-((4-</w:t>
      </w:r>
      <w:proofErr w:type="gramStart"/>
      <w:r w:rsidRPr="008769EA">
        <w:rPr>
          <w:b/>
          <w:color w:val="000000" w:themeColor="text1"/>
        </w:rPr>
        <w:t>chlorophenyl)(</w:t>
      </w:r>
      <w:proofErr w:type="gramEnd"/>
      <w:r w:rsidRPr="008769EA">
        <w:rPr>
          <w:b/>
          <w:color w:val="000000" w:themeColor="text1"/>
        </w:rPr>
        <w:t>methyl)amino)benzoate (</w:t>
      </w:r>
      <w:r w:rsidR="00754E14" w:rsidRPr="008769EA">
        <w:rPr>
          <w:b/>
          <w:color w:val="000000" w:themeColor="text1"/>
        </w:rPr>
        <w:t>40</w:t>
      </w:r>
      <w:r w:rsidRPr="008769EA">
        <w:rPr>
          <w:b/>
          <w:color w:val="000000" w:themeColor="text1"/>
        </w:rPr>
        <w:t>)</w:t>
      </w:r>
      <w:r w:rsidRPr="008769EA">
        <w:rPr>
          <w:rFonts w:hint="eastAsia"/>
          <w:b/>
          <w:color w:val="000000" w:themeColor="text1"/>
        </w:rPr>
        <w:t>:</w:t>
      </w:r>
    </w:p>
    <w:p w14:paraId="297AD66E" w14:textId="62C77283" w:rsidR="008472AE" w:rsidRPr="008769EA" w:rsidRDefault="00643226" w:rsidP="008472AE">
      <w:pPr>
        <w:spacing w:beforeLines="50" w:before="156" w:afterLines="50" w:after="156"/>
        <w:rPr>
          <w:b/>
          <w:color w:val="000000" w:themeColor="text1"/>
        </w:rPr>
      </w:pPr>
      <w:r w:rsidRPr="006E5700">
        <w:rPr>
          <w:noProof/>
          <w:color w:val="000000" w:themeColor="text1"/>
        </w:rPr>
        <w:object w:dxaOrig="2906" w:dyaOrig="1113" w14:anchorId="10BD6190">
          <v:shape id="_x0000_i1053" type="#_x0000_t75" alt="" style="width:146.5pt;height:50pt;mso-width-percent:0;mso-height-percent:0;mso-width-percent:0;mso-height-percent:0" o:ole="">
            <v:imagedata r:id="rId74" o:title=""/>
          </v:shape>
          <o:OLEObject Type="Embed" ProgID="ChemDraw.Document.6.0" ShapeID="_x0000_i1053" DrawAspect="Content" ObjectID="_1772560564" r:id="rId75"/>
        </w:object>
      </w:r>
    </w:p>
    <w:p w14:paraId="6880FA3F" w14:textId="77777777" w:rsidR="008472AE" w:rsidRPr="008769EA" w:rsidRDefault="008472AE" w:rsidP="008472AE">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5.9</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7%.</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E53228" w:rsidRPr="008769EA">
        <w:rPr>
          <w:color w:val="000000" w:themeColor="text1"/>
        </w:rPr>
        <w:t xml:space="preserve">δ 7.95 – 7.83 (m, 2H), 7.44 – 7.34 (m, 2H), 7.19 – 7.11 (m, 2H), 6.87 – 6.76 (m, 2H), 3.89 (s, 3H), 3.36 (s, 3H). </w:t>
      </w:r>
      <w:r w:rsidRPr="008769EA">
        <w:rPr>
          <w:color w:val="000000" w:themeColor="text1"/>
          <w:vertAlign w:val="superscript"/>
        </w:rPr>
        <w:t>13</w:t>
      </w:r>
      <w:r w:rsidRPr="008769EA">
        <w:rPr>
          <w:color w:val="000000" w:themeColor="text1"/>
        </w:rPr>
        <w:t xml:space="preserve">C NMR (101 MHz, Chloroform-d) </w:t>
      </w:r>
      <w:r w:rsidR="00E53228" w:rsidRPr="008769EA">
        <w:rPr>
          <w:color w:val="000000" w:themeColor="text1"/>
        </w:rPr>
        <w:t>δ 167.09, 152.20, 146.12, 131.06, 130.27, 129.89, 126.72, 119.94, 114.43, 51.68, 40.23.</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4B1EFF" w:rsidRPr="008769EA">
        <w:rPr>
          <w:color w:val="000000" w:themeColor="text1"/>
        </w:rPr>
        <w:t>C</w:t>
      </w:r>
      <w:r w:rsidR="004B1EFF" w:rsidRPr="008769EA">
        <w:rPr>
          <w:color w:val="000000" w:themeColor="text1"/>
          <w:vertAlign w:val="subscript"/>
        </w:rPr>
        <w:t>15</w:t>
      </w:r>
      <w:r w:rsidR="004B1EFF" w:rsidRPr="008769EA">
        <w:rPr>
          <w:color w:val="000000" w:themeColor="text1"/>
        </w:rPr>
        <w:t>H</w:t>
      </w:r>
      <w:r w:rsidR="004B1EFF" w:rsidRPr="008769EA">
        <w:rPr>
          <w:color w:val="000000" w:themeColor="text1"/>
          <w:vertAlign w:val="subscript"/>
        </w:rPr>
        <w:t>15</w:t>
      </w:r>
      <w:r w:rsidR="004B1EFF" w:rsidRPr="008769EA">
        <w:rPr>
          <w:color w:val="000000" w:themeColor="text1"/>
        </w:rPr>
        <w:t>ClNO</w:t>
      </w:r>
      <w:r w:rsidR="004B1EFF"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4B1EFF" w:rsidRPr="008769EA">
        <w:rPr>
          <w:color w:val="000000" w:themeColor="text1"/>
        </w:rPr>
        <w:t>276.0786</w:t>
      </w:r>
      <w:r w:rsidRPr="008769EA">
        <w:rPr>
          <w:color w:val="000000" w:themeColor="text1"/>
        </w:rPr>
        <w:t xml:space="preserve">; found: </w:t>
      </w:r>
      <w:r w:rsidR="004B1EFF" w:rsidRPr="008769EA">
        <w:rPr>
          <w:color w:val="000000" w:themeColor="text1"/>
        </w:rPr>
        <w:t>276.078</w:t>
      </w:r>
      <w:r w:rsidR="005366C9" w:rsidRPr="008769EA">
        <w:rPr>
          <w:color w:val="000000" w:themeColor="text1"/>
        </w:rPr>
        <w:t>7</w:t>
      </w:r>
      <w:r w:rsidRPr="008769EA">
        <w:rPr>
          <w:color w:val="000000" w:themeColor="text1"/>
        </w:rPr>
        <w:t>.</w:t>
      </w:r>
    </w:p>
    <w:p w14:paraId="370D3D3F" w14:textId="7C7400F5" w:rsidR="008472AE" w:rsidRPr="008769EA" w:rsidRDefault="008472AE" w:rsidP="008472AE">
      <w:pPr>
        <w:spacing w:beforeLines="50" w:before="156" w:afterLines="50" w:after="156"/>
        <w:rPr>
          <w:color w:val="000000" w:themeColor="text1"/>
        </w:rPr>
      </w:pPr>
      <w:r w:rsidRPr="008769EA">
        <w:rPr>
          <w:b/>
          <w:color w:val="000000" w:themeColor="text1"/>
        </w:rPr>
        <w:t>3-chloro-N-(4-fluorophenyl)-N-methylaniline (</w:t>
      </w:r>
      <w:r w:rsidR="00754E14" w:rsidRPr="008769EA">
        <w:rPr>
          <w:b/>
          <w:color w:val="000000" w:themeColor="text1"/>
        </w:rPr>
        <w:t>41</w:t>
      </w:r>
      <w:r w:rsidRPr="008769EA">
        <w:rPr>
          <w:b/>
          <w:color w:val="000000" w:themeColor="text1"/>
        </w:rPr>
        <w:t>)</w:t>
      </w:r>
      <w:r w:rsidRPr="008769EA">
        <w:rPr>
          <w:rFonts w:hint="eastAsia"/>
          <w:b/>
          <w:color w:val="000000" w:themeColor="text1"/>
        </w:rPr>
        <w:t>:</w:t>
      </w:r>
    </w:p>
    <w:p w14:paraId="11F3651E" w14:textId="77777777" w:rsidR="008472AE" w:rsidRPr="008769EA" w:rsidRDefault="00643226" w:rsidP="008472AE">
      <w:pPr>
        <w:spacing w:beforeLines="50" w:before="156" w:afterLines="50" w:after="156"/>
        <w:rPr>
          <w:b/>
          <w:color w:val="000000" w:themeColor="text1"/>
        </w:rPr>
      </w:pPr>
      <w:r w:rsidRPr="006E5700">
        <w:rPr>
          <w:noProof/>
          <w:color w:val="000000" w:themeColor="text1"/>
        </w:rPr>
        <w:object w:dxaOrig="2254" w:dyaOrig="1112" w14:anchorId="787414C8">
          <v:shape id="_x0000_i1054" type="#_x0000_t75" alt="" style="width:112pt;height:50pt;mso-width-percent:0;mso-height-percent:0;mso-width-percent:0;mso-height-percent:0" o:ole="">
            <v:imagedata r:id="rId76" o:title=""/>
          </v:shape>
          <o:OLEObject Type="Embed" ProgID="ChemDraw.Document.6.0" ShapeID="_x0000_i1054" DrawAspect="Content" ObjectID="_1772560565" r:id="rId77"/>
        </w:object>
      </w:r>
    </w:p>
    <w:p w14:paraId="417AF176" w14:textId="251FF77E" w:rsidR="000155CC" w:rsidRPr="008769EA" w:rsidRDefault="008472AE" w:rsidP="004D314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1.2</w:t>
      </w:r>
      <w:r w:rsidRPr="008769EA">
        <w:rPr>
          <w:color w:val="000000" w:themeColor="text1"/>
        </w:rPr>
        <w:t xml:space="preserve"> </w:t>
      </w:r>
      <w:r w:rsidRPr="008769EA">
        <w:rPr>
          <w:rFonts w:hint="eastAsia"/>
          <w:color w:val="000000" w:themeColor="text1"/>
        </w:rPr>
        <w:t xml:space="preserve">mg, </w:t>
      </w:r>
      <w:r w:rsidR="00766806" w:rsidRPr="008769EA">
        <w:rPr>
          <w:color w:val="000000" w:themeColor="text1"/>
        </w:rPr>
        <w:t>4</w:t>
      </w:r>
      <w:r w:rsidRPr="008769EA">
        <w:rPr>
          <w:color w:val="000000" w:themeColor="text1"/>
        </w:rPr>
        <w:t>5%.</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337239" w:rsidRPr="008769EA">
        <w:rPr>
          <w:color w:val="000000" w:themeColor="text1"/>
        </w:rPr>
        <w:t xml:space="preserve">δ 7.19 – 7.02 (m, 5H), 6.84 – 6.76 (m, 2H), 6.71 – 6.63 (m, 1H), 3.28 (s, 3H). </w:t>
      </w:r>
      <w:r w:rsidRPr="008769EA">
        <w:rPr>
          <w:color w:val="000000" w:themeColor="text1"/>
          <w:vertAlign w:val="superscript"/>
        </w:rPr>
        <w:t>13</w:t>
      </w:r>
      <w:r w:rsidRPr="008769EA">
        <w:rPr>
          <w:color w:val="000000" w:themeColor="text1"/>
        </w:rPr>
        <w:t xml:space="preserve">C NMR (101 MHz, Chloroform-d) </w:t>
      </w:r>
      <w:r w:rsidR="00CE479A" w:rsidRPr="008769EA">
        <w:rPr>
          <w:color w:val="000000" w:themeColor="text1"/>
        </w:rPr>
        <w:t xml:space="preserve">δ 159.69 (d, </w:t>
      </w:r>
      <w:r w:rsidR="008533F2" w:rsidRPr="008769EA">
        <w:rPr>
          <w:i/>
          <w:iCs/>
          <w:color w:val="000000" w:themeColor="text1"/>
        </w:rPr>
        <w:t>J</w:t>
      </w:r>
      <w:r w:rsidR="008533F2" w:rsidRPr="008769EA">
        <w:rPr>
          <w:i/>
          <w:iCs/>
          <w:color w:val="000000" w:themeColor="text1"/>
          <w:vertAlign w:val="subscript"/>
        </w:rPr>
        <w:t>C-F</w:t>
      </w:r>
      <w:r w:rsidR="00CE479A" w:rsidRPr="008769EA">
        <w:rPr>
          <w:color w:val="000000" w:themeColor="text1"/>
        </w:rPr>
        <w:t xml:space="preserve"> = 244.0 Hz), 150.42, 144.29 (d, </w:t>
      </w:r>
      <w:r w:rsidR="008533F2" w:rsidRPr="008769EA">
        <w:rPr>
          <w:i/>
          <w:iCs/>
          <w:color w:val="000000" w:themeColor="text1"/>
        </w:rPr>
        <w:t>J</w:t>
      </w:r>
      <w:r w:rsidR="008533F2" w:rsidRPr="008769EA">
        <w:rPr>
          <w:i/>
          <w:iCs/>
          <w:color w:val="000000" w:themeColor="text1"/>
          <w:vertAlign w:val="subscript"/>
        </w:rPr>
        <w:t>C-F</w:t>
      </w:r>
      <w:r w:rsidR="00CE479A" w:rsidRPr="008769EA">
        <w:rPr>
          <w:color w:val="000000" w:themeColor="text1"/>
        </w:rPr>
        <w:t xml:space="preserve"> = 2.9 Hz), 134.85, 129.92, 126.56 (d, </w:t>
      </w:r>
      <w:r w:rsidR="008533F2" w:rsidRPr="008769EA">
        <w:rPr>
          <w:i/>
          <w:iCs/>
          <w:color w:val="000000" w:themeColor="text1"/>
        </w:rPr>
        <w:t>J</w:t>
      </w:r>
      <w:r w:rsidR="008533F2" w:rsidRPr="008769EA">
        <w:rPr>
          <w:i/>
          <w:iCs/>
          <w:color w:val="000000" w:themeColor="text1"/>
          <w:vertAlign w:val="subscript"/>
        </w:rPr>
        <w:t>C-F</w:t>
      </w:r>
      <w:r w:rsidR="008533F2" w:rsidRPr="008769EA">
        <w:rPr>
          <w:color w:val="000000" w:themeColor="text1"/>
        </w:rPr>
        <w:t xml:space="preserve"> </w:t>
      </w:r>
      <w:r w:rsidR="00CE479A" w:rsidRPr="008769EA">
        <w:rPr>
          <w:color w:val="000000" w:themeColor="text1"/>
        </w:rPr>
        <w:t xml:space="preserve">= 8.1 Hz), 118.72, 116.44 (d, </w:t>
      </w:r>
      <w:r w:rsidR="008533F2" w:rsidRPr="008769EA">
        <w:rPr>
          <w:i/>
          <w:iCs/>
          <w:color w:val="000000" w:themeColor="text1"/>
        </w:rPr>
        <w:t>J</w:t>
      </w:r>
      <w:r w:rsidR="008533F2" w:rsidRPr="008769EA">
        <w:rPr>
          <w:i/>
          <w:iCs/>
          <w:color w:val="000000" w:themeColor="text1"/>
          <w:vertAlign w:val="subscript"/>
        </w:rPr>
        <w:t>C-F</w:t>
      </w:r>
      <w:r w:rsidR="00CE479A" w:rsidRPr="008769EA">
        <w:rPr>
          <w:color w:val="000000" w:themeColor="text1"/>
        </w:rPr>
        <w:t xml:space="preserve"> = 22.4 Hz), 115.75, 114.08, 40.50.</w:t>
      </w:r>
      <w:r w:rsidRPr="008769EA">
        <w:rPr>
          <w:rFonts w:hint="eastAsia"/>
          <w:color w:val="000000" w:themeColor="text1"/>
        </w:rPr>
        <w:t xml:space="preserve"> </w:t>
      </w:r>
      <w:r w:rsidR="00D47EAB" w:rsidRPr="008769EA">
        <w:rPr>
          <w:color w:val="000000" w:themeColor="text1"/>
          <w:vertAlign w:val="superscript"/>
        </w:rPr>
        <w:t>19</w:t>
      </w:r>
      <w:r w:rsidR="00D47EAB" w:rsidRPr="008769EA">
        <w:rPr>
          <w:color w:val="000000" w:themeColor="text1"/>
        </w:rPr>
        <w:t xml:space="preserve">F NMR (377 MHz, Chloroform-d) δ -118.00.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46424F" w:rsidRPr="008769EA">
        <w:rPr>
          <w:color w:val="000000" w:themeColor="text1"/>
        </w:rPr>
        <w:t>C</w:t>
      </w:r>
      <w:r w:rsidR="0046424F" w:rsidRPr="008769EA">
        <w:rPr>
          <w:color w:val="000000" w:themeColor="text1"/>
          <w:vertAlign w:val="subscript"/>
        </w:rPr>
        <w:t>13</w:t>
      </w:r>
      <w:r w:rsidR="0046424F" w:rsidRPr="008769EA">
        <w:rPr>
          <w:color w:val="000000" w:themeColor="text1"/>
        </w:rPr>
        <w:t>H</w:t>
      </w:r>
      <w:r w:rsidR="0046424F" w:rsidRPr="008769EA">
        <w:rPr>
          <w:color w:val="000000" w:themeColor="text1"/>
          <w:vertAlign w:val="subscript"/>
        </w:rPr>
        <w:t>12</w:t>
      </w:r>
      <w:r w:rsidR="0046424F" w:rsidRPr="008769EA">
        <w:rPr>
          <w:color w:val="000000" w:themeColor="text1"/>
        </w:rPr>
        <w:t>ClF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46424F" w:rsidRPr="008769EA">
        <w:rPr>
          <w:color w:val="000000" w:themeColor="text1"/>
        </w:rPr>
        <w:t>236.0637</w:t>
      </w:r>
      <w:r w:rsidRPr="008769EA">
        <w:rPr>
          <w:color w:val="000000" w:themeColor="text1"/>
        </w:rPr>
        <w:t xml:space="preserve">; found: </w:t>
      </w:r>
      <w:r w:rsidR="0046424F" w:rsidRPr="008769EA">
        <w:rPr>
          <w:color w:val="000000" w:themeColor="text1"/>
        </w:rPr>
        <w:t>236.063</w:t>
      </w:r>
      <w:r w:rsidR="00DE6268" w:rsidRPr="008769EA">
        <w:rPr>
          <w:color w:val="000000" w:themeColor="text1"/>
        </w:rPr>
        <w:t>5</w:t>
      </w:r>
      <w:r w:rsidRPr="008769EA">
        <w:rPr>
          <w:color w:val="000000" w:themeColor="text1"/>
        </w:rPr>
        <w:t>.</w:t>
      </w:r>
    </w:p>
    <w:p w14:paraId="248E133C" w14:textId="0A7151AB" w:rsidR="00766806" w:rsidRPr="008769EA" w:rsidRDefault="00766806" w:rsidP="00766806">
      <w:pPr>
        <w:spacing w:beforeLines="50" w:before="156" w:afterLines="50" w:after="156"/>
        <w:rPr>
          <w:color w:val="000000" w:themeColor="text1"/>
        </w:rPr>
      </w:pPr>
      <w:r w:rsidRPr="008769EA">
        <w:rPr>
          <w:b/>
          <w:color w:val="000000" w:themeColor="text1"/>
        </w:rPr>
        <w:t>3-chloro-N-(4-chlorophenyl)-N-methylaniline (</w:t>
      </w:r>
      <w:r w:rsidR="00D918EA" w:rsidRPr="008769EA">
        <w:rPr>
          <w:b/>
          <w:color w:val="000000" w:themeColor="text1"/>
        </w:rPr>
        <w:t>42</w:t>
      </w:r>
      <w:r w:rsidRPr="008769EA">
        <w:rPr>
          <w:b/>
          <w:color w:val="000000" w:themeColor="text1"/>
        </w:rPr>
        <w:t>)</w:t>
      </w:r>
      <w:r w:rsidRPr="008769EA">
        <w:rPr>
          <w:rFonts w:hint="eastAsia"/>
          <w:b/>
          <w:color w:val="000000" w:themeColor="text1"/>
        </w:rPr>
        <w:t>:</w:t>
      </w:r>
    </w:p>
    <w:p w14:paraId="7984B6B1" w14:textId="3856C1B9" w:rsidR="00766806" w:rsidRPr="008769EA" w:rsidRDefault="00643226" w:rsidP="00766806">
      <w:pPr>
        <w:spacing w:beforeLines="50" w:before="156" w:afterLines="50" w:after="156"/>
        <w:rPr>
          <w:b/>
          <w:color w:val="000000" w:themeColor="text1"/>
        </w:rPr>
      </w:pPr>
      <w:r w:rsidRPr="006E5700">
        <w:rPr>
          <w:noProof/>
          <w:color w:val="000000" w:themeColor="text1"/>
        </w:rPr>
        <w:object w:dxaOrig="2360" w:dyaOrig="1113" w14:anchorId="072E44D7">
          <v:shape id="_x0000_i1055" type="#_x0000_t75" alt="" style="width:118.5pt;height:50pt;mso-width-percent:0;mso-height-percent:0;mso-width-percent:0;mso-height-percent:0" o:ole="">
            <v:imagedata r:id="rId78" o:title=""/>
          </v:shape>
          <o:OLEObject Type="Embed" ProgID="ChemDraw.Document.6.0" ShapeID="_x0000_i1055" DrawAspect="Content" ObjectID="_1772560566" r:id="rId79"/>
        </w:object>
      </w:r>
    </w:p>
    <w:p w14:paraId="73619298" w14:textId="77777777" w:rsidR="00766806" w:rsidRPr="008769EA" w:rsidRDefault="00766806" w:rsidP="00766806">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8.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6%.</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w:t>
      </w:r>
      <w:r w:rsidRPr="008769EA">
        <w:rPr>
          <w:color w:val="000000" w:themeColor="text1"/>
        </w:rPr>
        <w:lastRenderedPageBreak/>
        <w:t xml:space="preserve">(400 MHz, Chloroform-d) </w:t>
      </w:r>
      <w:r w:rsidR="00B84E94" w:rsidRPr="008769EA">
        <w:rPr>
          <w:color w:val="000000" w:themeColor="text1"/>
        </w:rPr>
        <w:t xml:space="preserve">δ 7.33 – 7.26 (m, 2H), 7.18 (t, J = 8.0 Hz, 1H), 7.07 – 7.00 (m, 2H), 6.96 – 6.87 (m, 2H), 6.86 – 6.78 (m, 1H), 3.30 (s, 3H). </w:t>
      </w:r>
      <w:r w:rsidRPr="008769EA">
        <w:rPr>
          <w:color w:val="000000" w:themeColor="text1"/>
          <w:vertAlign w:val="superscript"/>
        </w:rPr>
        <w:t>13</w:t>
      </w:r>
      <w:r w:rsidRPr="008769EA">
        <w:rPr>
          <w:color w:val="000000" w:themeColor="text1"/>
        </w:rPr>
        <w:t xml:space="preserve">C NMR (101 MHz, Chloroform-d) </w:t>
      </w:r>
      <w:r w:rsidR="00B84E94" w:rsidRPr="008769EA">
        <w:rPr>
          <w:color w:val="000000" w:themeColor="text1"/>
        </w:rPr>
        <w:t>δ 149.89, 146.86, 134.91, 130.10, 129.51, 128.03, 123.70, 120.50, 118.50, 116.74, 40.33.</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67455" w:rsidRPr="008769EA">
        <w:rPr>
          <w:color w:val="000000" w:themeColor="text1"/>
        </w:rPr>
        <w:t>C</w:t>
      </w:r>
      <w:r w:rsidR="00D67455" w:rsidRPr="008769EA">
        <w:rPr>
          <w:color w:val="000000" w:themeColor="text1"/>
          <w:vertAlign w:val="subscript"/>
        </w:rPr>
        <w:t>13</w:t>
      </w:r>
      <w:r w:rsidR="00D67455" w:rsidRPr="008769EA">
        <w:rPr>
          <w:color w:val="000000" w:themeColor="text1"/>
        </w:rPr>
        <w:t>H</w:t>
      </w:r>
      <w:r w:rsidR="00D67455" w:rsidRPr="008769EA">
        <w:rPr>
          <w:color w:val="000000" w:themeColor="text1"/>
          <w:vertAlign w:val="subscript"/>
        </w:rPr>
        <w:t>12</w:t>
      </w:r>
      <w:r w:rsidR="00D67455" w:rsidRPr="008769EA">
        <w:rPr>
          <w:color w:val="000000" w:themeColor="text1"/>
        </w:rPr>
        <w:t>Cl</w:t>
      </w:r>
      <w:r w:rsidR="00D67455" w:rsidRPr="008769EA">
        <w:rPr>
          <w:color w:val="000000" w:themeColor="text1"/>
          <w:vertAlign w:val="subscript"/>
        </w:rPr>
        <w:t>2</w:t>
      </w:r>
      <w:r w:rsidR="00D67455" w:rsidRPr="008769EA">
        <w:rPr>
          <w:color w:val="000000" w:themeColor="text1"/>
        </w:rPr>
        <w:t>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67455" w:rsidRPr="008769EA">
        <w:rPr>
          <w:color w:val="000000" w:themeColor="text1"/>
        </w:rPr>
        <w:t>252.0341</w:t>
      </w:r>
      <w:r w:rsidRPr="008769EA">
        <w:rPr>
          <w:color w:val="000000" w:themeColor="text1"/>
        </w:rPr>
        <w:t xml:space="preserve">; found: </w:t>
      </w:r>
      <w:r w:rsidR="00D67455" w:rsidRPr="008769EA">
        <w:rPr>
          <w:color w:val="000000" w:themeColor="text1"/>
        </w:rPr>
        <w:t>252.0341</w:t>
      </w:r>
      <w:r w:rsidRPr="008769EA">
        <w:rPr>
          <w:color w:val="000000" w:themeColor="text1"/>
        </w:rPr>
        <w:t>.</w:t>
      </w:r>
    </w:p>
    <w:p w14:paraId="0141B973" w14:textId="67B7CB1D" w:rsidR="00766806" w:rsidRPr="008769EA" w:rsidRDefault="00766806" w:rsidP="00766806">
      <w:pPr>
        <w:spacing w:beforeLines="50" w:before="156" w:afterLines="50" w:after="156"/>
        <w:rPr>
          <w:color w:val="000000" w:themeColor="text1"/>
        </w:rPr>
      </w:pPr>
      <w:r w:rsidRPr="008769EA">
        <w:rPr>
          <w:b/>
          <w:color w:val="000000" w:themeColor="text1"/>
        </w:rPr>
        <w:t>methyl 4-(methyl(m-</w:t>
      </w:r>
      <w:proofErr w:type="gramStart"/>
      <w:r w:rsidRPr="008769EA">
        <w:rPr>
          <w:b/>
          <w:color w:val="000000" w:themeColor="text1"/>
        </w:rPr>
        <w:t>tolyl)amino</w:t>
      </w:r>
      <w:proofErr w:type="gramEnd"/>
      <w:r w:rsidRPr="008769EA">
        <w:rPr>
          <w:b/>
          <w:color w:val="000000" w:themeColor="text1"/>
        </w:rPr>
        <w:t>)benzoate (</w:t>
      </w:r>
      <w:r w:rsidR="00B54A76" w:rsidRPr="008769EA">
        <w:rPr>
          <w:b/>
          <w:color w:val="000000" w:themeColor="text1"/>
        </w:rPr>
        <w:t>43</w:t>
      </w:r>
      <w:r w:rsidRPr="008769EA">
        <w:rPr>
          <w:b/>
          <w:color w:val="000000" w:themeColor="text1"/>
        </w:rPr>
        <w:t>)</w:t>
      </w:r>
      <w:r w:rsidRPr="008769EA">
        <w:rPr>
          <w:rFonts w:hint="eastAsia"/>
          <w:b/>
          <w:color w:val="000000" w:themeColor="text1"/>
        </w:rPr>
        <w:t>:</w:t>
      </w:r>
    </w:p>
    <w:p w14:paraId="5174175D" w14:textId="77777777" w:rsidR="00766806" w:rsidRPr="008769EA" w:rsidRDefault="00643226" w:rsidP="00766806">
      <w:pPr>
        <w:spacing w:beforeLines="50" w:before="156" w:afterLines="50" w:after="156"/>
        <w:rPr>
          <w:b/>
          <w:color w:val="000000" w:themeColor="text1"/>
        </w:rPr>
      </w:pPr>
      <w:r w:rsidRPr="006E5700">
        <w:rPr>
          <w:noProof/>
          <w:color w:val="000000" w:themeColor="text1"/>
        </w:rPr>
        <w:object w:dxaOrig="2961" w:dyaOrig="1113" w14:anchorId="00A10340">
          <v:shape id="_x0000_i1056" type="#_x0000_t75" alt="" style="width:148pt;height:50pt;mso-width-percent:0;mso-height-percent:0;mso-width-percent:0;mso-height-percent:0" o:ole="">
            <v:imagedata r:id="rId80" o:title=""/>
          </v:shape>
          <o:OLEObject Type="Embed" ProgID="ChemDraw.Document.6.0" ShapeID="_x0000_i1056" DrawAspect="Content" ObjectID="_1772560567" r:id="rId81"/>
        </w:object>
      </w:r>
    </w:p>
    <w:p w14:paraId="6DB13987" w14:textId="77777777" w:rsidR="00766806" w:rsidRPr="008769EA" w:rsidRDefault="00766806" w:rsidP="00766806">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8.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6%.</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032F15" w:rsidRPr="008769EA">
        <w:rPr>
          <w:color w:val="000000" w:themeColor="text1"/>
        </w:rPr>
        <w:t>δ 7.89 – 7.81 (m, 2H), 7.35 – 7.22 (m, 1H), 7.06 – 6.96 (m, 3H), 6.80 – 6.69 (m, 2H), 3.85 (s, 3H), 3.34 (s, 3H), 2.35 (s, 3H)</w:t>
      </w:r>
      <w:r w:rsidRPr="008769EA">
        <w:rPr>
          <w:color w:val="000000" w:themeColor="text1"/>
        </w:rPr>
        <w:t>.</w:t>
      </w:r>
      <w:r w:rsidRPr="008769EA">
        <w:rPr>
          <w:color w:val="000000" w:themeColor="text1"/>
          <w:vertAlign w:val="superscript"/>
        </w:rPr>
        <w:t>13</w:t>
      </w:r>
      <w:r w:rsidRPr="008769EA">
        <w:rPr>
          <w:color w:val="000000" w:themeColor="text1"/>
        </w:rPr>
        <w:t xml:space="preserve">C NMR (101 MHz, Chloroform-d) </w:t>
      </w:r>
      <w:r w:rsidR="006D14CB" w:rsidRPr="008769EA">
        <w:rPr>
          <w:color w:val="000000" w:themeColor="text1"/>
        </w:rPr>
        <w:t>δ 167.27, 152.63, 147.45, 139.79, 130.98, 129.59, 126.61, 126.24, 122.98, 118.91, 113.64, 51.59, 40.21, 21.40.</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74383B" w:rsidRPr="008769EA">
        <w:rPr>
          <w:color w:val="000000" w:themeColor="text1"/>
        </w:rPr>
        <w:t>C</w:t>
      </w:r>
      <w:r w:rsidR="0074383B" w:rsidRPr="008769EA">
        <w:rPr>
          <w:color w:val="000000" w:themeColor="text1"/>
          <w:vertAlign w:val="subscript"/>
        </w:rPr>
        <w:t>16</w:t>
      </w:r>
      <w:r w:rsidR="0074383B" w:rsidRPr="008769EA">
        <w:rPr>
          <w:color w:val="000000" w:themeColor="text1"/>
        </w:rPr>
        <w:t>H</w:t>
      </w:r>
      <w:r w:rsidR="0074383B" w:rsidRPr="008769EA">
        <w:rPr>
          <w:color w:val="000000" w:themeColor="text1"/>
          <w:vertAlign w:val="subscript"/>
        </w:rPr>
        <w:t>18</w:t>
      </w:r>
      <w:r w:rsidR="0074383B" w:rsidRPr="008769EA">
        <w:rPr>
          <w:color w:val="000000" w:themeColor="text1"/>
        </w:rPr>
        <w:t>NO</w:t>
      </w:r>
      <w:r w:rsidR="0074383B"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74383B" w:rsidRPr="008769EA">
        <w:rPr>
          <w:color w:val="000000" w:themeColor="text1"/>
        </w:rPr>
        <w:t>256.1332</w:t>
      </w:r>
      <w:r w:rsidRPr="008769EA">
        <w:rPr>
          <w:color w:val="000000" w:themeColor="text1"/>
        </w:rPr>
        <w:t xml:space="preserve">; found: </w:t>
      </w:r>
      <w:r w:rsidR="0074383B" w:rsidRPr="008769EA">
        <w:rPr>
          <w:color w:val="000000" w:themeColor="text1"/>
        </w:rPr>
        <w:t>256.13</w:t>
      </w:r>
      <w:r w:rsidR="00DE6268" w:rsidRPr="008769EA">
        <w:rPr>
          <w:color w:val="000000" w:themeColor="text1"/>
        </w:rPr>
        <w:t>28</w:t>
      </w:r>
      <w:r w:rsidRPr="008769EA">
        <w:rPr>
          <w:color w:val="000000" w:themeColor="text1"/>
        </w:rPr>
        <w:t>.</w:t>
      </w:r>
    </w:p>
    <w:p w14:paraId="42F8E72E" w14:textId="5EE020DF" w:rsidR="00766806" w:rsidRPr="008769EA" w:rsidRDefault="002773E3" w:rsidP="00766806">
      <w:pPr>
        <w:spacing w:beforeLines="50" w:before="156" w:afterLines="50" w:after="156"/>
        <w:rPr>
          <w:color w:val="000000" w:themeColor="text1"/>
        </w:rPr>
      </w:pPr>
      <w:r w:rsidRPr="008769EA">
        <w:rPr>
          <w:b/>
          <w:color w:val="000000" w:themeColor="text1"/>
        </w:rPr>
        <w:t>methyl 4-((3-</w:t>
      </w:r>
      <w:proofErr w:type="gramStart"/>
      <w:r w:rsidRPr="008769EA">
        <w:rPr>
          <w:b/>
          <w:color w:val="000000" w:themeColor="text1"/>
        </w:rPr>
        <w:t>chlorophenyl)(</w:t>
      </w:r>
      <w:proofErr w:type="gramEnd"/>
      <w:r w:rsidRPr="008769EA">
        <w:rPr>
          <w:b/>
          <w:color w:val="000000" w:themeColor="text1"/>
        </w:rPr>
        <w:t>methyl)amino)benzoate</w:t>
      </w:r>
      <w:r w:rsidR="00766806" w:rsidRPr="008769EA">
        <w:rPr>
          <w:b/>
          <w:color w:val="000000" w:themeColor="text1"/>
        </w:rPr>
        <w:t xml:space="preserve"> (</w:t>
      </w:r>
      <w:r w:rsidR="00B54A76" w:rsidRPr="008769EA">
        <w:rPr>
          <w:b/>
          <w:color w:val="000000" w:themeColor="text1"/>
        </w:rPr>
        <w:t>44</w:t>
      </w:r>
      <w:r w:rsidR="00766806" w:rsidRPr="008769EA">
        <w:rPr>
          <w:b/>
          <w:color w:val="000000" w:themeColor="text1"/>
        </w:rPr>
        <w:t>)</w:t>
      </w:r>
      <w:r w:rsidR="00766806" w:rsidRPr="008769EA">
        <w:rPr>
          <w:rFonts w:hint="eastAsia"/>
          <w:b/>
          <w:color w:val="000000" w:themeColor="text1"/>
        </w:rPr>
        <w:t>:</w:t>
      </w:r>
    </w:p>
    <w:p w14:paraId="61C9A25B" w14:textId="77777777" w:rsidR="00766806" w:rsidRPr="008769EA" w:rsidRDefault="00643226" w:rsidP="00766806">
      <w:pPr>
        <w:spacing w:beforeLines="50" w:before="156" w:afterLines="50" w:after="156"/>
        <w:rPr>
          <w:b/>
          <w:color w:val="000000" w:themeColor="text1"/>
        </w:rPr>
      </w:pPr>
      <w:r w:rsidRPr="006E5700">
        <w:rPr>
          <w:noProof/>
          <w:color w:val="000000" w:themeColor="text1"/>
        </w:rPr>
        <w:object w:dxaOrig="2906" w:dyaOrig="1113" w14:anchorId="5255D8A4">
          <v:shape id="_x0000_i1057" type="#_x0000_t75" alt="" style="width:146.5pt;height:50pt;mso-width-percent:0;mso-height-percent:0;mso-width-percent:0;mso-height-percent:0" o:ole="">
            <v:imagedata r:id="rId82" o:title=""/>
          </v:shape>
          <o:OLEObject Type="Embed" ProgID="ChemDraw.Document.6.0" ShapeID="_x0000_i1057" DrawAspect="Content" ObjectID="_1772560568" r:id="rId83"/>
        </w:object>
      </w:r>
    </w:p>
    <w:p w14:paraId="0F666450" w14:textId="77777777" w:rsidR="00766806" w:rsidRPr="008769EA" w:rsidRDefault="00766806" w:rsidP="00766806">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3.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6D14CB" w:rsidRPr="008769EA">
        <w:rPr>
          <w:color w:val="000000" w:themeColor="text1"/>
        </w:rPr>
        <w:t xml:space="preserve"> δ 7.98 – 7.86 (m, 2H), 7.32 (d, J = 8.0 Hz, 1H), 7.20 (t, J = 2.1 Hz, 1H), 7.19 – 7.11 (m, 1H), 7.13 – 7.05 (m, 1H), 6.92 – 6.85 (m, 2H), 3.90 (s, 3H), 3.38 (s, 3H). </w:t>
      </w:r>
      <w:r w:rsidRPr="008769EA">
        <w:rPr>
          <w:color w:val="000000" w:themeColor="text1"/>
          <w:vertAlign w:val="superscript"/>
        </w:rPr>
        <w:t>13</w:t>
      </w:r>
      <w:r w:rsidRPr="008769EA">
        <w:rPr>
          <w:color w:val="000000" w:themeColor="text1"/>
        </w:rPr>
        <w:t xml:space="preserve">C NMR (101 MHz, Chloroform-d) </w:t>
      </w:r>
      <w:r w:rsidR="006D14CB" w:rsidRPr="008769EA">
        <w:rPr>
          <w:color w:val="000000" w:themeColor="text1"/>
        </w:rPr>
        <w:t>δ 167.01, 152.00, 148.84, 135.13, 131.08, 130.58, 124.58, 124.51, 122.60, 120.76, 115.64, 51.74, 40.1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74383B" w:rsidRPr="008769EA">
        <w:rPr>
          <w:color w:val="000000" w:themeColor="text1"/>
        </w:rPr>
        <w:t>C</w:t>
      </w:r>
      <w:r w:rsidR="0074383B" w:rsidRPr="008769EA">
        <w:rPr>
          <w:color w:val="000000" w:themeColor="text1"/>
          <w:vertAlign w:val="subscript"/>
        </w:rPr>
        <w:t>15</w:t>
      </w:r>
      <w:r w:rsidR="0074383B" w:rsidRPr="008769EA">
        <w:rPr>
          <w:color w:val="000000" w:themeColor="text1"/>
        </w:rPr>
        <w:t>H</w:t>
      </w:r>
      <w:r w:rsidR="0074383B" w:rsidRPr="008769EA">
        <w:rPr>
          <w:color w:val="000000" w:themeColor="text1"/>
          <w:vertAlign w:val="subscript"/>
        </w:rPr>
        <w:t>15</w:t>
      </w:r>
      <w:r w:rsidR="0074383B" w:rsidRPr="008769EA">
        <w:rPr>
          <w:color w:val="000000" w:themeColor="text1"/>
        </w:rPr>
        <w:t>ClNO</w:t>
      </w:r>
      <w:r w:rsidR="0074383B"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74383B" w:rsidRPr="008769EA">
        <w:rPr>
          <w:color w:val="000000" w:themeColor="text1"/>
        </w:rPr>
        <w:t>276.0786</w:t>
      </w:r>
      <w:r w:rsidRPr="008769EA">
        <w:rPr>
          <w:color w:val="000000" w:themeColor="text1"/>
        </w:rPr>
        <w:t xml:space="preserve">; found: </w:t>
      </w:r>
      <w:r w:rsidR="0074383B" w:rsidRPr="008769EA">
        <w:rPr>
          <w:color w:val="000000" w:themeColor="text1"/>
        </w:rPr>
        <w:t>276.0786</w:t>
      </w:r>
      <w:r w:rsidRPr="008769EA">
        <w:rPr>
          <w:color w:val="000000" w:themeColor="text1"/>
        </w:rPr>
        <w:t>.</w:t>
      </w:r>
    </w:p>
    <w:p w14:paraId="66231013" w14:textId="5B9EA70A" w:rsidR="00403F1F" w:rsidRPr="008769EA" w:rsidRDefault="00403F1F" w:rsidP="00403F1F">
      <w:pPr>
        <w:spacing w:beforeLines="50" w:before="156" w:afterLines="50" w:after="156"/>
        <w:rPr>
          <w:color w:val="000000" w:themeColor="text1"/>
        </w:rPr>
      </w:pPr>
      <w:r w:rsidRPr="008769EA">
        <w:rPr>
          <w:b/>
          <w:color w:val="000000" w:themeColor="text1"/>
        </w:rPr>
        <w:t>methyl 4-((3-</w:t>
      </w:r>
      <w:proofErr w:type="gramStart"/>
      <w:r w:rsidRPr="008769EA">
        <w:rPr>
          <w:b/>
          <w:color w:val="000000" w:themeColor="text1"/>
        </w:rPr>
        <w:t>bromophenyl)(</w:t>
      </w:r>
      <w:proofErr w:type="gramEnd"/>
      <w:r w:rsidRPr="008769EA">
        <w:rPr>
          <w:b/>
          <w:color w:val="000000" w:themeColor="text1"/>
        </w:rPr>
        <w:t>methyl)amino)benzoate (</w:t>
      </w:r>
      <w:r w:rsidR="00B54A76" w:rsidRPr="008769EA">
        <w:rPr>
          <w:b/>
          <w:color w:val="000000" w:themeColor="text1"/>
        </w:rPr>
        <w:t>45</w:t>
      </w:r>
      <w:r w:rsidRPr="008769EA">
        <w:rPr>
          <w:b/>
          <w:color w:val="000000" w:themeColor="text1"/>
        </w:rPr>
        <w:t>)</w:t>
      </w:r>
      <w:r w:rsidRPr="008769EA">
        <w:rPr>
          <w:rFonts w:hint="eastAsia"/>
          <w:b/>
          <w:color w:val="000000" w:themeColor="text1"/>
        </w:rPr>
        <w:t>:</w:t>
      </w:r>
    </w:p>
    <w:p w14:paraId="6A2C9FE3" w14:textId="77777777" w:rsidR="00403F1F" w:rsidRPr="008769EA" w:rsidRDefault="00643226" w:rsidP="00403F1F">
      <w:pPr>
        <w:spacing w:beforeLines="50" w:before="156" w:afterLines="50" w:after="156"/>
        <w:rPr>
          <w:b/>
          <w:color w:val="000000" w:themeColor="text1"/>
        </w:rPr>
      </w:pPr>
      <w:r w:rsidRPr="006E5700">
        <w:rPr>
          <w:noProof/>
          <w:color w:val="000000" w:themeColor="text1"/>
        </w:rPr>
        <w:object w:dxaOrig="2906" w:dyaOrig="1113" w14:anchorId="42D7E42C">
          <v:shape id="_x0000_i1058" type="#_x0000_t75" alt="" style="width:146.5pt;height:50pt;mso-width-percent:0;mso-height-percent:0;mso-width-percent:0;mso-height-percent:0" o:ole="">
            <v:imagedata r:id="rId84" o:title=""/>
          </v:shape>
          <o:OLEObject Type="Embed" ProgID="ChemDraw.Document.6.0" ShapeID="_x0000_i1058" DrawAspect="Content" ObjectID="_1772560569" r:id="rId85"/>
        </w:object>
      </w:r>
      <w:r w:rsidR="00E3369E" w:rsidRPr="008769EA">
        <w:rPr>
          <w:noProof/>
          <w:color w:val="000000" w:themeColor="text1"/>
        </w:rPr>
        <w:t xml:space="preserve"> </w:t>
      </w:r>
    </w:p>
    <w:p w14:paraId="4CFEB263" w14:textId="77777777" w:rsidR="00403F1F" w:rsidRPr="008769EA" w:rsidRDefault="00403F1F" w:rsidP="00403F1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19.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30%.</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E3369E" w:rsidRPr="008769EA">
        <w:rPr>
          <w:color w:val="000000" w:themeColor="text1"/>
        </w:rPr>
        <w:t xml:space="preserve"> δ 7.97 – 7.89 (m, 2H), 7.35 (t, J = 2.0 Hz, 1H), 7.32 – 7.29 (m, 1H), 7.25 (t, J = 7.9 Hz, 1H), 7.16 – 7.11 (m, 1H), 6.93 – 6.85 (m, 2H), 3.90 (s, 3H), 3.38 (s, 3H). </w:t>
      </w:r>
      <w:r w:rsidRPr="008769EA">
        <w:rPr>
          <w:color w:val="000000" w:themeColor="text1"/>
          <w:vertAlign w:val="superscript"/>
        </w:rPr>
        <w:t>13</w:t>
      </w:r>
      <w:r w:rsidRPr="008769EA">
        <w:rPr>
          <w:color w:val="000000" w:themeColor="text1"/>
        </w:rPr>
        <w:t xml:space="preserve">C NMR (101 MHz, Chloroform-d) </w:t>
      </w:r>
      <w:r w:rsidR="00E3369E" w:rsidRPr="008769EA">
        <w:rPr>
          <w:color w:val="000000" w:themeColor="text1"/>
        </w:rPr>
        <w:t>δ 167.02, 151.97, 148.98, 131.08, 130.87, 127.53, 127.45, 123.14, 123.09, 120.75, 115.58, 51.74, 40.20.</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74383B" w:rsidRPr="008769EA">
        <w:rPr>
          <w:color w:val="000000" w:themeColor="text1"/>
        </w:rPr>
        <w:t>C</w:t>
      </w:r>
      <w:r w:rsidR="0074383B" w:rsidRPr="008769EA">
        <w:rPr>
          <w:color w:val="000000" w:themeColor="text1"/>
          <w:vertAlign w:val="subscript"/>
        </w:rPr>
        <w:t>15</w:t>
      </w:r>
      <w:r w:rsidR="0074383B" w:rsidRPr="008769EA">
        <w:rPr>
          <w:color w:val="000000" w:themeColor="text1"/>
        </w:rPr>
        <w:t>H</w:t>
      </w:r>
      <w:r w:rsidR="0074383B" w:rsidRPr="008769EA">
        <w:rPr>
          <w:color w:val="000000" w:themeColor="text1"/>
          <w:vertAlign w:val="subscript"/>
        </w:rPr>
        <w:t>15</w:t>
      </w:r>
      <w:r w:rsidR="0074383B" w:rsidRPr="008769EA">
        <w:rPr>
          <w:color w:val="000000" w:themeColor="text1"/>
        </w:rPr>
        <w:t>BrNO</w:t>
      </w:r>
      <w:r w:rsidR="0074383B"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74383B" w:rsidRPr="008769EA">
        <w:rPr>
          <w:color w:val="000000" w:themeColor="text1"/>
        </w:rPr>
        <w:t>320.0281</w:t>
      </w:r>
      <w:r w:rsidRPr="008769EA">
        <w:rPr>
          <w:color w:val="000000" w:themeColor="text1"/>
        </w:rPr>
        <w:t xml:space="preserve">; found: </w:t>
      </w:r>
      <w:r w:rsidR="0074383B" w:rsidRPr="008769EA">
        <w:rPr>
          <w:color w:val="000000" w:themeColor="text1"/>
        </w:rPr>
        <w:t>320.0281</w:t>
      </w:r>
      <w:r w:rsidRPr="008769EA">
        <w:rPr>
          <w:color w:val="000000" w:themeColor="text1"/>
        </w:rPr>
        <w:t>.</w:t>
      </w:r>
    </w:p>
    <w:p w14:paraId="620E6185" w14:textId="3F61A4EA" w:rsidR="00403F1F" w:rsidRPr="008769EA" w:rsidRDefault="00403F1F" w:rsidP="00403F1F">
      <w:pPr>
        <w:spacing w:beforeLines="50" w:before="156" w:afterLines="50" w:after="156"/>
        <w:rPr>
          <w:color w:val="000000" w:themeColor="text1"/>
        </w:rPr>
      </w:pPr>
      <w:r w:rsidRPr="008769EA">
        <w:rPr>
          <w:b/>
          <w:color w:val="000000" w:themeColor="text1"/>
        </w:rPr>
        <w:t>N-(3-chlorophenyl)-N-methylnaphthalen-2-amine (</w:t>
      </w:r>
      <w:r w:rsidR="00B54A76" w:rsidRPr="008769EA">
        <w:rPr>
          <w:b/>
          <w:color w:val="000000" w:themeColor="text1"/>
        </w:rPr>
        <w:t>46</w:t>
      </w:r>
      <w:r w:rsidRPr="008769EA">
        <w:rPr>
          <w:b/>
          <w:color w:val="000000" w:themeColor="text1"/>
        </w:rPr>
        <w:t>)</w:t>
      </w:r>
      <w:r w:rsidRPr="008769EA">
        <w:rPr>
          <w:rFonts w:hint="eastAsia"/>
          <w:b/>
          <w:color w:val="000000" w:themeColor="text1"/>
        </w:rPr>
        <w:t>:</w:t>
      </w:r>
    </w:p>
    <w:p w14:paraId="5CC01830" w14:textId="20006B4B" w:rsidR="00403F1F" w:rsidRPr="008769EA" w:rsidRDefault="00643226" w:rsidP="00403F1F">
      <w:pPr>
        <w:spacing w:beforeLines="50" w:before="156" w:afterLines="50" w:after="156"/>
        <w:rPr>
          <w:b/>
          <w:color w:val="000000" w:themeColor="text1"/>
        </w:rPr>
      </w:pPr>
      <w:r w:rsidRPr="006E5700">
        <w:rPr>
          <w:noProof/>
          <w:color w:val="000000" w:themeColor="text1"/>
        </w:rPr>
        <w:object w:dxaOrig="2448" w:dyaOrig="1040" w14:anchorId="2CE1CA39">
          <v:shape id="_x0000_i1059" type="#_x0000_t75" alt="" style="width:118.5pt;height:50pt;mso-width-percent:0;mso-height-percent:0;mso-width-percent:0;mso-height-percent:0" o:ole="">
            <v:imagedata r:id="rId86" o:title=""/>
          </v:shape>
          <o:OLEObject Type="Embed" ProgID="ChemDraw.Document.6.0" ShapeID="_x0000_i1059" DrawAspect="Content" ObjectID="_1772560570" r:id="rId87"/>
        </w:object>
      </w:r>
    </w:p>
    <w:p w14:paraId="506CC05B" w14:textId="77777777" w:rsidR="00403F1F" w:rsidRPr="008769EA" w:rsidRDefault="00403F1F" w:rsidP="00403F1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3.0</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3%.</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0549A5" w:rsidRPr="008769EA">
        <w:rPr>
          <w:color w:val="000000" w:themeColor="text1"/>
        </w:rPr>
        <w:t>δ 7.85 – 7.72 (m, 3H), 7.53 – 7.44 (m, 2H), 7.46 – 7.37 (m, 1H), 7.31 – 7.27 (m, 1H), 7.18 (t, J = 8.1 Hz, 1H), 7.00 (t, J = 2.2 Hz, 1H), 6.95 – 6.85 (m, 2H), 3.44 (s, 3H)</w:t>
      </w:r>
      <w:r w:rsidRPr="008769EA">
        <w:rPr>
          <w:color w:val="000000" w:themeColor="text1"/>
        </w:rPr>
        <w:t>.</w:t>
      </w:r>
      <w:r w:rsidRPr="008769EA">
        <w:rPr>
          <w:color w:val="000000" w:themeColor="text1"/>
          <w:vertAlign w:val="superscript"/>
        </w:rPr>
        <w:t>13</w:t>
      </w:r>
      <w:r w:rsidRPr="008769EA">
        <w:rPr>
          <w:color w:val="000000" w:themeColor="text1"/>
        </w:rPr>
        <w:t xml:space="preserve">C NMR (101 MHz, Chloroform-d) </w:t>
      </w:r>
      <w:r w:rsidR="00D54A51" w:rsidRPr="008769EA">
        <w:rPr>
          <w:color w:val="000000" w:themeColor="text1"/>
        </w:rPr>
        <w:t>δ 150.28, 145.76, 134.87, 134.52, 130.16, 130.02, 129.12, 127.62, 127.07, 126.41, 124.68, 123.30, 120.24, 118.60, 118.49, 116.78, 40.56.</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AD00C4" w:rsidRPr="008769EA">
        <w:rPr>
          <w:color w:val="000000" w:themeColor="text1"/>
        </w:rPr>
        <w:t>C</w:t>
      </w:r>
      <w:r w:rsidR="00AD00C4" w:rsidRPr="008769EA">
        <w:rPr>
          <w:color w:val="000000" w:themeColor="text1"/>
          <w:vertAlign w:val="subscript"/>
        </w:rPr>
        <w:t>17</w:t>
      </w:r>
      <w:r w:rsidR="00AD00C4" w:rsidRPr="008769EA">
        <w:rPr>
          <w:color w:val="000000" w:themeColor="text1"/>
        </w:rPr>
        <w:t>H</w:t>
      </w:r>
      <w:r w:rsidR="00AD00C4" w:rsidRPr="008769EA">
        <w:rPr>
          <w:color w:val="000000" w:themeColor="text1"/>
          <w:vertAlign w:val="subscript"/>
        </w:rPr>
        <w:t>15</w:t>
      </w:r>
      <w:r w:rsidR="00AD00C4" w:rsidRPr="008769EA">
        <w:rPr>
          <w:color w:val="000000" w:themeColor="text1"/>
        </w:rPr>
        <w:t>ClN</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AD00C4" w:rsidRPr="008769EA">
        <w:rPr>
          <w:color w:val="000000" w:themeColor="text1"/>
        </w:rPr>
        <w:t>268.0888</w:t>
      </w:r>
      <w:r w:rsidRPr="008769EA">
        <w:rPr>
          <w:color w:val="000000" w:themeColor="text1"/>
        </w:rPr>
        <w:t xml:space="preserve">; found: </w:t>
      </w:r>
      <w:r w:rsidR="00AD00C4" w:rsidRPr="008769EA">
        <w:rPr>
          <w:color w:val="000000" w:themeColor="text1"/>
        </w:rPr>
        <w:t>268.088</w:t>
      </w:r>
      <w:r w:rsidR="005366C9" w:rsidRPr="008769EA">
        <w:rPr>
          <w:color w:val="000000" w:themeColor="text1"/>
        </w:rPr>
        <w:t>7</w:t>
      </w:r>
      <w:r w:rsidRPr="008769EA">
        <w:rPr>
          <w:color w:val="000000" w:themeColor="text1"/>
        </w:rPr>
        <w:t>.</w:t>
      </w:r>
    </w:p>
    <w:p w14:paraId="771C3181" w14:textId="355678EB" w:rsidR="00403F1F" w:rsidRPr="008769EA" w:rsidRDefault="00403F1F" w:rsidP="00403F1F">
      <w:pPr>
        <w:spacing w:beforeLines="50" w:before="156" w:afterLines="50" w:after="156"/>
        <w:rPr>
          <w:color w:val="000000" w:themeColor="text1"/>
        </w:rPr>
      </w:pPr>
      <w:r w:rsidRPr="008769EA">
        <w:rPr>
          <w:b/>
          <w:color w:val="000000" w:themeColor="text1"/>
        </w:rPr>
        <w:t>methyl 4-(indolin-1-</w:t>
      </w:r>
      <w:proofErr w:type="gramStart"/>
      <w:r w:rsidRPr="008769EA">
        <w:rPr>
          <w:b/>
          <w:color w:val="000000" w:themeColor="text1"/>
        </w:rPr>
        <w:t>yl)benzoate</w:t>
      </w:r>
      <w:proofErr w:type="gramEnd"/>
      <w:r w:rsidRPr="008769EA">
        <w:rPr>
          <w:b/>
          <w:color w:val="000000" w:themeColor="text1"/>
        </w:rPr>
        <w:t xml:space="preserve"> (</w:t>
      </w:r>
      <w:r w:rsidR="00B54A76" w:rsidRPr="008769EA">
        <w:rPr>
          <w:b/>
          <w:color w:val="000000" w:themeColor="text1"/>
        </w:rPr>
        <w:t>47</w:t>
      </w:r>
      <w:r w:rsidRPr="008769EA">
        <w:rPr>
          <w:b/>
          <w:color w:val="000000" w:themeColor="text1"/>
        </w:rPr>
        <w:t>)</w:t>
      </w:r>
      <w:r w:rsidRPr="008769EA">
        <w:rPr>
          <w:rFonts w:hint="eastAsia"/>
          <w:b/>
          <w:color w:val="000000" w:themeColor="text1"/>
        </w:rPr>
        <w:t>:</w:t>
      </w:r>
    </w:p>
    <w:p w14:paraId="0FA428E3" w14:textId="77777777" w:rsidR="00403F1F" w:rsidRPr="008769EA" w:rsidRDefault="00643226" w:rsidP="00403F1F">
      <w:pPr>
        <w:spacing w:beforeLines="50" w:before="156" w:afterLines="50" w:after="156"/>
        <w:rPr>
          <w:b/>
          <w:color w:val="000000" w:themeColor="text1"/>
        </w:rPr>
      </w:pPr>
      <w:r w:rsidRPr="006E5700">
        <w:rPr>
          <w:noProof/>
          <w:color w:val="000000" w:themeColor="text1"/>
        </w:rPr>
        <w:object w:dxaOrig="2574" w:dyaOrig="1090" w14:anchorId="64C68F63">
          <v:shape id="_x0000_i1060" type="#_x0000_t75" alt="" style="width:131.5pt;height:52pt;mso-width-percent:0;mso-height-percent:0;mso-width-percent:0;mso-height-percent:0" o:ole="">
            <v:imagedata r:id="rId88" o:title=""/>
          </v:shape>
          <o:OLEObject Type="Embed" ProgID="ChemDraw.Document.6.0" ShapeID="_x0000_i1060" DrawAspect="Content" ObjectID="_1772560571" r:id="rId89"/>
        </w:object>
      </w:r>
      <w:r w:rsidR="00A87431" w:rsidRPr="008769EA">
        <w:rPr>
          <w:noProof/>
          <w:color w:val="000000" w:themeColor="text1"/>
        </w:rPr>
        <w:t xml:space="preserve"> </w:t>
      </w:r>
    </w:p>
    <w:p w14:paraId="27C14C3B" w14:textId="77777777" w:rsidR="00403F1F" w:rsidRPr="008769EA" w:rsidRDefault="00403F1F" w:rsidP="00403F1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19.2</w:t>
      </w:r>
      <w:r w:rsidRPr="008769EA">
        <w:rPr>
          <w:color w:val="000000" w:themeColor="text1"/>
        </w:rPr>
        <w:t xml:space="preserve"> </w:t>
      </w:r>
      <w:r w:rsidRPr="008769EA">
        <w:rPr>
          <w:rFonts w:hint="eastAsia"/>
          <w:color w:val="000000" w:themeColor="text1"/>
        </w:rPr>
        <w:t xml:space="preserve">mg, </w:t>
      </w:r>
      <w:r w:rsidRPr="008769EA">
        <w:rPr>
          <w:color w:val="000000" w:themeColor="text1"/>
        </w:rPr>
        <w:t>3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CD0361" w:rsidRPr="008769EA">
        <w:rPr>
          <w:color w:val="000000" w:themeColor="text1"/>
        </w:rPr>
        <w:t xml:space="preserve">δ 8.03 (d, J = 8.9 Hz, 2H), 7.31 (d, J = 8.0 Hz, 1H), 7.24 (d, J = 8.8 Hz, 3H), 7.16 (t, J = 7.7 Hz, 1H), 6.87 (t, J = 7.3 Hz, 1H), 4.05 (t, J = 8.4 Hz, 2H), 3.92 (s, 3H), 3.19 (t, J = 8.3 Hz, 2H). </w:t>
      </w:r>
      <w:r w:rsidRPr="008769EA">
        <w:rPr>
          <w:color w:val="000000" w:themeColor="text1"/>
          <w:vertAlign w:val="superscript"/>
        </w:rPr>
        <w:t>13</w:t>
      </w:r>
      <w:r w:rsidRPr="008769EA">
        <w:rPr>
          <w:color w:val="000000" w:themeColor="text1"/>
        </w:rPr>
        <w:t xml:space="preserve">C NMR (101 MHz, Chloroform-d) </w:t>
      </w:r>
      <w:r w:rsidR="00A87431" w:rsidRPr="008769EA">
        <w:rPr>
          <w:color w:val="000000" w:themeColor="text1"/>
        </w:rPr>
        <w:t>δ 166.96, 147.78, 145.31, 131.97, 131.11, 127.15, 125.31, 121.05, 120.32, 115.33, 109.61, 51.81, 51.78, 28.05.</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AD00C4" w:rsidRPr="008769EA">
        <w:rPr>
          <w:color w:val="000000" w:themeColor="text1"/>
        </w:rPr>
        <w:t>C</w:t>
      </w:r>
      <w:r w:rsidR="00AD00C4" w:rsidRPr="008769EA">
        <w:rPr>
          <w:color w:val="000000" w:themeColor="text1"/>
          <w:vertAlign w:val="subscript"/>
        </w:rPr>
        <w:t>16</w:t>
      </w:r>
      <w:r w:rsidR="00AD00C4" w:rsidRPr="008769EA">
        <w:rPr>
          <w:color w:val="000000" w:themeColor="text1"/>
        </w:rPr>
        <w:t>H</w:t>
      </w:r>
      <w:r w:rsidR="00AD00C4" w:rsidRPr="008769EA">
        <w:rPr>
          <w:color w:val="000000" w:themeColor="text1"/>
          <w:vertAlign w:val="subscript"/>
        </w:rPr>
        <w:t>16</w:t>
      </w:r>
      <w:r w:rsidR="00AD00C4" w:rsidRPr="008769EA">
        <w:rPr>
          <w:color w:val="000000" w:themeColor="text1"/>
        </w:rPr>
        <w:t>NO</w:t>
      </w:r>
      <w:r w:rsidR="00AD00C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AD00C4" w:rsidRPr="008769EA">
        <w:rPr>
          <w:color w:val="000000" w:themeColor="text1"/>
        </w:rPr>
        <w:t>254.1176</w:t>
      </w:r>
      <w:r w:rsidRPr="008769EA">
        <w:rPr>
          <w:color w:val="000000" w:themeColor="text1"/>
        </w:rPr>
        <w:t xml:space="preserve">; found: </w:t>
      </w:r>
      <w:r w:rsidR="00AD00C4" w:rsidRPr="008769EA">
        <w:rPr>
          <w:color w:val="000000" w:themeColor="text1"/>
        </w:rPr>
        <w:t>254.117</w:t>
      </w:r>
      <w:r w:rsidR="005366C9" w:rsidRPr="008769EA">
        <w:rPr>
          <w:color w:val="000000" w:themeColor="text1"/>
        </w:rPr>
        <w:t>2</w:t>
      </w:r>
      <w:r w:rsidRPr="008769EA">
        <w:rPr>
          <w:color w:val="000000" w:themeColor="text1"/>
        </w:rPr>
        <w:t>.</w:t>
      </w:r>
    </w:p>
    <w:p w14:paraId="3D963D03" w14:textId="0984D321" w:rsidR="00403F1F" w:rsidRPr="008769EA" w:rsidRDefault="00403F1F" w:rsidP="00403F1F">
      <w:pPr>
        <w:spacing w:beforeLines="50" w:before="156" w:afterLines="50" w:after="156"/>
        <w:rPr>
          <w:color w:val="000000" w:themeColor="text1"/>
        </w:rPr>
      </w:pPr>
      <w:r w:rsidRPr="008769EA">
        <w:rPr>
          <w:b/>
          <w:color w:val="000000" w:themeColor="text1"/>
        </w:rPr>
        <w:t>methyl 4-(3,4-dihydroquinolin-1(2H)-</w:t>
      </w:r>
      <w:proofErr w:type="spellStart"/>
      <w:proofErr w:type="gramStart"/>
      <w:r w:rsidRPr="008769EA">
        <w:rPr>
          <w:b/>
          <w:color w:val="000000" w:themeColor="text1"/>
        </w:rPr>
        <w:t>yl</w:t>
      </w:r>
      <w:proofErr w:type="spellEnd"/>
      <w:r w:rsidRPr="008769EA">
        <w:rPr>
          <w:b/>
          <w:color w:val="000000" w:themeColor="text1"/>
        </w:rPr>
        <w:t>)benzoate</w:t>
      </w:r>
      <w:proofErr w:type="gramEnd"/>
      <w:r w:rsidRPr="008769EA">
        <w:rPr>
          <w:b/>
          <w:color w:val="000000" w:themeColor="text1"/>
        </w:rPr>
        <w:t xml:space="preserve"> (</w:t>
      </w:r>
      <w:r w:rsidR="00B54A76" w:rsidRPr="008769EA">
        <w:rPr>
          <w:b/>
          <w:color w:val="000000" w:themeColor="text1"/>
        </w:rPr>
        <w:t>48</w:t>
      </w:r>
      <w:r w:rsidRPr="008769EA">
        <w:rPr>
          <w:b/>
          <w:color w:val="000000" w:themeColor="text1"/>
        </w:rPr>
        <w:t>)</w:t>
      </w:r>
      <w:r w:rsidRPr="008769EA">
        <w:rPr>
          <w:rFonts w:hint="eastAsia"/>
          <w:b/>
          <w:color w:val="000000" w:themeColor="text1"/>
        </w:rPr>
        <w:t>:</w:t>
      </w:r>
    </w:p>
    <w:p w14:paraId="47AF842A" w14:textId="77777777" w:rsidR="00403F1F" w:rsidRPr="008769EA" w:rsidRDefault="00643226" w:rsidP="00403F1F">
      <w:pPr>
        <w:spacing w:beforeLines="50" w:before="156" w:afterLines="50" w:after="156"/>
        <w:rPr>
          <w:b/>
          <w:color w:val="000000" w:themeColor="text1"/>
        </w:rPr>
      </w:pPr>
      <w:r w:rsidRPr="006E5700">
        <w:rPr>
          <w:noProof/>
          <w:color w:val="000000" w:themeColor="text1"/>
        </w:rPr>
        <w:object w:dxaOrig="2495" w:dyaOrig="1175" w14:anchorId="29525575">
          <v:shape id="_x0000_i1061" type="#_x0000_t75" alt="" style="width:124pt;height:59.5pt;mso-width-percent:0;mso-height-percent:0;mso-width-percent:0;mso-height-percent:0" o:ole="">
            <v:imagedata r:id="rId90" o:title=""/>
          </v:shape>
          <o:OLEObject Type="Embed" ProgID="ChemDraw.Document.6.0" ShapeID="_x0000_i1061" DrawAspect="Content" ObjectID="_1772560572" r:id="rId91"/>
        </w:object>
      </w:r>
      <w:r w:rsidR="00B020E9" w:rsidRPr="008769EA">
        <w:rPr>
          <w:noProof/>
          <w:color w:val="000000" w:themeColor="text1"/>
        </w:rPr>
        <w:t xml:space="preserve"> </w:t>
      </w:r>
    </w:p>
    <w:p w14:paraId="336E2490" w14:textId="77777777" w:rsidR="00403F1F" w:rsidRPr="008769EA" w:rsidRDefault="00403F1F" w:rsidP="00403F1F">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31.0</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8%.</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B020E9" w:rsidRPr="008769EA">
        <w:rPr>
          <w:color w:val="000000" w:themeColor="text1"/>
        </w:rPr>
        <w:t xml:space="preserve">δ 8.01 – 7.92 (m, 2H), 7.26 – 7.20 (m, 2H), 7.18 – 7.10 (m, 2H), 7.10 – 7.01 (m, 1H), 6.94 – 6.85 (m, 1H), 3.92 (s, 3H), 3.71 (t, J = 6.1 Hz, 2H), 2.82 (t, J = 6.4 Hz, 2H), 2.05 (p, J = 6.3 Hz, 2H). </w:t>
      </w:r>
      <w:r w:rsidRPr="008769EA">
        <w:rPr>
          <w:color w:val="000000" w:themeColor="text1"/>
          <w:vertAlign w:val="superscript"/>
        </w:rPr>
        <w:t>13</w:t>
      </w:r>
      <w:r w:rsidRPr="008769EA">
        <w:rPr>
          <w:color w:val="000000" w:themeColor="text1"/>
        </w:rPr>
        <w:t xml:space="preserve">C NMR (101 MHz, Chloroform-d) </w:t>
      </w:r>
      <w:r w:rsidR="00F96CCF" w:rsidRPr="008769EA">
        <w:rPr>
          <w:color w:val="000000" w:themeColor="text1"/>
        </w:rPr>
        <w:t>δ 166.92, 152.17, 142.11, 130.89, 129.28, 128.58, 126.33, 122.31, 121.03, 119.60, 118.98, 51.81, 49.25, 27.43, 23.5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9A02B2" w:rsidRPr="008769EA">
        <w:rPr>
          <w:color w:val="000000" w:themeColor="text1"/>
        </w:rPr>
        <w:t>C</w:t>
      </w:r>
      <w:r w:rsidR="009A02B2" w:rsidRPr="008769EA">
        <w:rPr>
          <w:color w:val="000000" w:themeColor="text1"/>
          <w:vertAlign w:val="subscript"/>
        </w:rPr>
        <w:t>17</w:t>
      </w:r>
      <w:r w:rsidR="009A02B2" w:rsidRPr="008769EA">
        <w:rPr>
          <w:color w:val="000000" w:themeColor="text1"/>
        </w:rPr>
        <w:t>H</w:t>
      </w:r>
      <w:r w:rsidR="009A02B2" w:rsidRPr="008769EA">
        <w:rPr>
          <w:color w:val="000000" w:themeColor="text1"/>
          <w:vertAlign w:val="subscript"/>
        </w:rPr>
        <w:t>18</w:t>
      </w:r>
      <w:r w:rsidR="009A02B2" w:rsidRPr="008769EA">
        <w:rPr>
          <w:color w:val="000000" w:themeColor="text1"/>
        </w:rPr>
        <w:t>NO</w:t>
      </w:r>
      <w:r w:rsidR="009A02B2"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9A02B2" w:rsidRPr="008769EA">
        <w:rPr>
          <w:color w:val="000000" w:themeColor="text1"/>
        </w:rPr>
        <w:t>268.1332</w:t>
      </w:r>
      <w:r w:rsidRPr="008769EA">
        <w:rPr>
          <w:color w:val="000000" w:themeColor="text1"/>
        </w:rPr>
        <w:t xml:space="preserve">; found: </w:t>
      </w:r>
      <w:r w:rsidR="009A02B2" w:rsidRPr="008769EA">
        <w:rPr>
          <w:color w:val="000000" w:themeColor="text1"/>
        </w:rPr>
        <w:t>268.13</w:t>
      </w:r>
      <w:r w:rsidR="00903FAD" w:rsidRPr="008769EA">
        <w:rPr>
          <w:color w:val="000000" w:themeColor="text1"/>
        </w:rPr>
        <w:t>27</w:t>
      </w:r>
      <w:r w:rsidRPr="008769EA">
        <w:rPr>
          <w:color w:val="000000" w:themeColor="text1"/>
        </w:rPr>
        <w:t>.</w:t>
      </w:r>
    </w:p>
    <w:p w14:paraId="237D71F8" w14:textId="71A8A48C" w:rsidR="00F75269" w:rsidRPr="008769EA" w:rsidRDefault="00F75269" w:rsidP="00F75269">
      <w:pPr>
        <w:spacing w:beforeLines="50" w:before="156" w:afterLines="50" w:after="156"/>
        <w:rPr>
          <w:color w:val="000000" w:themeColor="text1"/>
        </w:rPr>
      </w:pPr>
      <w:r w:rsidRPr="008769EA">
        <w:rPr>
          <w:b/>
          <w:color w:val="000000" w:themeColor="text1"/>
        </w:rPr>
        <w:t>methyl 4-(6-methyl-3,4-dihydroquinolin-1(2H)-</w:t>
      </w:r>
      <w:proofErr w:type="spellStart"/>
      <w:proofErr w:type="gramStart"/>
      <w:r w:rsidRPr="008769EA">
        <w:rPr>
          <w:b/>
          <w:color w:val="000000" w:themeColor="text1"/>
        </w:rPr>
        <w:t>yl</w:t>
      </w:r>
      <w:proofErr w:type="spellEnd"/>
      <w:r w:rsidRPr="008769EA">
        <w:rPr>
          <w:b/>
          <w:color w:val="000000" w:themeColor="text1"/>
        </w:rPr>
        <w:t>)benzoate</w:t>
      </w:r>
      <w:proofErr w:type="gramEnd"/>
      <w:r w:rsidRPr="008769EA">
        <w:rPr>
          <w:b/>
          <w:color w:val="000000" w:themeColor="text1"/>
        </w:rPr>
        <w:t xml:space="preserve"> (</w:t>
      </w:r>
      <w:r w:rsidR="00B54A76" w:rsidRPr="008769EA">
        <w:rPr>
          <w:b/>
          <w:color w:val="000000" w:themeColor="text1"/>
        </w:rPr>
        <w:t>49</w:t>
      </w:r>
      <w:r w:rsidRPr="008769EA">
        <w:rPr>
          <w:b/>
          <w:color w:val="000000" w:themeColor="text1"/>
        </w:rPr>
        <w:t>)</w:t>
      </w:r>
      <w:r w:rsidRPr="008769EA">
        <w:rPr>
          <w:rFonts w:hint="eastAsia"/>
          <w:b/>
          <w:color w:val="000000" w:themeColor="text1"/>
        </w:rPr>
        <w:t>:</w:t>
      </w:r>
    </w:p>
    <w:p w14:paraId="1E89FFC7" w14:textId="77777777" w:rsidR="00F75269" w:rsidRPr="008769EA" w:rsidRDefault="00643226" w:rsidP="00F75269">
      <w:pPr>
        <w:spacing w:beforeLines="50" w:before="156" w:afterLines="50" w:after="156"/>
        <w:rPr>
          <w:b/>
          <w:color w:val="000000" w:themeColor="text1"/>
        </w:rPr>
      </w:pPr>
      <w:r w:rsidRPr="006E5700">
        <w:rPr>
          <w:noProof/>
          <w:color w:val="000000" w:themeColor="text1"/>
        </w:rPr>
        <w:object w:dxaOrig="2961" w:dyaOrig="1175" w14:anchorId="43E5A2BA">
          <v:shape id="_x0000_i1062" type="#_x0000_t75" alt="" style="width:148pt;height:59.5pt;mso-width-percent:0;mso-height-percent:0;mso-width-percent:0;mso-height-percent:0" o:ole="">
            <v:imagedata r:id="rId92" o:title=""/>
          </v:shape>
          <o:OLEObject Type="Embed" ProgID="ChemDraw.Document.6.0" ShapeID="_x0000_i1062" DrawAspect="Content" ObjectID="_1772560573" r:id="rId93"/>
        </w:object>
      </w:r>
      <w:r w:rsidR="00483C1C" w:rsidRPr="008769EA">
        <w:rPr>
          <w:noProof/>
          <w:color w:val="000000" w:themeColor="text1"/>
        </w:rPr>
        <w:t xml:space="preserve"> </w:t>
      </w:r>
    </w:p>
    <w:p w14:paraId="2F26301D" w14:textId="77777777" w:rsidR="00F75269" w:rsidRPr="008769EA" w:rsidRDefault="00F75269" w:rsidP="00F75269">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22.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0%.</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83C1C" w:rsidRPr="008769EA">
        <w:rPr>
          <w:color w:val="000000" w:themeColor="text1"/>
        </w:rPr>
        <w:t xml:space="preserve">δ 7.98 – 7.87 (m, 2H), 7.23 – 7.15 (m, 2H), 7.08 (d, J = 8.2 Hz, 1H), 6.96 </w:t>
      </w:r>
      <w:r w:rsidR="00483C1C" w:rsidRPr="008769EA">
        <w:rPr>
          <w:color w:val="000000" w:themeColor="text1"/>
        </w:rPr>
        <w:lastRenderedPageBreak/>
        <w:t xml:space="preserve">(s, 1H), 6.93 – 6.86 (m, 1H), 3.90 (s, 3H), 3.68 (t, J = 6.1 Hz, 2H), 2.76 (t, J = 6.4 Hz, 2H), 2.30 (s, 3H), 2.02 (p, J = 6.3 Hz, 2H). </w:t>
      </w:r>
      <w:r w:rsidRPr="008769EA">
        <w:rPr>
          <w:color w:val="000000" w:themeColor="text1"/>
          <w:vertAlign w:val="superscript"/>
        </w:rPr>
        <w:t>13</w:t>
      </w:r>
      <w:r w:rsidRPr="008769EA">
        <w:rPr>
          <w:color w:val="000000" w:themeColor="text1"/>
        </w:rPr>
        <w:t xml:space="preserve">C NMR (101 MHz, Chloroform-d) </w:t>
      </w:r>
      <w:r w:rsidR="00483C1C" w:rsidRPr="008769EA">
        <w:rPr>
          <w:color w:val="000000" w:themeColor="text1"/>
        </w:rPr>
        <w:t>δ 166.98, 152.33, 139.36, 130.85, 130.82, 129.71, 129.12, 126.95, 121.57, 119.57, 118.68, 51.75, 49.06, 27.34, 23.74, 20.65.</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E02B04" w:rsidRPr="008769EA">
        <w:rPr>
          <w:color w:val="000000" w:themeColor="text1"/>
        </w:rPr>
        <w:t>C</w:t>
      </w:r>
      <w:r w:rsidR="00E02B04" w:rsidRPr="008769EA">
        <w:rPr>
          <w:color w:val="000000" w:themeColor="text1"/>
          <w:vertAlign w:val="subscript"/>
        </w:rPr>
        <w:t>18</w:t>
      </w:r>
      <w:r w:rsidR="00E02B04" w:rsidRPr="008769EA">
        <w:rPr>
          <w:color w:val="000000" w:themeColor="text1"/>
        </w:rPr>
        <w:t>H</w:t>
      </w:r>
      <w:r w:rsidR="00E02B04" w:rsidRPr="008769EA">
        <w:rPr>
          <w:color w:val="000000" w:themeColor="text1"/>
          <w:vertAlign w:val="subscript"/>
        </w:rPr>
        <w:t>20</w:t>
      </w:r>
      <w:r w:rsidR="00E02B04" w:rsidRPr="008769EA">
        <w:rPr>
          <w:color w:val="000000" w:themeColor="text1"/>
        </w:rPr>
        <w:t>NO</w:t>
      </w:r>
      <w:r w:rsidR="00E02B0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E02B04" w:rsidRPr="008769EA">
        <w:rPr>
          <w:color w:val="000000" w:themeColor="text1"/>
        </w:rPr>
        <w:t>282.1489</w:t>
      </w:r>
      <w:r w:rsidRPr="008769EA">
        <w:rPr>
          <w:color w:val="000000" w:themeColor="text1"/>
        </w:rPr>
        <w:t xml:space="preserve">; found: </w:t>
      </w:r>
      <w:r w:rsidR="00E02B04" w:rsidRPr="008769EA">
        <w:rPr>
          <w:color w:val="000000" w:themeColor="text1"/>
        </w:rPr>
        <w:t>282.148</w:t>
      </w:r>
      <w:r w:rsidR="005366C9" w:rsidRPr="008769EA">
        <w:rPr>
          <w:color w:val="000000" w:themeColor="text1"/>
        </w:rPr>
        <w:t>6</w:t>
      </w:r>
      <w:r w:rsidRPr="008769EA">
        <w:rPr>
          <w:color w:val="000000" w:themeColor="text1"/>
        </w:rPr>
        <w:t>.</w:t>
      </w:r>
    </w:p>
    <w:p w14:paraId="67109290" w14:textId="45A77BE2" w:rsidR="00F75269" w:rsidRPr="008769EA" w:rsidRDefault="00F75269" w:rsidP="00F75269">
      <w:pPr>
        <w:spacing w:beforeLines="50" w:before="156" w:afterLines="50" w:after="156"/>
        <w:rPr>
          <w:color w:val="000000" w:themeColor="text1"/>
        </w:rPr>
      </w:pPr>
      <w:r w:rsidRPr="008769EA">
        <w:rPr>
          <w:b/>
          <w:color w:val="000000" w:themeColor="text1"/>
        </w:rPr>
        <w:t>methyl 4-(6-chloro-3,4-dihydroquinolin-1(2H)-</w:t>
      </w:r>
      <w:proofErr w:type="spellStart"/>
      <w:proofErr w:type="gramStart"/>
      <w:r w:rsidRPr="008769EA">
        <w:rPr>
          <w:b/>
          <w:color w:val="000000" w:themeColor="text1"/>
        </w:rPr>
        <w:t>yl</w:t>
      </w:r>
      <w:proofErr w:type="spellEnd"/>
      <w:r w:rsidRPr="008769EA">
        <w:rPr>
          <w:b/>
          <w:color w:val="000000" w:themeColor="text1"/>
        </w:rPr>
        <w:t>)benzoate</w:t>
      </w:r>
      <w:proofErr w:type="gramEnd"/>
      <w:r w:rsidRPr="008769EA">
        <w:rPr>
          <w:b/>
          <w:color w:val="000000" w:themeColor="text1"/>
        </w:rPr>
        <w:t xml:space="preserve"> (</w:t>
      </w:r>
      <w:r w:rsidR="00B54A76" w:rsidRPr="008769EA">
        <w:rPr>
          <w:b/>
          <w:color w:val="000000" w:themeColor="text1"/>
        </w:rPr>
        <w:t>50</w:t>
      </w:r>
      <w:r w:rsidRPr="008769EA">
        <w:rPr>
          <w:b/>
          <w:color w:val="000000" w:themeColor="text1"/>
        </w:rPr>
        <w:t>)</w:t>
      </w:r>
      <w:r w:rsidRPr="008769EA">
        <w:rPr>
          <w:rFonts w:hint="eastAsia"/>
          <w:b/>
          <w:color w:val="000000" w:themeColor="text1"/>
        </w:rPr>
        <w:t>:</w:t>
      </w:r>
    </w:p>
    <w:p w14:paraId="01D389D7" w14:textId="77777777" w:rsidR="00F75269" w:rsidRPr="008769EA" w:rsidRDefault="00643226" w:rsidP="00F75269">
      <w:pPr>
        <w:spacing w:beforeLines="50" w:before="156" w:afterLines="50" w:after="156"/>
        <w:rPr>
          <w:b/>
          <w:color w:val="000000" w:themeColor="text1"/>
        </w:rPr>
      </w:pPr>
      <w:r w:rsidRPr="006E5700">
        <w:rPr>
          <w:noProof/>
          <w:color w:val="000000" w:themeColor="text1"/>
        </w:rPr>
        <w:object w:dxaOrig="2906" w:dyaOrig="1175" w14:anchorId="37A1D3FB">
          <v:shape id="_x0000_i1063" type="#_x0000_t75" alt="" style="width:146.5pt;height:59.5pt;mso-width-percent:0;mso-height-percent:0;mso-width-percent:0;mso-height-percent:0" o:ole="">
            <v:imagedata r:id="rId94" o:title=""/>
          </v:shape>
          <o:OLEObject Type="Embed" ProgID="ChemDraw.Document.6.0" ShapeID="_x0000_i1063" DrawAspect="Content" ObjectID="_1772560574" r:id="rId95"/>
        </w:object>
      </w:r>
      <w:r w:rsidR="002242AD" w:rsidRPr="008769EA">
        <w:rPr>
          <w:noProof/>
          <w:color w:val="000000" w:themeColor="text1"/>
        </w:rPr>
        <w:t xml:space="preserve"> </w:t>
      </w:r>
    </w:p>
    <w:p w14:paraId="2B5BA352" w14:textId="77777777" w:rsidR="00F75269" w:rsidRPr="008769EA" w:rsidRDefault="00F75269" w:rsidP="00F75269">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35.5</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9%.</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2242AD" w:rsidRPr="008769EA">
        <w:rPr>
          <w:color w:val="000000" w:themeColor="text1"/>
        </w:rPr>
        <w:t xml:space="preserve">δ 8.00 – 7.93 (m, 2H), 7.25 – 7.17 (m, 2H), 7.10 (d, J = 2.2 Hz, 1H), 7.05 – 6.97 (m, 2H), 3.92 (s, 3H), 3.68 (t, J = 6.0 Hz, 2H), 2.79 (t, J = 6.4 Hz, 2H), 2.03 (p, J = 12.9, 6.3 Hz, 2H). </w:t>
      </w:r>
      <w:r w:rsidRPr="008769EA">
        <w:rPr>
          <w:color w:val="000000" w:themeColor="text1"/>
          <w:vertAlign w:val="superscript"/>
        </w:rPr>
        <w:t>13</w:t>
      </w:r>
      <w:r w:rsidRPr="008769EA">
        <w:rPr>
          <w:color w:val="000000" w:themeColor="text1"/>
        </w:rPr>
        <w:t xml:space="preserve">C NMR (101 MHz, Chloroform-d) </w:t>
      </w:r>
      <w:r w:rsidR="006432F1" w:rsidRPr="008769EA">
        <w:rPr>
          <w:color w:val="000000" w:themeColor="text1"/>
        </w:rPr>
        <w:t>δ 166.79, 151.86, 140.85, 130.99, 129.83, 128.92, 126.33, 125.39, 122.92, 120.00, 119.91, 51.88, 49.33, 27.34, 23.17.</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E02B04" w:rsidRPr="008769EA">
        <w:rPr>
          <w:color w:val="000000" w:themeColor="text1"/>
        </w:rPr>
        <w:t>C</w:t>
      </w:r>
      <w:r w:rsidR="00E02B04" w:rsidRPr="008769EA">
        <w:rPr>
          <w:color w:val="000000" w:themeColor="text1"/>
          <w:vertAlign w:val="subscript"/>
        </w:rPr>
        <w:t>17</w:t>
      </w:r>
      <w:r w:rsidR="00E02B04" w:rsidRPr="008769EA">
        <w:rPr>
          <w:color w:val="000000" w:themeColor="text1"/>
        </w:rPr>
        <w:t>H</w:t>
      </w:r>
      <w:r w:rsidR="00E02B04" w:rsidRPr="008769EA">
        <w:rPr>
          <w:color w:val="000000" w:themeColor="text1"/>
          <w:vertAlign w:val="subscript"/>
        </w:rPr>
        <w:t>17</w:t>
      </w:r>
      <w:r w:rsidR="00E02B04" w:rsidRPr="008769EA">
        <w:rPr>
          <w:color w:val="000000" w:themeColor="text1"/>
        </w:rPr>
        <w:t>ClNO</w:t>
      </w:r>
      <w:r w:rsidR="00E02B0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E02B04" w:rsidRPr="008769EA">
        <w:rPr>
          <w:color w:val="000000" w:themeColor="text1"/>
        </w:rPr>
        <w:t>302.0942</w:t>
      </w:r>
      <w:r w:rsidRPr="008769EA">
        <w:rPr>
          <w:color w:val="000000" w:themeColor="text1"/>
        </w:rPr>
        <w:t xml:space="preserve">; found: </w:t>
      </w:r>
      <w:r w:rsidR="00E02B04" w:rsidRPr="008769EA">
        <w:rPr>
          <w:color w:val="000000" w:themeColor="text1"/>
        </w:rPr>
        <w:t>302.094</w:t>
      </w:r>
      <w:r w:rsidR="005366C9" w:rsidRPr="008769EA">
        <w:rPr>
          <w:color w:val="000000" w:themeColor="text1"/>
        </w:rPr>
        <w:t>1</w:t>
      </w:r>
      <w:r w:rsidRPr="008769EA">
        <w:rPr>
          <w:color w:val="000000" w:themeColor="text1"/>
        </w:rPr>
        <w:t>.</w:t>
      </w:r>
    </w:p>
    <w:p w14:paraId="75954CB1" w14:textId="7C919414" w:rsidR="005C1ACA" w:rsidRPr="008769EA" w:rsidRDefault="005C1ACA" w:rsidP="005C1ACA">
      <w:pPr>
        <w:spacing w:beforeLines="50" w:before="156" w:afterLines="50" w:after="156"/>
        <w:rPr>
          <w:color w:val="000000" w:themeColor="text1"/>
        </w:rPr>
      </w:pPr>
      <w:r w:rsidRPr="008769EA">
        <w:rPr>
          <w:b/>
          <w:color w:val="000000" w:themeColor="text1"/>
        </w:rPr>
        <w:t>(7R,11</w:t>
      </w:r>
      <w:proofErr w:type="gramStart"/>
      <w:r w:rsidRPr="008769EA">
        <w:rPr>
          <w:b/>
          <w:color w:val="000000" w:themeColor="text1"/>
        </w:rPr>
        <w:t>R,E</w:t>
      </w:r>
      <w:proofErr w:type="gramEnd"/>
      <w:r w:rsidRPr="008769EA">
        <w:rPr>
          <w:b/>
          <w:color w:val="000000" w:themeColor="text1"/>
        </w:rPr>
        <w:t>)-3,7,11,15-tetramethylhexadec-2-en-1-yl 4-(methyl(phenyl)amino)benzoate (</w:t>
      </w:r>
      <w:r w:rsidR="00966FEC" w:rsidRPr="008769EA">
        <w:rPr>
          <w:b/>
          <w:color w:val="000000" w:themeColor="text1"/>
        </w:rPr>
        <w:t>51</w:t>
      </w:r>
      <w:r w:rsidRPr="008769EA">
        <w:rPr>
          <w:b/>
          <w:color w:val="000000" w:themeColor="text1"/>
        </w:rPr>
        <w:t>)</w:t>
      </w:r>
      <w:r w:rsidRPr="008769EA">
        <w:rPr>
          <w:rFonts w:hint="eastAsia"/>
          <w:b/>
          <w:color w:val="000000" w:themeColor="text1"/>
        </w:rPr>
        <w:t>:</w:t>
      </w:r>
    </w:p>
    <w:p w14:paraId="7BAC1337" w14:textId="77777777" w:rsidR="005C1ACA" w:rsidRPr="008769EA" w:rsidRDefault="00643226" w:rsidP="005C1ACA">
      <w:pPr>
        <w:spacing w:beforeLines="50" w:before="156" w:afterLines="50" w:after="156"/>
        <w:rPr>
          <w:b/>
          <w:color w:val="000000" w:themeColor="text1"/>
        </w:rPr>
      </w:pPr>
      <w:r w:rsidRPr="006E5700">
        <w:rPr>
          <w:noProof/>
          <w:color w:val="000000" w:themeColor="text1"/>
        </w:rPr>
        <w:object w:dxaOrig="6267" w:dyaOrig="1404" w14:anchorId="50DD6A66">
          <v:shape id="_x0000_i1064" type="#_x0000_t75" alt="" style="width:312pt;height:70pt;mso-width-percent:0;mso-height-percent:0;mso-width-percent:0;mso-height-percent:0" o:ole="">
            <v:imagedata r:id="rId96" o:title=""/>
          </v:shape>
          <o:OLEObject Type="Embed" ProgID="ChemDraw.Document.6.0" ShapeID="_x0000_i1064" DrawAspect="Content" ObjectID="_1772560575" r:id="rId97"/>
        </w:object>
      </w:r>
    </w:p>
    <w:p w14:paraId="136A1AFF" w14:textId="77777777" w:rsidR="005C1ACA" w:rsidRPr="008769EA" w:rsidRDefault="005C1ACA" w:rsidP="005C1ACA">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C557F1" w:rsidRPr="008769EA">
        <w:rPr>
          <w:color w:val="000000" w:themeColor="text1"/>
        </w:rPr>
        <w:t>65.8</w:t>
      </w:r>
      <w:r w:rsidRPr="008769EA">
        <w:rPr>
          <w:color w:val="000000" w:themeColor="text1"/>
        </w:rPr>
        <w:t xml:space="preserve"> </w:t>
      </w:r>
      <w:r w:rsidRPr="008769EA">
        <w:rPr>
          <w:rFonts w:hint="eastAsia"/>
          <w:color w:val="000000" w:themeColor="text1"/>
        </w:rPr>
        <w:t xml:space="preserve">mg, </w:t>
      </w:r>
      <w:r w:rsidRPr="008769EA">
        <w:rPr>
          <w:color w:val="000000" w:themeColor="text1"/>
        </w:rPr>
        <w:t>65%.</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13597D" w:rsidRPr="008769EA">
        <w:rPr>
          <w:color w:val="000000" w:themeColor="text1"/>
        </w:rPr>
        <w:t>δ 7.96 – 7.87 (m, 2H), 7.48 – 7.36 (m, 2H), 7.27 – 7.14 (m, 3H), 6.81 – 6.77 (m, 2H), 5.53 – 5.41 (m, 1H), 4.82 (d, J = 6.9 Hz, 2H), 3.39 (s, 3H), 2.05 (t, J = 7.8 Hz, 2H), 1.77 (s, 3H), 1.59 – 1.51 (m, 1H), 1.52 – 1.35 (m, 4H), 1.35 – 1.22 (m, 8H), 1.20 – 1.14 (m, 2H), 1.14 – 1.03 (m, 4H), 0.90 (s, 3H), 0.88 (d, J = 3.4 Hz, 6H), 0.87 (d, J = 3.9 Hz, 3H)</w:t>
      </w:r>
      <w:r w:rsidRPr="008769EA">
        <w:rPr>
          <w:color w:val="000000" w:themeColor="text1"/>
        </w:rPr>
        <w:t>.</w:t>
      </w:r>
      <w:r w:rsidR="0013597D" w:rsidRPr="008769EA">
        <w:rPr>
          <w:color w:val="000000" w:themeColor="text1"/>
        </w:rPr>
        <w:t xml:space="preserve"> </w:t>
      </w:r>
      <w:r w:rsidRPr="008769EA">
        <w:rPr>
          <w:color w:val="000000" w:themeColor="text1"/>
          <w:vertAlign w:val="superscript"/>
        </w:rPr>
        <w:t>13</w:t>
      </w:r>
      <w:r w:rsidRPr="008769EA">
        <w:rPr>
          <w:color w:val="000000" w:themeColor="text1"/>
        </w:rPr>
        <w:t xml:space="preserve">C NMR (101 MHz, Chloroform-d) </w:t>
      </w:r>
      <w:r w:rsidR="0088756E" w:rsidRPr="008769EA">
        <w:rPr>
          <w:color w:val="000000" w:themeColor="text1"/>
        </w:rPr>
        <w:t>δ 166.79, 152.45, 147.59, 142.17, 131.02, 129.76, 125.73, 125.19, 119.65, 118.65, 113.92, 61.35, 40.22, 39.90, 39.39, 37.44, 37.38, 37.31, 36.66, 32.80, 32.68, 29.72, 27.99, 25.08, 24.81, 24.48, 22.70 (d, J = 9.5 Hz), 19.76 (d, J = 3.0 Hz), 16.48.</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E02B04" w:rsidRPr="008769EA">
        <w:rPr>
          <w:color w:val="000000" w:themeColor="text1"/>
        </w:rPr>
        <w:t>C</w:t>
      </w:r>
      <w:r w:rsidR="00E02B04" w:rsidRPr="008769EA">
        <w:rPr>
          <w:color w:val="000000" w:themeColor="text1"/>
          <w:vertAlign w:val="subscript"/>
        </w:rPr>
        <w:t>34</w:t>
      </w:r>
      <w:r w:rsidR="00E02B04" w:rsidRPr="008769EA">
        <w:rPr>
          <w:color w:val="000000" w:themeColor="text1"/>
        </w:rPr>
        <w:t>H</w:t>
      </w:r>
      <w:r w:rsidR="00E02B04" w:rsidRPr="008769EA">
        <w:rPr>
          <w:color w:val="000000" w:themeColor="text1"/>
          <w:vertAlign w:val="subscript"/>
        </w:rPr>
        <w:t>52</w:t>
      </w:r>
      <w:r w:rsidR="00E02B04" w:rsidRPr="008769EA">
        <w:rPr>
          <w:color w:val="000000" w:themeColor="text1"/>
        </w:rPr>
        <w:t>NO</w:t>
      </w:r>
      <w:r w:rsidR="00E02B0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E02B04" w:rsidRPr="008769EA">
        <w:rPr>
          <w:color w:val="000000" w:themeColor="text1"/>
        </w:rPr>
        <w:t>506.3993</w:t>
      </w:r>
      <w:r w:rsidRPr="008769EA">
        <w:rPr>
          <w:color w:val="000000" w:themeColor="text1"/>
        </w:rPr>
        <w:t xml:space="preserve">; found: </w:t>
      </w:r>
      <w:r w:rsidR="00E02B04" w:rsidRPr="008769EA">
        <w:rPr>
          <w:color w:val="000000" w:themeColor="text1"/>
        </w:rPr>
        <w:t>506.39</w:t>
      </w:r>
      <w:r w:rsidR="005366C9" w:rsidRPr="008769EA">
        <w:rPr>
          <w:color w:val="000000" w:themeColor="text1"/>
        </w:rPr>
        <w:t>76</w:t>
      </w:r>
      <w:r w:rsidRPr="008769EA">
        <w:rPr>
          <w:color w:val="000000" w:themeColor="text1"/>
        </w:rPr>
        <w:t>.</w:t>
      </w:r>
    </w:p>
    <w:p w14:paraId="689A5F68" w14:textId="56A94735" w:rsidR="005C1ACA" w:rsidRPr="008769EA" w:rsidRDefault="000C4867" w:rsidP="005C1ACA">
      <w:pPr>
        <w:spacing w:beforeLines="50" w:before="156" w:afterLines="50" w:after="156"/>
        <w:rPr>
          <w:color w:val="000000" w:themeColor="text1"/>
        </w:rPr>
      </w:pPr>
      <w:r w:rsidRPr="008769EA">
        <w:rPr>
          <w:b/>
          <w:color w:val="000000" w:themeColor="text1"/>
        </w:rPr>
        <w:t>(1S,2R,5S)-2-isopropyl-5-methylcyclohexyl 4-(methyl(phenyl)</w:t>
      </w:r>
      <w:proofErr w:type="gramStart"/>
      <w:r w:rsidRPr="008769EA">
        <w:rPr>
          <w:b/>
          <w:color w:val="000000" w:themeColor="text1"/>
        </w:rPr>
        <w:t>amino)benzoate</w:t>
      </w:r>
      <w:proofErr w:type="gramEnd"/>
      <w:r w:rsidR="005C1ACA" w:rsidRPr="008769EA">
        <w:rPr>
          <w:b/>
          <w:color w:val="000000" w:themeColor="text1"/>
        </w:rPr>
        <w:t xml:space="preserve"> (</w:t>
      </w:r>
      <w:r w:rsidR="00966FEC" w:rsidRPr="008769EA">
        <w:rPr>
          <w:b/>
          <w:color w:val="000000" w:themeColor="text1"/>
        </w:rPr>
        <w:t>52</w:t>
      </w:r>
      <w:r w:rsidR="005C1ACA" w:rsidRPr="008769EA">
        <w:rPr>
          <w:b/>
          <w:color w:val="000000" w:themeColor="text1"/>
        </w:rPr>
        <w:t>)</w:t>
      </w:r>
      <w:r w:rsidR="005C1ACA" w:rsidRPr="008769EA">
        <w:rPr>
          <w:rFonts w:hint="eastAsia"/>
          <w:b/>
          <w:color w:val="000000" w:themeColor="text1"/>
        </w:rPr>
        <w:t>:</w:t>
      </w:r>
    </w:p>
    <w:p w14:paraId="054B1085" w14:textId="77777777" w:rsidR="005C1ACA" w:rsidRPr="008769EA" w:rsidRDefault="00643226" w:rsidP="005C1ACA">
      <w:pPr>
        <w:spacing w:beforeLines="50" w:before="156" w:afterLines="50" w:after="156"/>
        <w:rPr>
          <w:b/>
          <w:color w:val="000000" w:themeColor="text1"/>
        </w:rPr>
      </w:pPr>
      <w:r w:rsidRPr="006E5700">
        <w:rPr>
          <w:noProof/>
          <w:color w:val="000000" w:themeColor="text1"/>
        </w:rPr>
        <w:object w:dxaOrig="3025" w:dyaOrig="1833" w14:anchorId="65EF9AE4">
          <v:shape id="_x0000_i1065" type="#_x0000_t75" alt="" style="width:153.5pt;height:92pt;mso-width-percent:0;mso-height-percent:0;mso-width-percent:0;mso-height-percent:0" o:ole="">
            <v:imagedata r:id="rId98" o:title=""/>
          </v:shape>
          <o:OLEObject Type="Embed" ProgID="ChemDraw.Document.6.0" ShapeID="_x0000_i1065" DrawAspect="Content" ObjectID="_1772560576" r:id="rId99"/>
        </w:object>
      </w:r>
      <w:r w:rsidR="001B338A" w:rsidRPr="008769EA">
        <w:rPr>
          <w:noProof/>
          <w:color w:val="000000" w:themeColor="text1"/>
        </w:rPr>
        <w:t xml:space="preserve"> </w:t>
      </w:r>
    </w:p>
    <w:p w14:paraId="2BC57BD6" w14:textId="77777777" w:rsidR="005C1ACA" w:rsidRPr="008769EA" w:rsidRDefault="005C1ACA" w:rsidP="005C1ACA">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C557F1" w:rsidRPr="008769EA">
        <w:rPr>
          <w:color w:val="000000" w:themeColor="text1"/>
        </w:rPr>
        <w:t>43.3</w:t>
      </w:r>
      <w:r w:rsidRPr="008769EA">
        <w:rPr>
          <w:color w:val="000000" w:themeColor="text1"/>
        </w:rPr>
        <w:t xml:space="preserve"> </w:t>
      </w:r>
      <w:r w:rsidRPr="008769EA">
        <w:rPr>
          <w:rFonts w:hint="eastAsia"/>
          <w:color w:val="000000" w:themeColor="text1"/>
        </w:rPr>
        <w:t xml:space="preserve">mg, </w:t>
      </w:r>
      <w:r w:rsidR="000C4867" w:rsidRPr="008769EA">
        <w:rPr>
          <w:color w:val="000000" w:themeColor="text1"/>
        </w:rPr>
        <w:t>59</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9B4E86" w:rsidRPr="008769EA">
        <w:rPr>
          <w:color w:val="000000" w:themeColor="text1"/>
        </w:rPr>
        <w:t xml:space="preserve">δ 7.94 – 7.87 (m, 2H), 7.46 – 7.37 (m, 2H), 7.26 – 7.17 (m, 3H), 6.81 (d, J = 8.9 Hz, 2H), 4.90 (td, J = 10.8, 4.4 Hz, 1H), 3.39 (s, 3H), 2.20 – 2.09 (m, 1H), 1.99 (pd, J = 7.0, </w:t>
      </w:r>
      <w:r w:rsidR="009B4E86" w:rsidRPr="008769EA">
        <w:rPr>
          <w:color w:val="000000" w:themeColor="text1"/>
        </w:rPr>
        <w:lastRenderedPageBreak/>
        <w:t xml:space="preserve">2.7 Hz, 1H), 1.74 (dt, J = 14.7, 3.3 Hz, 2H), 1.65 – 1.48 (m, 2H), 1.23 – 1.02 (m, 2H), 0.93 (t, J = 6.9 Hz, 6H), 0.81 (d, J = 6.9 Hz, 3H). </w:t>
      </w:r>
      <w:r w:rsidRPr="008769EA">
        <w:rPr>
          <w:color w:val="000000" w:themeColor="text1"/>
          <w:vertAlign w:val="superscript"/>
        </w:rPr>
        <w:t>13</w:t>
      </w:r>
      <w:r w:rsidRPr="008769EA">
        <w:rPr>
          <w:color w:val="000000" w:themeColor="text1"/>
        </w:rPr>
        <w:t xml:space="preserve">C NMR (101 MHz, Chloroform-d) </w:t>
      </w:r>
      <w:r w:rsidR="001B338A" w:rsidRPr="008769EA">
        <w:rPr>
          <w:color w:val="000000" w:themeColor="text1"/>
        </w:rPr>
        <w:t>δ 166.21, 152.43, 147.61, 130.96, 129.76, 125.68, 125.16, 120.04, 114.01, 74.01, 47.38, 41.15, 40.21, 34.42, 31.46, 26.54, 23.76, 22.09, 20.79, 16.64.</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E02B04" w:rsidRPr="008769EA">
        <w:rPr>
          <w:color w:val="000000" w:themeColor="text1"/>
        </w:rPr>
        <w:t>C</w:t>
      </w:r>
      <w:r w:rsidR="00E02B04" w:rsidRPr="008769EA">
        <w:rPr>
          <w:color w:val="000000" w:themeColor="text1"/>
          <w:vertAlign w:val="subscript"/>
        </w:rPr>
        <w:t>24</w:t>
      </w:r>
      <w:r w:rsidR="00E02B04" w:rsidRPr="008769EA">
        <w:rPr>
          <w:color w:val="000000" w:themeColor="text1"/>
        </w:rPr>
        <w:t>H</w:t>
      </w:r>
      <w:r w:rsidR="00E02B04" w:rsidRPr="008769EA">
        <w:rPr>
          <w:color w:val="000000" w:themeColor="text1"/>
          <w:vertAlign w:val="subscript"/>
        </w:rPr>
        <w:t>32</w:t>
      </w:r>
      <w:r w:rsidR="00E02B04" w:rsidRPr="008769EA">
        <w:rPr>
          <w:color w:val="000000" w:themeColor="text1"/>
        </w:rPr>
        <w:t>NO</w:t>
      </w:r>
      <w:r w:rsidR="00E02B04" w:rsidRPr="008769EA">
        <w:rPr>
          <w:color w:val="000000" w:themeColor="text1"/>
          <w:vertAlign w:val="subscript"/>
        </w:rPr>
        <w:t>2</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E02B04" w:rsidRPr="008769EA">
        <w:rPr>
          <w:color w:val="000000" w:themeColor="text1"/>
        </w:rPr>
        <w:t>366.2428</w:t>
      </w:r>
      <w:r w:rsidRPr="008769EA">
        <w:rPr>
          <w:color w:val="000000" w:themeColor="text1"/>
        </w:rPr>
        <w:t xml:space="preserve">; found: </w:t>
      </w:r>
      <w:r w:rsidR="00E02B04" w:rsidRPr="008769EA">
        <w:rPr>
          <w:color w:val="000000" w:themeColor="text1"/>
        </w:rPr>
        <w:t>366.24</w:t>
      </w:r>
      <w:r w:rsidR="005366C9" w:rsidRPr="008769EA">
        <w:rPr>
          <w:color w:val="000000" w:themeColor="text1"/>
        </w:rPr>
        <w:t>13</w:t>
      </w:r>
      <w:r w:rsidRPr="008769EA">
        <w:rPr>
          <w:color w:val="000000" w:themeColor="text1"/>
        </w:rPr>
        <w:t>.</w:t>
      </w:r>
    </w:p>
    <w:p w14:paraId="522C7916" w14:textId="674AA94A" w:rsidR="0030063B" w:rsidRPr="008769EA" w:rsidRDefault="00A92C56" w:rsidP="0030063B">
      <w:pPr>
        <w:spacing w:beforeLines="50" w:before="156" w:afterLines="50" w:after="156"/>
        <w:rPr>
          <w:color w:val="000000" w:themeColor="text1"/>
        </w:rPr>
      </w:pPr>
      <w:r w:rsidRPr="008769EA">
        <w:rPr>
          <w:b/>
          <w:color w:val="000000" w:themeColor="text1"/>
        </w:rPr>
        <w:t>3-((5-(4-</w:t>
      </w:r>
      <w:proofErr w:type="gramStart"/>
      <w:r w:rsidRPr="008769EA">
        <w:rPr>
          <w:b/>
          <w:color w:val="000000" w:themeColor="text1"/>
        </w:rPr>
        <w:t>fluorophenyl)thiophen</w:t>
      </w:r>
      <w:proofErr w:type="gramEnd"/>
      <w:r w:rsidRPr="008769EA">
        <w:rPr>
          <w:b/>
          <w:color w:val="000000" w:themeColor="text1"/>
        </w:rPr>
        <w:t>-2-yl)methyl)-N,4-dimethyl-N-phenylaniline</w:t>
      </w:r>
      <w:r w:rsidR="0030063B" w:rsidRPr="008769EA">
        <w:rPr>
          <w:b/>
          <w:color w:val="000000" w:themeColor="text1"/>
        </w:rPr>
        <w:t xml:space="preserve"> (</w:t>
      </w:r>
      <w:r w:rsidR="00966FEC" w:rsidRPr="008769EA">
        <w:rPr>
          <w:b/>
          <w:color w:val="000000" w:themeColor="text1"/>
        </w:rPr>
        <w:t>53</w:t>
      </w:r>
      <w:r w:rsidR="0030063B" w:rsidRPr="008769EA">
        <w:rPr>
          <w:b/>
          <w:color w:val="000000" w:themeColor="text1"/>
        </w:rPr>
        <w:t>)</w:t>
      </w:r>
      <w:r w:rsidR="0030063B" w:rsidRPr="008769EA">
        <w:rPr>
          <w:rFonts w:hint="eastAsia"/>
          <w:b/>
          <w:color w:val="000000" w:themeColor="text1"/>
        </w:rPr>
        <w:t>:</w:t>
      </w:r>
    </w:p>
    <w:p w14:paraId="0F2E319D" w14:textId="77777777" w:rsidR="0030063B" w:rsidRPr="008769EA" w:rsidRDefault="00643226" w:rsidP="0030063B">
      <w:pPr>
        <w:spacing w:beforeLines="50" w:before="156" w:afterLines="50" w:after="156"/>
        <w:rPr>
          <w:b/>
          <w:color w:val="000000" w:themeColor="text1"/>
        </w:rPr>
      </w:pPr>
      <w:r w:rsidRPr="006E5700">
        <w:rPr>
          <w:noProof/>
          <w:color w:val="000000" w:themeColor="text1"/>
        </w:rPr>
        <w:object w:dxaOrig="3733" w:dyaOrig="1113" w14:anchorId="4CD698E6">
          <v:shape id="_x0000_i1066" type="#_x0000_t75" alt="" style="width:192.5pt;height:50pt;mso-width-percent:0;mso-height-percent:0;mso-width-percent:0;mso-height-percent:0" o:ole="">
            <v:imagedata r:id="rId100" o:title=""/>
          </v:shape>
          <o:OLEObject Type="Embed" ProgID="ChemDraw.Document.6.0" ShapeID="_x0000_i1066" DrawAspect="Content" ObjectID="_1772560577" r:id="rId101"/>
        </w:object>
      </w:r>
      <w:r w:rsidR="00572AA9" w:rsidRPr="008769EA">
        <w:rPr>
          <w:noProof/>
          <w:color w:val="000000" w:themeColor="text1"/>
        </w:rPr>
        <w:t xml:space="preserve"> </w:t>
      </w:r>
    </w:p>
    <w:p w14:paraId="7A3207BC" w14:textId="5633A7AB" w:rsidR="0030063B" w:rsidRPr="008769EA" w:rsidRDefault="0030063B" w:rsidP="0030063B">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294DCD" w:rsidRPr="008769EA">
        <w:rPr>
          <w:color w:val="000000" w:themeColor="text1"/>
        </w:rPr>
        <w:t>37.2</w:t>
      </w:r>
      <w:r w:rsidRPr="008769EA">
        <w:rPr>
          <w:color w:val="000000" w:themeColor="text1"/>
        </w:rPr>
        <w:t xml:space="preserve"> </w:t>
      </w:r>
      <w:r w:rsidRPr="008769EA">
        <w:rPr>
          <w:rFonts w:hint="eastAsia"/>
          <w:color w:val="000000" w:themeColor="text1"/>
        </w:rPr>
        <w:t xml:space="preserve">mg, </w:t>
      </w:r>
      <w:r w:rsidR="000E710B" w:rsidRPr="008769EA">
        <w:rPr>
          <w:color w:val="000000" w:themeColor="text1"/>
        </w:rPr>
        <w:t>48</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572AA9" w:rsidRPr="008769EA">
        <w:rPr>
          <w:color w:val="000000" w:themeColor="text1"/>
        </w:rPr>
        <w:t xml:space="preserve"> δ 7.54 – 7.47 (m, 2H), 7.31 – 7.24 (m, 2H), 7.14 (d, J = 8.1 Hz, 1H), 7.10 – 7.03 (m, 3H), 7.03 – 6.97 (m, 3H), 6.96 – 6.88 (m, 2H), 6.71 (d, J = 3.6 Hz, 1H), 4.10 (s, 2H), 3.33 (s, 3H), 2.32 (s, 3H). </w:t>
      </w:r>
      <w:r w:rsidRPr="008769EA">
        <w:rPr>
          <w:color w:val="000000" w:themeColor="text1"/>
          <w:vertAlign w:val="superscript"/>
        </w:rPr>
        <w:t>13</w:t>
      </w:r>
      <w:r w:rsidRPr="008769EA">
        <w:rPr>
          <w:color w:val="000000" w:themeColor="text1"/>
        </w:rPr>
        <w:t>C NMR (101 MHz, Chloroform-d)</w:t>
      </w:r>
      <w:r w:rsidR="00E062B4" w:rsidRPr="008769EA">
        <w:rPr>
          <w:color w:val="000000" w:themeColor="text1"/>
        </w:rPr>
        <w:t xml:space="preserve"> δ 163.30, 160.85, 149.21, 147.19, 143.52, 141.47, 139.07, 131.27, 130.91 (d, </w:t>
      </w:r>
      <w:r w:rsidR="008533F2" w:rsidRPr="008769EA">
        <w:rPr>
          <w:i/>
          <w:iCs/>
          <w:color w:val="000000" w:themeColor="text1"/>
        </w:rPr>
        <w:t>J</w:t>
      </w:r>
      <w:r w:rsidR="008533F2" w:rsidRPr="008769EA">
        <w:rPr>
          <w:i/>
          <w:iCs/>
          <w:color w:val="000000" w:themeColor="text1"/>
          <w:vertAlign w:val="subscript"/>
        </w:rPr>
        <w:t>C-F</w:t>
      </w:r>
      <w:r w:rsidR="00E062B4" w:rsidRPr="008769EA">
        <w:rPr>
          <w:color w:val="000000" w:themeColor="text1"/>
        </w:rPr>
        <w:t xml:space="preserve"> = 3.4 Hz), 130.14, 129.05, 127.12 (d, </w:t>
      </w:r>
      <w:r w:rsidR="008533F2" w:rsidRPr="008769EA">
        <w:rPr>
          <w:i/>
          <w:iCs/>
          <w:color w:val="000000" w:themeColor="text1"/>
        </w:rPr>
        <w:t>J</w:t>
      </w:r>
      <w:r w:rsidR="008533F2" w:rsidRPr="008769EA">
        <w:rPr>
          <w:i/>
          <w:iCs/>
          <w:color w:val="000000" w:themeColor="text1"/>
          <w:vertAlign w:val="subscript"/>
        </w:rPr>
        <w:t>C-F</w:t>
      </w:r>
      <w:r w:rsidR="00E062B4" w:rsidRPr="008769EA">
        <w:rPr>
          <w:color w:val="000000" w:themeColor="text1"/>
        </w:rPr>
        <w:t xml:space="preserve"> = 7.9 Hz), 125.85, 123.34, 122.66, 120.34 (d, </w:t>
      </w:r>
      <w:r w:rsidR="008533F2" w:rsidRPr="008769EA">
        <w:rPr>
          <w:i/>
          <w:iCs/>
          <w:color w:val="000000" w:themeColor="text1"/>
        </w:rPr>
        <w:t>J</w:t>
      </w:r>
      <w:r w:rsidR="008533F2" w:rsidRPr="008769EA">
        <w:rPr>
          <w:i/>
          <w:iCs/>
          <w:color w:val="000000" w:themeColor="text1"/>
          <w:vertAlign w:val="subscript"/>
        </w:rPr>
        <w:t>C-F</w:t>
      </w:r>
      <w:r w:rsidR="00E062B4" w:rsidRPr="008769EA">
        <w:rPr>
          <w:color w:val="000000" w:themeColor="text1"/>
        </w:rPr>
        <w:t xml:space="preserve"> = 48.9 Hz), 118.68, 115.71 (d, </w:t>
      </w:r>
      <w:r w:rsidR="008533F2" w:rsidRPr="008769EA">
        <w:rPr>
          <w:i/>
          <w:iCs/>
          <w:color w:val="000000" w:themeColor="text1"/>
        </w:rPr>
        <w:t>J</w:t>
      </w:r>
      <w:r w:rsidR="008533F2" w:rsidRPr="008769EA">
        <w:rPr>
          <w:i/>
          <w:iCs/>
          <w:color w:val="000000" w:themeColor="text1"/>
          <w:vertAlign w:val="subscript"/>
        </w:rPr>
        <w:t>C-F</w:t>
      </w:r>
      <w:r w:rsidR="008533F2" w:rsidRPr="008769EA">
        <w:rPr>
          <w:color w:val="000000" w:themeColor="text1"/>
        </w:rPr>
        <w:t xml:space="preserve"> </w:t>
      </w:r>
      <w:r w:rsidR="00E062B4" w:rsidRPr="008769EA">
        <w:rPr>
          <w:color w:val="000000" w:themeColor="text1"/>
        </w:rPr>
        <w:t>= 21.8 Hz), 40.32, 34.33, 18.76.</w:t>
      </w:r>
      <w:r w:rsidRPr="008769EA">
        <w:rPr>
          <w:rFonts w:hint="eastAsia"/>
          <w:color w:val="000000" w:themeColor="text1"/>
        </w:rPr>
        <w:t xml:space="preserve"> </w:t>
      </w:r>
      <w:r w:rsidR="00EF6187" w:rsidRPr="008769EA">
        <w:rPr>
          <w:color w:val="000000" w:themeColor="text1"/>
          <w:vertAlign w:val="superscript"/>
        </w:rPr>
        <w:t>19</w:t>
      </w:r>
      <w:r w:rsidR="00EF6187" w:rsidRPr="008769EA">
        <w:rPr>
          <w:color w:val="000000" w:themeColor="text1"/>
        </w:rPr>
        <w:t xml:space="preserve">F NMR (377 MHz, Chloroform-d) δ -115.24.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E02B04" w:rsidRPr="008769EA">
        <w:rPr>
          <w:color w:val="000000" w:themeColor="text1"/>
        </w:rPr>
        <w:t>C</w:t>
      </w:r>
      <w:r w:rsidR="00E02B04" w:rsidRPr="008769EA">
        <w:rPr>
          <w:color w:val="000000" w:themeColor="text1"/>
          <w:vertAlign w:val="subscript"/>
        </w:rPr>
        <w:t>25</w:t>
      </w:r>
      <w:r w:rsidR="00E02B04" w:rsidRPr="008769EA">
        <w:rPr>
          <w:color w:val="000000" w:themeColor="text1"/>
        </w:rPr>
        <w:t>H</w:t>
      </w:r>
      <w:r w:rsidR="00E02B04" w:rsidRPr="008769EA">
        <w:rPr>
          <w:color w:val="000000" w:themeColor="text1"/>
          <w:vertAlign w:val="subscript"/>
        </w:rPr>
        <w:t>23</w:t>
      </w:r>
      <w:r w:rsidR="00E02B04" w:rsidRPr="008769EA">
        <w:rPr>
          <w:color w:val="000000" w:themeColor="text1"/>
        </w:rPr>
        <w:t>FN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E02B04" w:rsidRPr="008769EA">
        <w:rPr>
          <w:color w:val="000000" w:themeColor="text1"/>
        </w:rPr>
        <w:t>388.1530</w:t>
      </w:r>
      <w:r w:rsidRPr="008769EA">
        <w:rPr>
          <w:color w:val="000000" w:themeColor="text1"/>
        </w:rPr>
        <w:t xml:space="preserve">; found: </w:t>
      </w:r>
      <w:r w:rsidR="00E02B04" w:rsidRPr="008769EA">
        <w:rPr>
          <w:color w:val="000000" w:themeColor="text1"/>
        </w:rPr>
        <w:t>388.15</w:t>
      </w:r>
      <w:r w:rsidR="005366C9" w:rsidRPr="008769EA">
        <w:rPr>
          <w:color w:val="000000" w:themeColor="text1"/>
        </w:rPr>
        <w:t>22</w:t>
      </w:r>
      <w:r w:rsidRPr="008769EA">
        <w:rPr>
          <w:color w:val="000000" w:themeColor="text1"/>
        </w:rPr>
        <w:t>.</w:t>
      </w:r>
    </w:p>
    <w:p w14:paraId="6C5F9DDF" w14:textId="42257CE6" w:rsidR="00E674C8" w:rsidRPr="008769EA" w:rsidRDefault="008232A5" w:rsidP="00E674C8">
      <w:pPr>
        <w:spacing w:beforeLines="50" w:before="156" w:afterLines="50" w:after="156"/>
        <w:rPr>
          <w:color w:val="000000" w:themeColor="text1"/>
        </w:rPr>
      </w:pPr>
      <w:r w:rsidRPr="008769EA">
        <w:rPr>
          <w:b/>
          <w:color w:val="000000" w:themeColor="text1"/>
        </w:rPr>
        <w:t>N-(4-(methyl(phenyl)</w:t>
      </w:r>
      <w:proofErr w:type="gramStart"/>
      <w:r w:rsidRPr="008769EA">
        <w:rPr>
          <w:b/>
          <w:color w:val="000000" w:themeColor="text1"/>
        </w:rPr>
        <w:t>amino)phenyl</w:t>
      </w:r>
      <w:proofErr w:type="gramEnd"/>
      <w:r w:rsidRPr="008769EA">
        <w:rPr>
          <w:b/>
          <w:color w:val="000000" w:themeColor="text1"/>
        </w:rPr>
        <w:t>)-3-phenylpropanamide</w:t>
      </w:r>
      <w:r w:rsidR="00E674C8" w:rsidRPr="008769EA">
        <w:rPr>
          <w:b/>
          <w:color w:val="000000" w:themeColor="text1"/>
        </w:rPr>
        <w:t xml:space="preserve"> (</w:t>
      </w:r>
      <w:r w:rsidR="00966FEC" w:rsidRPr="008769EA">
        <w:rPr>
          <w:b/>
          <w:color w:val="000000" w:themeColor="text1"/>
        </w:rPr>
        <w:t>54</w:t>
      </w:r>
      <w:r w:rsidR="00E674C8" w:rsidRPr="008769EA">
        <w:rPr>
          <w:b/>
          <w:color w:val="000000" w:themeColor="text1"/>
        </w:rPr>
        <w:t>)</w:t>
      </w:r>
      <w:r w:rsidR="00E674C8" w:rsidRPr="008769EA">
        <w:rPr>
          <w:rFonts w:hint="eastAsia"/>
          <w:b/>
          <w:color w:val="000000" w:themeColor="text1"/>
        </w:rPr>
        <w:t>:</w:t>
      </w:r>
    </w:p>
    <w:p w14:paraId="2B38677A" w14:textId="77777777" w:rsidR="00E674C8" w:rsidRPr="008769EA" w:rsidRDefault="00643226" w:rsidP="00E674C8">
      <w:pPr>
        <w:spacing w:beforeLines="50" w:before="156" w:afterLines="50" w:after="156"/>
        <w:rPr>
          <w:b/>
          <w:color w:val="000000" w:themeColor="text1"/>
        </w:rPr>
      </w:pPr>
      <w:r w:rsidRPr="006E5700">
        <w:rPr>
          <w:noProof/>
          <w:color w:val="000000" w:themeColor="text1"/>
        </w:rPr>
        <w:object w:dxaOrig="3335" w:dyaOrig="1463" w14:anchorId="4D7FAAFB">
          <v:shape id="_x0000_i1067" type="#_x0000_t75" alt="" style="width:166pt;height:74pt;mso-width-percent:0;mso-height-percent:0;mso-width-percent:0;mso-height-percent:0" o:ole="">
            <v:imagedata r:id="rId102" o:title=""/>
          </v:shape>
          <o:OLEObject Type="Embed" ProgID="ChemDraw.Document.6.0" ShapeID="_x0000_i1067" DrawAspect="Content" ObjectID="_1772560578" r:id="rId103"/>
        </w:object>
      </w:r>
      <w:r w:rsidR="008C258E" w:rsidRPr="008769EA">
        <w:rPr>
          <w:noProof/>
          <w:color w:val="000000" w:themeColor="text1"/>
        </w:rPr>
        <w:t xml:space="preserve"> </w:t>
      </w:r>
    </w:p>
    <w:p w14:paraId="2DE689B7" w14:textId="77777777" w:rsidR="00E674C8" w:rsidRPr="008769EA" w:rsidRDefault="00E674C8" w:rsidP="00E674C8">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294DCD" w:rsidRPr="008769EA">
        <w:rPr>
          <w:color w:val="000000" w:themeColor="text1"/>
        </w:rPr>
        <w:t>30.4</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w:t>
      </w:r>
      <w:r w:rsidR="008232A5" w:rsidRPr="008769EA">
        <w:rPr>
          <w:color w:val="000000" w:themeColor="text1"/>
        </w:rPr>
        <w:t>6</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8C258E" w:rsidRPr="008769EA">
        <w:rPr>
          <w:color w:val="000000" w:themeColor="text1"/>
        </w:rPr>
        <w:t xml:space="preserve"> δ 7.38 – 7.31 (m, 5H), 7.30 – 7.22 (m, 5H), 7.06 – 6.89 (m, 5H), 3.30 (s, 3H), 3.09 (t, J = 7.6 Hz, 2H), 2.68 (t, J = 7.6 Hz, 2H). </w:t>
      </w:r>
      <w:r w:rsidRPr="008769EA">
        <w:rPr>
          <w:color w:val="000000" w:themeColor="text1"/>
          <w:vertAlign w:val="superscript"/>
        </w:rPr>
        <w:t>13</w:t>
      </w:r>
      <w:r w:rsidRPr="008769EA">
        <w:rPr>
          <w:color w:val="000000" w:themeColor="text1"/>
        </w:rPr>
        <w:t>C NMR (101 MHz, Chloroform-d)</w:t>
      </w:r>
      <w:r w:rsidR="008C258E" w:rsidRPr="008769EA">
        <w:rPr>
          <w:color w:val="000000" w:themeColor="text1"/>
        </w:rPr>
        <w:t xml:space="preserve"> δ 170.23, 149.06, 145.66, 140.68, 131.86, 129.14, 128.66, 128.43, 126.40, 121.95, 121.45, 120.62, 119.24, 40.33, 39.41, 31.67.</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FA5732" w:rsidRPr="008769EA">
        <w:rPr>
          <w:color w:val="000000" w:themeColor="text1"/>
        </w:rPr>
        <w:t>C</w:t>
      </w:r>
      <w:r w:rsidR="00FA5732" w:rsidRPr="008769EA">
        <w:rPr>
          <w:color w:val="000000" w:themeColor="text1"/>
          <w:vertAlign w:val="subscript"/>
        </w:rPr>
        <w:t>22</w:t>
      </w:r>
      <w:r w:rsidR="00FA5732" w:rsidRPr="008769EA">
        <w:rPr>
          <w:color w:val="000000" w:themeColor="text1"/>
        </w:rPr>
        <w:t>H</w:t>
      </w:r>
      <w:r w:rsidR="00FA5732" w:rsidRPr="008769EA">
        <w:rPr>
          <w:color w:val="000000" w:themeColor="text1"/>
          <w:vertAlign w:val="subscript"/>
        </w:rPr>
        <w:t>23</w:t>
      </w:r>
      <w:r w:rsidR="00FA5732" w:rsidRPr="008769EA">
        <w:rPr>
          <w:color w:val="000000" w:themeColor="text1"/>
        </w:rPr>
        <w:t>N</w:t>
      </w:r>
      <w:r w:rsidR="00FA5732" w:rsidRPr="008769EA">
        <w:rPr>
          <w:color w:val="000000" w:themeColor="text1"/>
          <w:vertAlign w:val="subscript"/>
        </w:rPr>
        <w:t>2</w:t>
      </w:r>
      <w:r w:rsidR="00FA5732" w:rsidRPr="008769EA">
        <w:rPr>
          <w:color w:val="000000" w:themeColor="text1"/>
        </w:rPr>
        <w:t>O</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FA5732" w:rsidRPr="008769EA">
        <w:rPr>
          <w:color w:val="000000" w:themeColor="text1"/>
        </w:rPr>
        <w:t>331.1805</w:t>
      </w:r>
      <w:r w:rsidRPr="008769EA">
        <w:rPr>
          <w:color w:val="000000" w:themeColor="text1"/>
        </w:rPr>
        <w:t xml:space="preserve">; found: </w:t>
      </w:r>
      <w:r w:rsidR="00FA5732" w:rsidRPr="008769EA">
        <w:rPr>
          <w:color w:val="000000" w:themeColor="text1"/>
        </w:rPr>
        <w:t>331.180</w:t>
      </w:r>
      <w:r w:rsidR="005366C9" w:rsidRPr="008769EA">
        <w:rPr>
          <w:color w:val="000000" w:themeColor="text1"/>
        </w:rPr>
        <w:t>8</w:t>
      </w:r>
      <w:r w:rsidRPr="008769EA">
        <w:rPr>
          <w:color w:val="000000" w:themeColor="text1"/>
        </w:rPr>
        <w:t>.</w:t>
      </w:r>
    </w:p>
    <w:p w14:paraId="003DF585" w14:textId="62FBCCF4" w:rsidR="00BA0290" w:rsidRPr="008769EA" w:rsidRDefault="00BA0290" w:rsidP="00BA0290">
      <w:pPr>
        <w:spacing w:beforeLines="50" w:before="156" w:afterLines="50" w:after="156"/>
        <w:rPr>
          <w:color w:val="000000" w:themeColor="text1"/>
        </w:rPr>
      </w:pPr>
      <w:r w:rsidRPr="008769EA">
        <w:rPr>
          <w:b/>
          <w:color w:val="000000" w:themeColor="text1"/>
        </w:rPr>
        <w:t>methyl 4-((4-(5-(p-tolyl)-3-(trifluoromethyl)-1H-pyrazol-1-</w:t>
      </w:r>
      <w:proofErr w:type="gramStart"/>
      <w:r w:rsidRPr="008769EA">
        <w:rPr>
          <w:b/>
          <w:color w:val="000000" w:themeColor="text1"/>
        </w:rPr>
        <w:t>yl)phenyl</w:t>
      </w:r>
      <w:proofErr w:type="gramEnd"/>
      <w:r w:rsidRPr="008769EA">
        <w:rPr>
          <w:b/>
          <w:color w:val="000000" w:themeColor="text1"/>
        </w:rPr>
        <w:t>)sulfonamido)benzoate (</w:t>
      </w:r>
      <w:r w:rsidR="00966FEC" w:rsidRPr="008769EA">
        <w:rPr>
          <w:b/>
          <w:color w:val="000000" w:themeColor="text1"/>
        </w:rPr>
        <w:t>55</w:t>
      </w:r>
      <w:r w:rsidRPr="008769EA">
        <w:rPr>
          <w:b/>
          <w:color w:val="000000" w:themeColor="text1"/>
        </w:rPr>
        <w:t>)</w:t>
      </w:r>
      <w:r w:rsidRPr="008769EA">
        <w:rPr>
          <w:rFonts w:hint="eastAsia"/>
          <w:b/>
          <w:color w:val="000000" w:themeColor="text1"/>
        </w:rPr>
        <w:t>:</w:t>
      </w:r>
    </w:p>
    <w:p w14:paraId="6400A018" w14:textId="77777777" w:rsidR="00BA0290" w:rsidRPr="008769EA" w:rsidRDefault="00643226" w:rsidP="00BA0290">
      <w:pPr>
        <w:spacing w:beforeLines="50" w:before="156" w:afterLines="50" w:after="156"/>
        <w:rPr>
          <w:b/>
          <w:color w:val="000000" w:themeColor="text1"/>
        </w:rPr>
      </w:pPr>
      <w:r w:rsidRPr="006E5700">
        <w:rPr>
          <w:noProof/>
          <w:color w:val="000000" w:themeColor="text1"/>
        </w:rPr>
        <w:object w:dxaOrig="4077" w:dyaOrig="2194" w14:anchorId="225317F1">
          <v:shape id="_x0000_i1068" type="#_x0000_t75" alt="" style="width:203pt;height:108.5pt;mso-width-percent:0;mso-height-percent:0;mso-width-percent:0;mso-height-percent:0" o:ole="">
            <v:imagedata r:id="rId104" o:title=""/>
          </v:shape>
          <o:OLEObject Type="Embed" ProgID="ChemDraw.Document.6.0" ShapeID="_x0000_i1068" DrawAspect="Content" ObjectID="_1772560579" r:id="rId105"/>
        </w:object>
      </w:r>
      <w:r w:rsidR="00C84D15" w:rsidRPr="008769EA">
        <w:rPr>
          <w:noProof/>
          <w:color w:val="000000" w:themeColor="text1"/>
        </w:rPr>
        <w:t xml:space="preserve"> </w:t>
      </w:r>
    </w:p>
    <w:p w14:paraId="070A9C14" w14:textId="4E045405" w:rsidR="00BA0290" w:rsidRPr="008769EA" w:rsidRDefault="00BA0290" w:rsidP="00BA0290">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ield: 5</w:t>
      </w:r>
      <w:r w:rsidR="00F81633" w:rsidRPr="008769EA">
        <w:rPr>
          <w:color w:val="000000" w:themeColor="text1"/>
        </w:rPr>
        <w:t>3</w:t>
      </w:r>
      <w:r w:rsidRPr="008769EA">
        <w:rPr>
          <w:color w:val="000000" w:themeColor="text1"/>
        </w:rPr>
        <w:t>.</w:t>
      </w:r>
      <w:r w:rsidR="00F81633" w:rsidRPr="008769EA">
        <w:rPr>
          <w:color w:val="000000" w:themeColor="text1"/>
        </w:rPr>
        <w:t>6</w:t>
      </w:r>
      <w:r w:rsidRPr="008769EA">
        <w:rPr>
          <w:color w:val="000000" w:themeColor="text1"/>
        </w:rPr>
        <w:t xml:space="preserve"> </w:t>
      </w:r>
      <w:r w:rsidRPr="008769EA">
        <w:rPr>
          <w:rFonts w:hint="eastAsia"/>
          <w:color w:val="000000" w:themeColor="text1"/>
        </w:rPr>
        <w:t xml:space="preserve">mg, </w:t>
      </w:r>
      <w:r w:rsidRPr="008769EA">
        <w:rPr>
          <w:color w:val="000000" w:themeColor="text1"/>
        </w:rPr>
        <w:t>52%.</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C84D15" w:rsidRPr="008769EA">
        <w:rPr>
          <w:color w:val="000000" w:themeColor="text1"/>
        </w:rPr>
        <w:t xml:space="preserve">δ 7.95 (d, J = 8.7 Hz, 2H), 7.80 (d, J = 8.7 Hz, 2H), 7.43 (d, J = 8.7 Hz, </w:t>
      </w:r>
      <w:r w:rsidR="00C84D15" w:rsidRPr="008769EA">
        <w:rPr>
          <w:color w:val="000000" w:themeColor="text1"/>
        </w:rPr>
        <w:lastRenderedPageBreak/>
        <w:t xml:space="preserve">2H), 7.27 (s, 1H), 7.15 (d, J = 8.7 Hz, 4H), 7.05 (d, J = 8.1 Hz, 2H), 6.73 (s, 1H), 3.91 (s, 3H), 2.39 (s, 3H), 2.21 (s, 1H). </w:t>
      </w:r>
      <w:r w:rsidRPr="008769EA">
        <w:rPr>
          <w:color w:val="000000" w:themeColor="text1"/>
          <w:vertAlign w:val="superscript"/>
        </w:rPr>
        <w:t>13</w:t>
      </w:r>
      <w:r w:rsidRPr="008769EA">
        <w:rPr>
          <w:color w:val="000000" w:themeColor="text1"/>
        </w:rPr>
        <w:t xml:space="preserve">C NMR (101 MHz, Chloroform-d) </w:t>
      </w:r>
      <w:r w:rsidR="00C84D15" w:rsidRPr="008769EA">
        <w:rPr>
          <w:color w:val="000000" w:themeColor="text1"/>
        </w:rPr>
        <w:t xml:space="preserve">δ 211.19, 166.22, 145.28, 144.23 (d, </w:t>
      </w:r>
      <w:r w:rsidR="008533F2" w:rsidRPr="008769EA">
        <w:rPr>
          <w:i/>
          <w:iCs/>
          <w:color w:val="000000" w:themeColor="text1"/>
        </w:rPr>
        <w:t>J</w:t>
      </w:r>
      <w:r w:rsidR="008533F2" w:rsidRPr="008769EA">
        <w:rPr>
          <w:i/>
          <w:iCs/>
          <w:color w:val="000000" w:themeColor="text1"/>
          <w:vertAlign w:val="subscript"/>
        </w:rPr>
        <w:t>C-F</w:t>
      </w:r>
      <w:r w:rsidR="008533F2" w:rsidRPr="008769EA">
        <w:rPr>
          <w:color w:val="000000" w:themeColor="text1"/>
        </w:rPr>
        <w:t xml:space="preserve"> </w:t>
      </w:r>
      <w:r w:rsidR="00C84D15" w:rsidRPr="008769EA">
        <w:rPr>
          <w:color w:val="000000" w:themeColor="text1"/>
        </w:rPr>
        <w:t xml:space="preserve">= 38.6 Hz), 142.98, 140.36, 139.88, 137.94, 131.18, 129.73, 128.66, 128.22, 126.88, 125.54, 119.76, 106.41 (d, </w:t>
      </w:r>
      <w:r w:rsidR="008533F2" w:rsidRPr="008769EA">
        <w:rPr>
          <w:i/>
          <w:iCs/>
          <w:color w:val="000000" w:themeColor="text1"/>
        </w:rPr>
        <w:t>J</w:t>
      </w:r>
      <w:r w:rsidR="008533F2" w:rsidRPr="008769EA">
        <w:rPr>
          <w:i/>
          <w:iCs/>
          <w:color w:val="000000" w:themeColor="text1"/>
          <w:vertAlign w:val="subscript"/>
        </w:rPr>
        <w:t>C-F</w:t>
      </w:r>
      <w:r w:rsidR="00C84D15" w:rsidRPr="008769EA">
        <w:rPr>
          <w:color w:val="000000" w:themeColor="text1"/>
        </w:rPr>
        <w:t xml:space="preserve"> = 2.2 Hz), 52.21, 29.26, 21.29.</w:t>
      </w:r>
      <w:r w:rsidRPr="008769EA">
        <w:rPr>
          <w:rFonts w:hint="eastAsia"/>
          <w:color w:val="000000" w:themeColor="text1"/>
        </w:rPr>
        <w:t xml:space="preserve"> </w:t>
      </w:r>
      <w:r w:rsidR="00E94C6D" w:rsidRPr="008769EA">
        <w:rPr>
          <w:color w:val="000000" w:themeColor="text1"/>
          <w:vertAlign w:val="superscript"/>
        </w:rPr>
        <w:t>19</w:t>
      </w:r>
      <w:r w:rsidR="00E94C6D" w:rsidRPr="008769EA">
        <w:rPr>
          <w:color w:val="000000" w:themeColor="text1"/>
        </w:rPr>
        <w:t xml:space="preserve">F NMR (377 MHz, Chloroform-d) δ -62.52.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FA5732" w:rsidRPr="008769EA">
        <w:rPr>
          <w:color w:val="000000" w:themeColor="text1"/>
        </w:rPr>
        <w:t>C</w:t>
      </w:r>
      <w:r w:rsidR="00FA5732" w:rsidRPr="008769EA">
        <w:rPr>
          <w:color w:val="000000" w:themeColor="text1"/>
          <w:vertAlign w:val="subscript"/>
        </w:rPr>
        <w:t>25</w:t>
      </w:r>
      <w:r w:rsidR="00FA5732" w:rsidRPr="008769EA">
        <w:rPr>
          <w:color w:val="000000" w:themeColor="text1"/>
        </w:rPr>
        <w:t>H</w:t>
      </w:r>
      <w:r w:rsidR="00FA5732" w:rsidRPr="008769EA">
        <w:rPr>
          <w:color w:val="000000" w:themeColor="text1"/>
          <w:vertAlign w:val="subscript"/>
        </w:rPr>
        <w:t>21</w:t>
      </w:r>
      <w:r w:rsidR="00FA5732" w:rsidRPr="008769EA">
        <w:rPr>
          <w:color w:val="000000" w:themeColor="text1"/>
        </w:rPr>
        <w:t>F</w:t>
      </w:r>
      <w:r w:rsidR="00FA5732" w:rsidRPr="008769EA">
        <w:rPr>
          <w:color w:val="000000" w:themeColor="text1"/>
          <w:vertAlign w:val="subscript"/>
        </w:rPr>
        <w:t>3</w:t>
      </w:r>
      <w:r w:rsidR="00FA5732" w:rsidRPr="008769EA">
        <w:rPr>
          <w:color w:val="000000" w:themeColor="text1"/>
        </w:rPr>
        <w:t>N</w:t>
      </w:r>
      <w:r w:rsidR="00FA5732" w:rsidRPr="008769EA">
        <w:rPr>
          <w:color w:val="000000" w:themeColor="text1"/>
          <w:vertAlign w:val="subscript"/>
        </w:rPr>
        <w:t>3</w:t>
      </w:r>
      <w:r w:rsidR="00FA5732" w:rsidRPr="008769EA">
        <w:rPr>
          <w:color w:val="000000" w:themeColor="text1"/>
        </w:rPr>
        <w:t>O</w:t>
      </w:r>
      <w:r w:rsidR="00FA5732" w:rsidRPr="008769EA">
        <w:rPr>
          <w:color w:val="000000" w:themeColor="text1"/>
          <w:vertAlign w:val="subscript"/>
        </w:rPr>
        <w:t>4</w:t>
      </w:r>
      <w:r w:rsidR="00FA5732" w:rsidRPr="008769EA">
        <w:rPr>
          <w:color w:val="000000" w:themeColor="text1"/>
        </w:rPr>
        <w:t>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FA5732" w:rsidRPr="008769EA">
        <w:rPr>
          <w:color w:val="000000" w:themeColor="text1"/>
        </w:rPr>
        <w:t>516.1199</w:t>
      </w:r>
      <w:r w:rsidRPr="008769EA">
        <w:rPr>
          <w:color w:val="000000" w:themeColor="text1"/>
        </w:rPr>
        <w:t xml:space="preserve">; found: </w:t>
      </w:r>
      <w:r w:rsidR="00FA5732" w:rsidRPr="008769EA">
        <w:rPr>
          <w:color w:val="000000" w:themeColor="text1"/>
        </w:rPr>
        <w:t>516.1</w:t>
      </w:r>
      <w:r w:rsidR="005366C9" w:rsidRPr="008769EA">
        <w:rPr>
          <w:color w:val="000000" w:themeColor="text1"/>
        </w:rPr>
        <w:t>208</w:t>
      </w:r>
      <w:r w:rsidRPr="008769EA">
        <w:rPr>
          <w:color w:val="000000" w:themeColor="text1"/>
        </w:rPr>
        <w:t>.</w:t>
      </w:r>
    </w:p>
    <w:p w14:paraId="3D126795" w14:textId="0D3B6363" w:rsidR="00BA0290" w:rsidRPr="008769EA" w:rsidRDefault="001720B4" w:rsidP="00BA0290">
      <w:pPr>
        <w:spacing w:beforeLines="50" w:before="156" w:afterLines="50" w:after="156"/>
        <w:rPr>
          <w:color w:val="000000" w:themeColor="text1"/>
        </w:rPr>
      </w:pPr>
      <w:r w:rsidRPr="008769EA">
        <w:rPr>
          <w:b/>
          <w:color w:val="000000" w:themeColor="text1"/>
        </w:rPr>
        <w:t>isopropyl 2-methyl-2-(4-(4-(methyl(phenyl)</w:t>
      </w:r>
      <w:proofErr w:type="gramStart"/>
      <w:r w:rsidRPr="008769EA">
        <w:rPr>
          <w:b/>
          <w:color w:val="000000" w:themeColor="text1"/>
        </w:rPr>
        <w:t>amino)benzoyl</w:t>
      </w:r>
      <w:proofErr w:type="gramEnd"/>
      <w:r w:rsidRPr="008769EA">
        <w:rPr>
          <w:b/>
          <w:color w:val="000000" w:themeColor="text1"/>
        </w:rPr>
        <w:t>)phenoxy)propanoate</w:t>
      </w:r>
      <w:r w:rsidR="00BA0290" w:rsidRPr="008769EA">
        <w:rPr>
          <w:b/>
          <w:color w:val="000000" w:themeColor="text1"/>
        </w:rPr>
        <w:t xml:space="preserve"> (</w:t>
      </w:r>
      <w:r w:rsidR="00966FEC" w:rsidRPr="008769EA">
        <w:rPr>
          <w:b/>
          <w:color w:val="000000" w:themeColor="text1"/>
        </w:rPr>
        <w:t>56</w:t>
      </w:r>
      <w:r w:rsidR="00BA0290" w:rsidRPr="008769EA">
        <w:rPr>
          <w:b/>
          <w:color w:val="000000" w:themeColor="text1"/>
        </w:rPr>
        <w:t>)</w:t>
      </w:r>
      <w:r w:rsidR="00BA0290" w:rsidRPr="008769EA">
        <w:rPr>
          <w:rFonts w:hint="eastAsia"/>
          <w:b/>
          <w:color w:val="000000" w:themeColor="text1"/>
        </w:rPr>
        <w:t>:</w:t>
      </w:r>
    </w:p>
    <w:p w14:paraId="061CA170" w14:textId="77777777" w:rsidR="00BA0290" w:rsidRPr="008769EA" w:rsidRDefault="00643226" w:rsidP="00BA0290">
      <w:pPr>
        <w:spacing w:beforeLines="50" w:before="156" w:afterLines="50" w:after="156"/>
        <w:rPr>
          <w:b/>
          <w:color w:val="000000" w:themeColor="text1"/>
        </w:rPr>
      </w:pPr>
      <w:r w:rsidRPr="006E5700">
        <w:rPr>
          <w:noProof/>
          <w:color w:val="000000" w:themeColor="text1"/>
        </w:rPr>
        <w:object w:dxaOrig="4300" w:dyaOrig="1404" w14:anchorId="29F24F62">
          <v:shape id="_x0000_i1069" type="#_x0000_t75" alt="" style="width:3in;height:70pt;mso-width-percent:0;mso-height-percent:0;mso-width-percent:0;mso-height-percent:0" o:ole="">
            <v:imagedata r:id="rId106" o:title=""/>
          </v:shape>
          <o:OLEObject Type="Embed" ProgID="ChemDraw.Document.6.0" ShapeID="_x0000_i1069" DrawAspect="Content" ObjectID="_1772560580" r:id="rId107"/>
        </w:object>
      </w:r>
    </w:p>
    <w:p w14:paraId="136A0528" w14:textId="77777777" w:rsidR="00BA0290" w:rsidRPr="008769EA" w:rsidRDefault="00BA0290" w:rsidP="00BA0290">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0B5103" w:rsidRPr="008769EA">
        <w:rPr>
          <w:color w:val="000000" w:themeColor="text1"/>
        </w:rPr>
        <w:t>4</w:t>
      </w:r>
      <w:r w:rsidRPr="008769EA">
        <w:rPr>
          <w:color w:val="000000" w:themeColor="text1"/>
        </w:rPr>
        <w:t xml:space="preserve">2.3 </w:t>
      </w:r>
      <w:r w:rsidRPr="008769EA">
        <w:rPr>
          <w:rFonts w:hint="eastAsia"/>
          <w:color w:val="000000" w:themeColor="text1"/>
        </w:rPr>
        <w:t xml:space="preserve">mg, </w:t>
      </w:r>
      <w:r w:rsidR="001720B4" w:rsidRPr="008769EA">
        <w:rPr>
          <w:color w:val="000000" w:themeColor="text1"/>
        </w:rPr>
        <w:t>49</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H NMR (400 MHz, Chloroform-d)</w:t>
      </w:r>
      <w:r w:rsidR="004B3DA9" w:rsidRPr="008769EA">
        <w:rPr>
          <w:color w:val="000000" w:themeColor="text1"/>
        </w:rPr>
        <w:t xml:space="preserve"> δ 7.73 (d, J = 7.3 Hz, 4H), 7.48 – 7.39 (m, 2H), 7.29 – 7.20 (m, 3H), 6.91 – 6.85 (m, 2H), 6.84 – 6.78 (m, 2H), 5.11 (</w:t>
      </w:r>
      <w:proofErr w:type="spellStart"/>
      <w:r w:rsidR="004B3DA9" w:rsidRPr="008769EA">
        <w:rPr>
          <w:color w:val="000000" w:themeColor="text1"/>
        </w:rPr>
        <w:t>hept</w:t>
      </w:r>
      <w:proofErr w:type="spellEnd"/>
      <w:r w:rsidR="004B3DA9" w:rsidRPr="008769EA">
        <w:rPr>
          <w:color w:val="000000" w:themeColor="text1"/>
        </w:rPr>
        <w:t xml:space="preserve">, J = 6.3 Hz, 1H), 3.41 (s, 3H), 1.67 (s, 6H), 1.23 (d, J = 6.3 Hz, 6H). </w:t>
      </w:r>
      <w:r w:rsidRPr="008769EA">
        <w:rPr>
          <w:color w:val="000000" w:themeColor="text1"/>
          <w:vertAlign w:val="superscript"/>
        </w:rPr>
        <w:t>13</w:t>
      </w:r>
      <w:r w:rsidRPr="008769EA">
        <w:rPr>
          <w:color w:val="000000" w:themeColor="text1"/>
        </w:rPr>
        <w:t xml:space="preserve">C NMR (101 MHz, Chloroform-d) </w:t>
      </w:r>
      <w:r w:rsidR="00B55DEA" w:rsidRPr="008769EA">
        <w:rPr>
          <w:color w:val="000000" w:themeColor="text1"/>
        </w:rPr>
        <w:t>δ 194.11, 173.34, 158.68, 152.27, 147.40, 132.08, 131.97, 131.48, 129.84, 127.28, 125.94, 125.45, 117.21, 113.59, 69.24, 40.25, 25.40, 21.55.</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FA5732" w:rsidRPr="008769EA">
        <w:rPr>
          <w:color w:val="000000" w:themeColor="text1"/>
        </w:rPr>
        <w:t>C</w:t>
      </w:r>
      <w:r w:rsidR="00FA5732" w:rsidRPr="008769EA">
        <w:rPr>
          <w:color w:val="000000" w:themeColor="text1"/>
          <w:vertAlign w:val="subscript"/>
        </w:rPr>
        <w:t>27</w:t>
      </w:r>
      <w:r w:rsidR="00FA5732" w:rsidRPr="008769EA">
        <w:rPr>
          <w:color w:val="000000" w:themeColor="text1"/>
        </w:rPr>
        <w:t>H</w:t>
      </w:r>
      <w:r w:rsidR="00FA5732" w:rsidRPr="008769EA">
        <w:rPr>
          <w:color w:val="000000" w:themeColor="text1"/>
          <w:vertAlign w:val="subscript"/>
        </w:rPr>
        <w:t>30</w:t>
      </w:r>
      <w:r w:rsidR="00FA5732" w:rsidRPr="008769EA">
        <w:rPr>
          <w:color w:val="000000" w:themeColor="text1"/>
        </w:rPr>
        <w:t>NO</w:t>
      </w:r>
      <w:r w:rsidR="00FA5732" w:rsidRPr="008769EA">
        <w:rPr>
          <w:color w:val="000000" w:themeColor="text1"/>
          <w:vertAlign w:val="subscript"/>
        </w:rPr>
        <w:t>4</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FA5732" w:rsidRPr="008769EA">
        <w:rPr>
          <w:color w:val="000000" w:themeColor="text1"/>
        </w:rPr>
        <w:t>432.2169</w:t>
      </w:r>
      <w:r w:rsidRPr="008769EA">
        <w:rPr>
          <w:color w:val="000000" w:themeColor="text1"/>
        </w:rPr>
        <w:t xml:space="preserve">; found: </w:t>
      </w:r>
      <w:r w:rsidR="00FA5732" w:rsidRPr="008769EA">
        <w:rPr>
          <w:color w:val="000000" w:themeColor="text1"/>
        </w:rPr>
        <w:t>432.216</w:t>
      </w:r>
      <w:r w:rsidR="005366C9" w:rsidRPr="008769EA">
        <w:rPr>
          <w:color w:val="000000" w:themeColor="text1"/>
        </w:rPr>
        <w:t>4</w:t>
      </w:r>
      <w:r w:rsidRPr="008769EA">
        <w:rPr>
          <w:color w:val="000000" w:themeColor="text1"/>
        </w:rPr>
        <w:t>.</w:t>
      </w:r>
    </w:p>
    <w:p w14:paraId="65547D3C" w14:textId="795161AE" w:rsidR="001B3085" w:rsidRPr="008769EA" w:rsidRDefault="001B3085" w:rsidP="001B3085">
      <w:pPr>
        <w:spacing w:beforeLines="50" w:before="156" w:afterLines="50" w:after="156"/>
        <w:rPr>
          <w:color w:val="000000" w:themeColor="text1"/>
        </w:rPr>
      </w:pPr>
      <w:r w:rsidRPr="008769EA">
        <w:rPr>
          <w:b/>
          <w:color w:val="000000" w:themeColor="text1"/>
        </w:rPr>
        <w:t>methyl 2-(5-methoxy-2-methyl-1-(4-(methyl(phenyl)</w:t>
      </w:r>
      <w:proofErr w:type="gramStart"/>
      <w:r w:rsidRPr="008769EA">
        <w:rPr>
          <w:b/>
          <w:color w:val="000000" w:themeColor="text1"/>
        </w:rPr>
        <w:t>amino)benzoyl</w:t>
      </w:r>
      <w:proofErr w:type="gramEnd"/>
      <w:r w:rsidRPr="008769EA">
        <w:rPr>
          <w:b/>
          <w:color w:val="000000" w:themeColor="text1"/>
        </w:rPr>
        <w:t>)-1H-indol-3-yl)acetate (</w:t>
      </w:r>
      <w:r w:rsidR="00966FEC" w:rsidRPr="008769EA">
        <w:rPr>
          <w:b/>
          <w:color w:val="000000" w:themeColor="text1"/>
        </w:rPr>
        <w:t>57</w:t>
      </w:r>
      <w:r w:rsidRPr="008769EA">
        <w:rPr>
          <w:b/>
          <w:color w:val="000000" w:themeColor="text1"/>
        </w:rPr>
        <w:t>)</w:t>
      </w:r>
      <w:r w:rsidRPr="008769EA">
        <w:rPr>
          <w:rFonts w:hint="eastAsia"/>
          <w:b/>
          <w:color w:val="000000" w:themeColor="text1"/>
        </w:rPr>
        <w:t>:</w:t>
      </w:r>
    </w:p>
    <w:p w14:paraId="75555F5B" w14:textId="77777777" w:rsidR="001B3085" w:rsidRPr="008769EA" w:rsidRDefault="00643226" w:rsidP="001B3085">
      <w:pPr>
        <w:spacing w:beforeLines="50" w:before="156" w:afterLines="50" w:after="156"/>
        <w:rPr>
          <w:b/>
          <w:color w:val="000000" w:themeColor="text1"/>
        </w:rPr>
      </w:pPr>
      <w:r w:rsidRPr="006E5700">
        <w:rPr>
          <w:noProof/>
          <w:color w:val="000000" w:themeColor="text1"/>
        </w:rPr>
        <w:object w:dxaOrig="3339" w:dyaOrig="2111" w14:anchorId="2BFE431A">
          <v:shape id="_x0000_i1070" type="#_x0000_t75" alt="" style="width:168pt;height:107pt;mso-width-percent:0;mso-height-percent:0;mso-width-percent:0;mso-height-percent:0" o:ole="">
            <v:imagedata r:id="rId108" o:title=""/>
          </v:shape>
          <o:OLEObject Type="Embed" ProgID="ChemDraw.Document.6.0" ShapeID="_x0000_i1070" DrawAspect="Content" ObjectID="_1772560581" r:id="rId109"/>
        </w:object>
      </w:r>
    </w:p>
    <w:p w14:paraId="673809DC" w14:textId="77777777" w:rsidR="001B3085" w:rsidRPr="008769EA" w:rsidRDefault="001B3085" w:rsidP="001B3085">
      <w:pPr>
        <w:spacing w:beforeLines="50" w:before="156" w:afterLines="50" w:after="156"/>
        <w:rPr>
          <w:color w:val="000000" w:themeColor="text1"/>
        </w:r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294DCD" w:rsidRPr="008769EA">
        <w:rPr>
          <w:color w:val="000000" w:themeColor="text1"/>
        </w:rPr>
        <w:t>37.1</w:t>
      </w:r>
      <w:r w:rsidRPr="008769EA">
        <w:rPr>
          <w:color w:val="000000" w:themeColor="text1"/>
        </w:rPr>
        <w:t xml:space="preserve"> </w:t>
      </w:r>
      <w:r w:rsidRPr="008769EA">
        <w:rPr>
          <w:rFonts w:hint="eastAsia"/>
          <w:color w:val="000000" w:themeColor="text1"/>
        </w:rPr>
        <w:t xml:space="preserve">mg, </w:t>
      </w:r>
      <w:r w:rsidRPr="008769EA">
        <w:rPr>
          <w:color w:val="000000" w:themeColor="text1"/>
        </w:rPr>
        <w:t>4</w:t>
      </w:r>
      <w:r w:rsidR="00CC039C" w:rsidRPr="008769EA">
        <w:rPr>
          <w:color w:val="000000" w:themeColor="text1"/>
        </w:rPr>
        <w:t>2</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4A75E0" w:rsidRPr="008769EA">
        <w:rPr>
          <w:color w:val="000000" w:themeColor="text1"/>
        </w:rPr>
        <w:t xml:space="preserve">δ 7.67 – 7.58 (m, 2H), 7.49 – 7.41 (m, 2H), 7.29 – 7.24 (m, 3H), 7.06 – 6.95 (m, 2H), 6.82 – 6.75 (m, 2H), 6.71 (dd, J = 9.0, 2.5 Hz, 1H), 3.87 (s, 3H), 3.72 (s, 3H), 3.70 (s, 2H), 3.42 (s, 3H), 2.44 (s, 3H). </w:t>
      </w:r>
      <w:r w:rsidRPr="008769EA">
        <w:rPr>
          <w:color w:val="000000" w:themeColor="text1"/>
          <w:vertAlign w:val="superscript"/>
        </w:rPr>
        <w:t>13</w:t>
      </w:r>
      <w:r w:rsidRPr="008769EA">
        <w:rPr>
          <w:color w:val="000000" w:themeColor="text1"/>
        </w:rPr>
        <w:t>C NMR (101 MHz, Chloroform-d)</w:t>
      </w:r>
      <w:r w:rsidR="004A75E0" w:rsidRPr="008769EA">
        <w:rPr>
          <w:color w:val="000000" w:themeColor="text1"/>
        </w:rPr>
        <w:t xml:space="preserve"> δ 171.70, 168.89, 155.46, 152.92, 147.04, 136.14, 132.37, 131.33, 130.04, 129.95, 126.34, 125.96, 123.24, 114.63, 113.35, 111.28, 110.67, 100.78, 55.76, 52.08, 40.30, 30.30, 12.87.</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FA5732" w:rsidRPr="008769EA">
        <w:rPr>
          <w:color w:val="000000" w:themeColor="text1"/>
        </w:rPr>
        <w:t>C</w:t>
      </w:r>
      <w:r w:rsidR="00FA5732" w:rsidRPr="008769EA">
        <w:rPr>
          <w:color w:val="000000" w:themeColor="text1"/>
          <w:vertAlign w:val="subscript"/>
        </w:rPr>
        <w:t>27</w:t>
      </w:r>
      <w:r w:rsidR="00FA5732" w:rsidRPr="008769EA">
        <w:rPr>
          <w:color w:val="000000" w:themeColor="text1"/>
        </w:rPr>
        <w:t>H</w:t>
      </w:r>
      <w:r w:rsidR="00FA5732" w:rsidRPr="008769EA">
        <w:rPr>
          <w:color w:val="000000" w:themeColor="text1"/>
          <w:vertAlign w:val="subscript"/>
        </w:rPr>
        <w:t>27</w:t>
      </w:r>
      <w:r w:rsidR="00FA5732" w:rsidRPr="008769EA">
        <w:rPr>
          <w:color w:val="000000" w:themeColor="text1"/>
        </w:rPr>
        <w:t>N</w:t>
      </w:r>
      <w:r w:rsidR="00FA5732" w:rsidRPr="008769EA">
        <w:rPr>
          <w:color w:val="000000" w:themeColor="text1"/>
          <w:vertAlign w:val="subscript"/>
        </w:rPr>
        <w:t>2</w:t>
      </w:r>
      <w:r w:rsidR="00FA5732" w:rsidRPr="008769EA">
        <w:rPr>
          <w:color w:val="000000" w:themeColor="text1"/>
        </w:rPr>
        <w:t>O</w:t>
      </w:r>
      <w:r w:rsidR="00FA5732" w:rsidRPr="008769EA">
        <w:rPr>
          <w:color w:val="000000" w:themeColor="text1"/>
          <w:vertAlign w:val="subscript"/>
        </w:rPr>
        <w:t>4</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FA5732" w:rsidRPr="008769EA">
        <w:rPr>
          <w:color w:val="000000" w:themeColor="text1"/>
        </w:rPr>
        <w:t>443.1965</w:t>
      </w:r>
      <w:r w:rsidRPr="008769EA">
        <w:rPr>
          <w:color w:val="000000" w:themeColor="text1"/>
        </w:rPr>
        <w:t xml:space="preserve">; found: </w:t>
      </w:r>
      <w:r w:rsidR="00FA5732" w:rsidRPr="008769EA">
        <w:rPr>
          <w:color w:val="000000" w:themeColor="text1"/>
        </w:rPr>
        <w:t>443.19</w:t>
      </w:r>
      <w:r w:rsidR="005366C9" w:rsidRPr="008769EA">
        <w:rPr>
          <w:color w:val="000000" w:themeColor="text1"/>
        </w:rPr>
        <w:t>52</w:t>
      </w:r>
      <w:r w:rsidRPr="008769EA">
        <w:rPr>
          <w:color w:val="000000" w:themeColor="text1"/>
        </w:rPr>
        <w:t>.</w:t>
      </w:r>
    </w:p>
    <w:p w14:paraId="6BDF3B06" w14:textId="31F1F04E" w:rsidR="00DC6D2C" w:rsidRPr="008769EA" w:rsidRDefault="00DC6D2C" w:rsidP="00DC6D2C">
      <w:pPr>
        <w:spacing w:beforeLines="50" w:before="156" w:afterLines="50" w:after="156"/>
        <w:rPr>
          <w:color w:val="000000" w:themeColor="text1"/>
        </w:rPr>
      </w:pPr>
      <w:r w:rsidRPr="008769EA">
        <w:rPr>
          <w:b/>
          <w:color w:val="000000" w:themeColor="text1"/>
        </w:rPr>
        <w:t>N,6'-dimethyl-3-(4-(</w:t>
      </w:r>
      <w:proofErr w:type="gramStart"/>
      <w:r w:rsidRPr="008769EA">
        <w:rPr>
          <w:b/>
          <w:color w:val="000000" w:themeColor="text1"/>
        </w:rPr>
        <w:t>methylsulfonyl)phenyl</w:t>
      </w:r>
      <w:proofErr w:type="gramEnd"/>
      <w:r w:rsidRPr="008769EA">
        <w:rPr>
          <w:b/>
          <w:color w:val="000000" w:themeColor="text1"/>
        </w:rPr>
        <w:t>)-N-phenyl-[2,3'-bipyridin]-5-amine (</w:t>
      </w:r>
      <w:r w:rsidR="00966FEC" w:rsidRPr="008769EA">
        <w:rPr>
          <w:b/>
          <w:color w:val="000000" w:themeColor="text1"/>
        </w:rPr>
        <w:t>58</w:t>
      </w:r>
      <w:r w:rsidRPr="008769EA">
        <w:rPr>
          <w:b/>
          <w:color w:val="000000" w:themeColor="text1"/>
        </w:rPr>
        <w:t>)</w:t>
      </w:r>
      <w:r w:rsidRPr="008769EA">
        <w:rPr>
          <w:rFonts w:hint="eastAsia"/>
          <w:b/>
          <w:color w:val="000000" w:themeColor="text1"/>
        </w:rPr>
        <w:t>:</w:t>
      </w:r>
    </w:p>
    <w:p w14:paraId="6DE849EA" w14:textId="77777777" w:rsidR="00DC6D2C" w:rsidRPr="008769EA" w:rsidRDefault="00643226" w:rsidP="00DC6D2C">
      <w:pPr>
        <w:spacing w:beforeLines="50" w:before="156" w:afterLines="50" w:after="156"/>
        <w:rPr>
          <w:b/>
          <w:color w:val="000000" w:themeColor="text1"/>
        </w:rPr>
      </w:pPr>
      <w:r w:rsidRPr="006E5700">
        <w:rPr>
          <w:noProof/>
          <w:color w:val="000000" w:themeColor="text1"/>
        </w:rPr>
        <w:object w:dxaOrig="2735" w:dyaOrig="2042" w14:anchorId="08C65830">
          <v:shape id="_x0000_i1071" type="#_x0000_t75" alt="" style="width:138.5pt;height:103.5pt;mso-width-percent:0;mso-height-percent:0;mso-width-percent:0;mso-height-percent:0" o:ole="">
            <v:imagedata r:id="rId110" o:title=""/>
          </v:shape>
          <o:OLEObject Type="Embed" ProgID="ChemDraw.Document.6.0" ShapeID="_x0000_i1071" DrawAspect="Content" ObjectID="_1772560582" r:id="rId111"/>
        </w:object>
      </w:r>
    </w:p>
    <w:p w14:paraId="03689637" w14:textId="77777777" w:rsidR="00766806" w:rsidRPr="008769EA" w:rsidRDefault="00DC6D2C" w:rsidP="004D314F">
      <w:pPr>
        <w:spacing w:beforeLines="50" w:before="156" w:afterLines="50" w:after="156"/>
        <w:rPr>
          <w:color w:val="000000" w:themeColor="text1"/>
        </w:rPr>
        <w:sectPr w:rsidR="00766806" w:rsidRPr="008769EA" w:rsidSect="007120E1">
          <w:pgSz w:w="11906" w:h="16838"/>
          <w:pgMar w:top="1440" w:right="1800" w:bottom="1440" w:left="1800" w:header="851" w:footer="992" w:gutter="0"/>
          <w:cols w:space="425"/>
          <w:docGrid w:type="lines" w:linePitch="312"/>
        </w:sectPr>
      </w:pPr>
      <w:r w:rsidRPr="008769EA">
        <w:rPr>
          <w:color w:val="000000" w:themeColor="text1"/>
        </w:rPr>
        <w:t xml:space="preserve">The compound was prepared according to the general procedure. </w:t>
      </w:r>
      <w:r w:rsidRPr="008769EA">
        <w:rPr>
          <w:rFonts w:hint="eastAsia"/>
          <w:color w:val="000000" w:themeColor="text1"/>
        </w:rPr>
        <w:t>Y</w:t>
      </w:r>
      <w:r w:rsidRPr="008769EA">
        <w:rPr>
          <w:color w:val="000000" w:themeColor="text1"/>
        </w:rPr>
        <w:t xml:space="preserve">ield: </w:t>
      </w:r>
      <w:r w:rsidR="00294DCD" w:rsidRPr="008769EA">
        <w:rPr>
          <w:color w:val="000000" w:themeColor="text1"/>
        </w:rPr>
        <w:t>57.5</w:t>
      </w:r>
      <w:r w:rsidRPr="008769EA">
        <w:rPr>
          <w:color w:val="000000" w:themeColor="text1"/>
        </w:rPr>
        <w:t xml:space="preserve"> </w:t>
      </w:r>
      <w:r w:rsidRPr="008769EA">
        <w:rPr>
          <w:rFonts w:hint="eastAsia"/>
          <w:color w:val="000000" w:themeColor="text1"/>
        </w:rPr>
        <w:t xml:space="preserve">mg, </w:t>
      </w:r>
      <w:r w:rsidR="007A5AFF" w:rsidRPr="008769EA">
        <w:rPr>
          <w:color w:val="000000" w:themeColor="text1"/>
        </w:rPr>
        <w:t>67</w:t>
      </w:r>
      <w:r w:rsidRPr="008769EA">
        <w:rPr>
          <w:color w:val="000000" w:themeColor="text1"/>
        </w:rPr>
        <w:t>%.</w:t>
      </w:r>
      <w:r w:rsidRPr="008769EA">
        <w:rPr>
          <w:rFonts w:hint="eastAsia"/>
          <w:color w:val="000000" w:themeColor="text1"/>
        </w:rPr>
        <w:t xml:space="preserve"> </w:t>
      </w:r>
      <w:r w:rsidRPr="008769EA">
        <w:rPr>
          <w:color w:val="000000" w:themeColor="text1"/>
          <w:vertAlign w:val="superscript"/>
        </w:rPr>
        <w:t>1</w:t>
      </w:r>
      <w:r w:rsidRPr="008769EA">
        <w:rPr>
          <w:color w:val="000000" w:themeColor="text1"/>
        </w:rPr>
        <w:t xml:space="preserve">H NMR (400 MHz, Chloroform-d) </w:t>
      </w:r>
      <w:r w:rsidR="00CD718D" w:rsidRPr="008769EA">
        <w:rPr>
          <w:color w:val="000000" w:themeColor="text1"/>
        </w:rPr>
        <w:t xml:space="preserve">δ 8.43 – 8.36 (m, 2H), 7.87 (d, J = 8.4 Hz, 2H), 7.56 (dd, J = 8.0, 2.4 Hz, 1H), 7.49 – 7.36 (m, 4H), 7.26 (d, J = 7.2 Hz, 2H), 7.21 (t, J = 7.4 Hz, 1H), 7.14 (d, J = 2.8 Hz, 1H), 7.07 (d, J = 8.0 Hz, 1H), 3.45 (s, 3H), 3.09 (s, 3H), 2.54 (s, 3H). </w:t>
      </w:r>
      <w:r w:rsidRPr="008769EA">
        <w:rPr>
          <w:color w:val="000000" w:themeColor="text1"/>
          <w:vertAlign w:val="superscript"/>
        </w:rPr>
        <w:t>13</w:t>
      </w:r>
      <w:r w:rsidRPr="008769EA">
        <w:rPr>
          <w:color w:val="000000" w:themeColor="text1"/>
        </w:rPr>
        <w:t>C NMR (101 MHz, Chloroform-d)</w:t>
      </w:r>
      <w:r w:rsidR="00CD718D" w:rsidRPr="008769EA">
        <w:rPr>
          <w:color w:val="000000" w:themeColor="text1"/>
        </w:rPr>
        <w:t xml:space="preserve"> δ 157.13, 149.88, 147.06, 145.79, 144.18, 144.02, 139.49, 138.29, 137.10, 134.24, 132.27, 130.44, 129.96, 127.65, 124.92, 124.41, 124.29, 122.62, 44.55, 40.08, 24.20.</w:t>
      </w:r>
      <w:r w:rsidRPr="008769EA">
        <w:rPr>
          <w:rFonts w:hint="eastAsia"/>
          <w:color w:val="000000" w:themeColor="text1"/>
        </w:rPr>
        <w:t xml:space="preserve"> </w:t>
      </w:r>
      <w:r w:rsidRPr="008769EA">
        <w:rPr>
          <w:color w:val="000000" w:themeColor="text1"/>
        </w:rPr>
        <w:t>HRMS</w:t>
      </w:r>
      <w:r w:rsidRPr="008769EA">
        <w:rPr>
          <w:rFonts w:hint="eastAsia"/>
          <w:color w:val="000000" w:themeColor="text1"/>
        </w:rPr>
        <w:t xml:space="preserve"> (ESI)</w:t>
      </w:r>
      <w:r w:rsidRPr="008769EA">
        <w:rPr>
          <w:color w:val="000000" w:themeColor="text1"/>
        </w:rPr>
        <w:t xml:space="preserve">: Calculated for </w:t>
      </w:r>
      <w:r w:rsidR="00D5495E" w:rsidRPr="008769EA">
        <w:rPr>
          <w:color w:val="000000" w:themeColor="text1"/>
        </w:rPr>
        <w:t>C</w:t>
      </w:r>
      <w:r w:rsidR="00D5495E" w:rsidRPr="008769EA">
        <w:rPr>
          <w:color w:val="000000" w:themeColor="text1"/>
          <w:vertAlign w:val="subscript"/>
        </w:rPr>
        <w:t>25</w:t>
      </w:r>
      <w:r w:rsidR="00D5495E" w:rsidRPr="008769EA">
        <w:rPr>
          <w:color w:val="000000" w:themeColor="text1"/>
        </w:rPr>
        <w:t>H</w:t>
      </w:r>
      <w:r w:rsidR="00D5495E" w:rsidRPr="008769EA">
        <w:rPr>
          <w:color w:val="000000" w:themeColor="text1"/>
          <w:vertAlign w:val="subscript"/>
        </w:rPr>
        <w:t>24</w:t>
      </w:r>
      <w:r w:rsidR="00D5495E" w:rsidRPr="008769EA">
        <w:rPr>
          <w:color w:val="000000" w:themeColor="text1"/>
        </w:rPr>
        <w:t>N</w:t>
      </w:r>
      <w:r w:rsidR="00D5495E" w:rsidRPr="008769EA">
        <w:rPr>
          <w:color w:val="000000" w:themeColor="text1"/>
          <w:vertAlign w:val="subscript"/>
        </w:rPr>
        <w:t>3</w:t>
      </w:r>
      <w:r w:rsidR="00D5495E" w:rsidRPr="008769EA">
        <w:rPr>
          <w:color w:val="000000" w:themeColor="text1"/>
        </w:rPr>
        <w:t>O</w:t>
      </w:r>
      <w:r w:rsidR="00D5495E" w:rsidRPr="008769EA">
        <w:rPr>
          <w:color w:val="000000" w:themeColor="text1"/>
          <w:vertAlign w:val="subscript"/>
        </w:rPr>
        <w:t>2</w:t>
      </w:r>
      <w:r w:rsidR="00D5495E" w:rsidRPr="008769EA">
        <w:rPr>
          <w:color w:val="000000" w:themeColor="text1"/>
        </w:rPr>
        <w:t>S</w:t>
      </w:r>
      <w:r w:rsidRPr="008769EA">
        <w:rPr>
          <w:color w:val="000000" w:themeColor="text1"/>
        </w:rPr>
        <w:t xml:space="preserve"> [M+</w:t>
      </w:r>
      <w:proofErr w:type="gramStart"/>
      <w:r w:rsidRPr="008769EA">
        <w:rPr>
          <w:color w:val="000000" w:themeColor="text1"/>
        </w:rPr>
        <w:t>H]</w:t>
      </w:r>
      <w:r w:rsidRPr="008769EA">
        <w:rPr>
          <w:color w:val="000000" w:themeColor="text1"/>
          <w:vertAlign w:val="superscript"/>
          <w:lang w:val="pt-BR"/>
        </w:rPr>
        <w:t>+</w:t>
      </w:r>
      <w:proofErr w:type="gramEnd"/>
      <w:r w:rsidRPr="008769EA">
        <w:rPr>
          <w:color w:val="000000" w:themeColor="text1"/>
        </w:rPr>
        <w:t xml:space="preserve">: </w:t>
      </w:r>
      <w:r w:rsidR="00D5495E" w:rsidRPr="008769EA">
        <w:rPr>
          <w:color w:val="000000" w:themeColor="text1"/>
        </w:rPr>
        <w:t>430.1584</w:t>
      </w:r>
      <w:r w:rsidRPr="008769EA">
        <w:rPr>
          <w:color w:val="000000" w:themeColor="text1"/>
        </w:rPr>
        <w:t xml:space="preserve">; found: </w:t>
      </w:r>
      <w:r w:rsidR="00D5495E" w:rsidRPr="008769EA">
        <w:rPr>
          <w:color w:val="000000" w:themeColor="text1"/>
        </w:rPr>
        <w:t>430.158</w:t>
      </w:r>
      <w:r w:rsidR="005366C9" w:rsidRPr="008769EA">
        <w:rPr>
          <w:color w:val="000000" w:themeColor="text1"/>
        </w:rPr>
        <w:t>3</w:t>
      </w:r>
      <w:r w:rsidRPr="008769EA">
        <w:rPr>
          <w:color w:val="000000" w:themeColor="text1"/>
        </w:rPr>
        <w:t>.</w:t>
      </w:r>
    </w:p>
    <w:p w14:paraId="5E57675D" w14:textId="77777777" w:rsidR="006E56EC" w:rsidRPr="008769EA" w:rsidRDefault="00CF2E1E">
      <w:pPr>
        <w:pStyle w:val="Heading1"/>
        <w:spacing w:beforeLines="50" w:before="156" w:afterLines="50" w:after="156" w:line="360" w:lineRule="auto"/>
        <w:rPr>
          <w:color w:val="000000" w:themeColor="text1"/>
          <w:sz w:val="24"/>
          <w:szCs w:val="24"/>
        </w:rPr>
      </w:pPr>
      <w:bookmarkStart w:id="55" w:name="_Toc161848638"/>
      <w:r w:rsidRPr="008769EA">
        <w:rPr>
          <w:color w:val="000000" w:themeColor="text1"/>
          <w:sz w:val="24"/>
          <w:szCs w:val="24"/>
        </w:rPr>
        <w:lastRenderedPageBreak/>
        <w:t>1</w:t>
      </w:r>
      <w:r w:rsidR="00EF065D" w:rsidRPr="008769EA">
        <w:rPr>
          <w:color w:val="000000" w:themeColor="text1"/>
          <w:sz w:val="24"/>
          <w:szCs w:val="24"/>
        </w:rPr>
        <w:t>0</w:t>
      </w:r>
      <w:r w:rsidRPr="008769EA">
        <w:rPr>
          <w:rFonts w:hint="eastAsia"/>
          <w:color w:val="000000" w:themeColor="text1"/>
          <w:sz w:val="24"/>
          <w:szCs w:val="24"/>
        </w:rPr>
        <w:t xml:space="preserve">. </w:t>
      </w:r>
      <w:r w:rsidRPr="008769EA">
        <w:rPr>
          <w:color w:val="000000" w:themeColor="text1"/>
          <w:sz w:val="24"/>
          <w:szCs w:val="24"/>
          <w:vertAlign w:val="superscript"/>
        </w:rPr>
        <w:t>1</w:t>
      </w:r>
      <w:r w:rsidRPr="008769EA">
        <w:rPr>
          <w:color w:val="000000" w:themeColor="text1"/>
          <w:sz w:val="24"/>
          <w:szCs w:val="24"/>
        </w:rPr>
        <w:t>H</w:t>
      </w:r>
      <w:r w:rsidRPr="008769EA">
        <w:rPr>
          <w:rFonts w:hint="eastAsia"/>
          <w:color w:val="000000" w:themeColor="text1"/>
          <w:sz w:val="24"/>
          <w:szCs w:val="24"/>
        </w:rPr>
        <w:t xml:space="preserve"> and</w:t>
      </w:r>
      <w:r w:rsidRPr="008769EA">
        <w:rPr>
          <w:color w:val="000000" w:themeColor="text1"/>
          <w:sz w:val="24"/>
          <w:szCs w:val="24"/>
        </w:rPr>
        <w:t xml:space="preserve"> </w:t>
      </w:r>
      <w:r w:rsidRPr="008769EA">
        <w:rPr>
          <w:color w:val="000000" w:themeColor="text1"/>
          <w:sz w:val="24"/>
          <w:szCs w:val="24"/>
          <w:vertAlign w:val="superscript"/>
        </w:rPr>
        <w:t>13</w:t>
      </w:r>
      <w:r w:rsidRPr="008769EA">
        <w:rPr>
          <w:color w:val="000000" w:themeColor="text1"/>
          <w:sz w:val="24"/>
          <w:szCs w:val="24"/>
        </w:rPr>
        <w:t xml:space="preserve">C </w:t>
      </w:r>
      <w:r w:rsidRPr="008769EA">
        <w:rPr>
          <w:rFonts w:hint="eastAsia"/>
          <w:color w:val="000000" w:themeColor="text1"/>
          <w:sz w:val="24"/>
          <w:szCs w:val="24"/>
        </w:rPr>
        <w:t>S</w:t>
      </w:r>
      <w:r w:rsidRPr="008769EA">
        <w:rPr>
          <w:color w:val="000000" w:themeColor="text1"/>
          <w:sz w:val="24"/>
          <w:szCs w:val="24"/>
        </w:rPr>
        <w:t xml:space="preserve">pectra </w:t>
      </w:r>
      <w:r w:rsidRPr="008769EA">
        <w:rPr>
          <w:rFonts w:hint="eastAsia"/>
          <w:color w:val="000000" w:themeColor="text1"/>
          <w:sz w:val="24"/>
          <w:szCs w:val="24"/>
        </w:rPr>
        <w:t xml:space="preserve">of </w:t>
      </w:r>
      <w:r w:rsidRPr="008769EA">
        <w:rPr>
          <w:color w:val="000000" w:themeColor="text1"/>
          <w:sz w:val="24"/>
          <w:szCs w:val="24"/>
        </w:rPr>
        <w:t>a</w:t>
      </w:r>
      <w:r w:rsidRPr="008769EA">
        <w:rPr>
          <w:rFonts w:hint="eastAsia"/>
          <w:color w:val="000000" w:themeColor="text1"/>
          <w:sz w:val="24"/>
          <w:szCs w:val="24"/>
        </w:rPr>
        <w:t xml:space="preserve">ll </w:t>
      </w:r>
      <w:r w:rsidRPr="008769EA">
        <w:rPr>
          <w:color w:val="000000" w:themeColor="text1"/>
          <w:sz w:val="24"/>
          <w:szCs w:val="24"/>
        </w:rPr>
        <w:t>p</w:t>
      </w:r>
      <w:r w:rsidRPr="008769EA">
        <w:rPr>
          <w:rFonts w:hint="eastAsia"/>
          <w:color w:val="000000" w:themeColor="text1"/>
          <w:sz w:val="24"/>
          <w:szCs w:val="24"/>
        </w:rPr>
        <w:t>roducts</w:t>
      </w:r>
      <w:bookmarkEnd w:id="55"/>
    </w:p>
    <w:p w14:paraId="5A253B24" w14:textId="5E732E2F" w:rsidR="006E56EC" w:rsidRPr="008769EA" w:rsidRDefault="00CF2E1E">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3</w:t>
      </w:r>
      <w:r w:rsidRPr="008769EA">
        <w:rPr>
          <w:color w:val="000000" w:themeColor="text1"/>
        </w:rPr>
        <w:t>.</w:t>
      </w:r>
    </w:p>
    <w:p w14:paraId="615AC48B" w14:textId="77777777" w:rsidR="006E56EC" w:rsidRPr="008769EA" w:rsidRDefault="003F542E">
      <w:pPr>
        <w:rPr>
          <w:color w:val="000000" w:themeColor="text1"/>
        </w:rPr>
      </w:pPr>
      <w:r w:rsidRPr="008769EA">
        <w:rPr>
          <w:noProof/>
          <w:color w:val="000000" w:themeColor="text1"/>
        </w:rPr>
        <w:drawing>
          <wp:inline distT="0" distB="0" distL="0" distR="0" wp14:anchorId="7095D3F2" wp14:editId="3EF0DF0E">
            <wp:extent cx="5274310" cy="3677920"/>
            <wp:effectExtent l="0" t="0" r="0" b="508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文档 1.png"/>
                    <pic:cNvPicPr/>
                  </pic:nvPicPr>
                  <pic:blipFill>
                    <a:blip r:embed="rId112"/>
                    <a:stretch>
                      <a:fillRect/>
                    </a:stretch>
                  </pic:blipFill>
                  <pic:spPr>
                    <a:xfrm>
                      <a:off x="0" y="0"/>
                      <a:ext cx="5274310" cy="3677920"/>
                    </a:xfrm>
                    <a:prstGeom prst="rect">
                      <a:avLst/>
                    </a:prstGeom>
                  </pic:spPr>
                </pic:pic>
              </a:graphicData>
            </a:graphic>
          </wp:inline>
        </w:drawing>
      </w:r>
    </w:p>
    <w:p w14:paraId="7232FAFC" w14:textId="77777777" w:rsidR="006E56EC" w:rsidRPr="008769EA" w:rsidRDefault="006E56EC">
      <w:pPr>
        <w:rPr>
          <w:color w:val="000000" w:themeColor="text1"/>
        </w:rPr>
      </w:pPr>
    </w:p>
    <w:p w14:paraId="28D3845E" w14:textId="65F3F4F4" w:rsidR="006E56EC" w:rsidRPr="008769EA" w:rsidRDefault="00CF2E1E">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3</w:t>
      </w:r>
      <w:r w:rsidRPr="008769EA">
        <w:rPr>
          <w:color w:val="000000" w:themeColor="text1"/>
        </w:rPr>
        <w:t>.</w:t>
      </w:r>
    </w:p>
    <w:p w14:paraId="5589D680" w14:textId="77777777" w:rsidR="004D0C5A" w:rsidRPr="008769EA" w:rsidRDefault="004D0C5A">
      <w:pPr>
        <w:rPr>
          <w:color w:val="000000" w:themeColor="text1"/>
        </w:rPr>
      </w:pPr>
    </w:p>
    <w:p w14:paraId="23F6C9DD" w14:textId="77777777" w:rsidR="007C3D0A" w:rsidRPr="008769EA" w:rsidRDefault="003F542E">
      <w:pPr>
        <w:rPr>
          <w:color w:val="000000" w:themeColor="text1"/>
        </w:rPr>
      </w:pPr>
      <w:r w:rsidRPr="008769EA">
        <w:rPr>
          <w:noProof/>
          <w:color w:val="000000" w:themeColor="text1"/>
        </w:rPr>
        <w:drawing>
          <wp:inline distT="0" distB="0" distL="0" distR="0" wp14:anchorId="39A9E48B" wp14:editId="45B174C6">
            <wp:extent cx="5274310" cy="3677920"/>
            <wp:effectExtent l="0" t="0" r="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文档 1.png"/>
                    <pic:cNvPicPr/>
                  </pic:nvPicPr>
                  <pic:blipFill>
                    <a:blip r:embed="rId113"/>
                    <a:stretch>
                      <a:fillRect/>
                    </a:stretch>
                  </pic:blipFill>
                  <pic:spPr>
                    <a:xfrm>
                      <a:off x="0" y="0"/>
                      <a:ext cx="5274310" cy="3677920"/>
                    </a:xfrm>
                    <a:prstGeom prst="rect">
                      <a:avLst/>
                    </a:prstGeom>
                  </pic:spPr>
                </pic:pic>
              </a:graphicData>
            </a:graphic>
          </wp:inline>
        </w:drawing>
      </w:r>
    </w:p>
    <w:p w14:paraId="4DAAE333" w14:textId="4245CCDB" w:rsidR="007C3D0A" w:rsidRPr="008769EA" w:rsidRDefault="007C3D0A" w:rsidP="007C3D0A">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6</w:t>
      </w:r>
      <w:r w:rsidRPr="008769EA">
        <w:rPr>
          <w:color w:val="000000" w:themeColor="text1"/>
        </w:rPr>
        <w:t>.</w:t>
      </w:r>
    </w:p>
    <w:p w14:paraId="2FDAF30B" w14:textId="77777777" w:rsidR="00E55627" w:rsidRPr="008769EA" w:rsidRDefault="00E55627" w:rsidP="007C3D0A">
      <w:pPr>
        <w:rPr>
          <w:color w:val="000000" w:themeColor="text1"/>
        </w:rPr>
      </w:pPr>
    </w:p>
    <w:p w14:paraId="7DAACCD3" w14:textId="77777777" w:rsidR="007C3D0A" w:rsidRPr="008769EA" w:rsidRDefault="00B232BF" w:rsidP="007C3D0A">
      <w:pPr>
        <w:rPr>
          <w:color w:val="000000" w:themeColor="text1"/>
        </w:rPr>
      </w:pPr>
      <w:r w:rsidRPr="008769EA">
        <w:rPr>
          <w:noProof/>
          <w:color w:val="000000" w:themeColor="text1"/>
        </w:rPr>
        <w:drawing>
          <wp:inline distT="0" distB="0" distL="0" distR="0" wp14:anchorId="43D9A652" wp14:editId="0FCE8231">
            <wp:extent cx="5274310" cy="3677920"/>
            <wp:effectExtent l="0" t="0" r="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文档 1.png"/>
                    <pic:cNvPicPr/>
                  </pic:nvPicPr>
                  <pic:blipFill>
                    <a:blip r:embed="rId114"/>
                    <a:stretch>
                      <a:fillRect/>
                    </a:stretch>
                  </pic:blipFill>
                  <pic:spPr>
                    <a:xfrm>
                      <a:off x="0" y="0"/>
                      <a:ext cx="5274310" cy="3677920"/>
                    </a:xfrm>
                    <a:prstGeom prst="rect">
                      <a:avLst/>
                    </a:prstGeom>
                  </pic:spPr>
                </pic:pic>
              </a:graphicData>
            </a:graphic>
          </wp:inline>
        </w:drawing>
      </w:r>
    </w:p>
    <w:p w14:paraId="1C80C712" w14:textId="77777777" w:rsidR="007C3D0A" w:rsidRPr="008769EA" w:rsidRDefault="007C3D0A" w:rsidP="007C3D0A">
      <w:pPr>
        <w:rPr>
          <w:color w:val="000000" w:themeColor="text1"/>
        </w:rPr>
      </w:pPr>
    </w:p>
    <w:p w14:paraId="1361C04E" w14:textId="1DF866F4" w:rsidR="007C3D0A" w:rsidRPr="008769EA" w:rsidRDefault="007C3D0A" w:rsidP="007C3D0A">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6</w:t>
      </w:r>
      <w:r w:rsidRPr="008769EA">
        <w:rPr>
          <w:color w:val="000000" w:themeColor="text1"/>
        </w:rPr>
        <w:t>.</w:t>
      </w:r>
    </w:p>
    <w:p w14:paraId="281B1DBF" w14:textId="77777777" w:rsidR="00E55627" w:rsidRPr="008769EA" w:rsidRDefault="00E55627" w:rsidP="007C3D0A">
      <w:pPr>
        <w:rPr>
          <w:color w:val="000000" w:themeColor="text1"/>
        </w:rPr>
      </w:pPr>
    </w:p>
    <w:p w14:paraId="3350DEB6" w14:textId="77777777" w:rsidR="007C3D0A" w:rsidRPr="008769EA" w:rsidRDefault="00B232BF">
      <w:pPr>
        <w:rPr>
          <w:color w:val="000000" w:themeColor="text1"/>
        </w:rPr>
      </w:pPr>
      <w:r w:rsidRPr="008769EA">
        <w:rPr>
          <w:rFonts w:hint="eastAsia"/>
          <w:noProof/>
          <w:color w:val="000000" w:themeColor="text1"/>
        </w:rPr>
        <w:drawing>
          <wp:inline distT="0" distB="0" distL="0" distR="0" wp14:anchorId="00654295" wp14:editId="47B80B1F">
            <wp:extent cx="5274310" cy="3677920"/>
            <wp:effectExtent l="0" t="0" r="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文档 1.png"/>
                    <pic:cNvPicPr/>
                  </pic:nvPicPr>
                  <pic:blipFill>
                    <a:blip r:embed="rId115"/>
                    <a:stretch>
                      <a:fillRect/>
                    </a:stretch>
                  </pic:blipFill>
                  <pic:spPr>
                    <a:xfrm>
                      <a:off x="0" y="0"/>
                      <a:ext cx="5274310" cy="3677920"/>
                    </a:xfrm>
                    <a:prstGeom prst="rect">
                      <a:avLst/>
                    </a:prstGeom>
                  </pic:spPr>
                </pic:pic>
              </a:graphicData>
            </a:graphic>
          </wp:inline>
        </w:drawing>
      </w:r>
    </w:p>
    <w:p w14:paraId="407CBA0B" w14:textId="77777777" w:rsidR="00974009" w:rsidRPr="008769EA" w:rsidRDefault="00974009">
      <w:pPr>
        <w:rPr>
          <w:color w:val="000000" w:themeColor="text1"/>
        </w:rPr>
      </w:pPr>
    </w:p>
    <w:p w14:paraId="0BFA0E3E" w14:textId="699095C4"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7</w:t>
      </w:r>
      <w:r w:rsidRPr="008769EA">
        <w:rPr>
          <w:color w:val="000000" w:themeColor="text1"/>
        </w:rPr>
        <w:t>.</w:t>
      </w:r>
    </w:p>
    <w:p w14:paraId="130116A0" w14:textId="77777777" w:rsidR="00974009" w:rsidRPr="008769EA" w:rsidRDefault="00974009" w:rsidP="00974009">
      <w:pPr>
        <w:rPr>
          <w:color w:val="000000" w:themeColor="text1"/>
        </w:rPr>
      </w:pPr>
    </w:p>
    <w:p w14:paraId="2BCDB126" w14:textId="77777777" w:rsidR="00974009" w:rsidRPr="008769EA" w:rsidRDefault="00974009" w:rsidP="00974009">
      <w:pPr>
        <w:rPr>
          <w:color w:val="000000" w:themeColor="text1"/>
        </w:rPr>
      </w:pPr>
      <w:r w:rsidRPr="008769EA">
        <w:rPr>
          <w:noProof/>
          <w:color w:val="000000" w:themeColor="text1"/>
        </w:rPr>
        <w:drawing>
          <wp:inline distT="0" distB="0" distL="0" distR="0" wp14:anchorId="7A8F788E" wp14:editId="6D10D512">
            <wp:extent cx="5274310" cy="3677920"/>
            <wp:effectExtent l="0" t="0" r="0" b="5080"/>
            <wp:docPr id="1888283898" name="图片 188828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898" name="文档 1.png"/>
                    <pic:cNvPicPr/>
                  </pic:nvPicPr>
                  <pic:blipFill>
                    <a:blip r:embed="rId116"/>
                    <a:stretch>
                      <a:fillRect/>
                    </a:stretch>
                  </pic:blipFill>
                  <pic:spPr>
                    <a:xfrm>
                      <a:off x="0" y="0"/>
                      <a:ext cx="5274310" cy="3677920"/>
                    </a:xfrm>
                    <a:prstGeom prst="rect">
                      <a:avLst/>
                    </a:prstGeom>
                  </pic:spPr>
                </pic:pic>
              </a:graphicData>
            </a:graphic>
          </wp:inline>
        </w:drawing>
      </w:r>
    </w:p>
    <w:p w14:paraId="0D11BB0D" w14:textId="77777777" w:rsidR="00974009" w:rsidRPr="008769EA" w:rsidRDefault="00974009" w:rsidP="00974009">
      <w:pPr>
        <w:rPr>
          <w:color w:val="000000" w:themeColor="text1"/>
        </w:rPr>
      </w:pPr>
    </w:p>
    <w:p w14:paraId="7C4196B2" w14:textId="03100AA7"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7</w:t>
      </w:r>
      <w:r w:rsidRPr="008769EA">
        <w:rPr>
          <w:color w:val="000000" w:themeColor="text1"/>
        </w:rPr>
        <w:t>.</w:t>
      </w:r>
    </w:p>
    <w:p w14:paraId="7B3F149C" w14:textId="77777777" w:rsidR="00974009" w:rsidRPr="008769EA" w:rsidRDefault="00974009" w:rsidP="00974009">
      <w:pPr>
        <w:rPr>
          <w:color w:val="000000" w:themeColor="text1"/>
        </w:rPr>
      </w:pPr>
    </w:p>
    <w:p w14:paraId="3E069EE1" w14:textId="77777777" w:rsidR="00974009" w:rsidRPr="008769EA" w:rsidRDefault="00974009" w:rsidP="00974009">
      <w:pPr>
        <w:rPr>
          <w:color w:val="000000" w:themeColor="text1"/>
        </w:rPr>
      </w:pPr>
      <w:r w:rsidRPr="008769EA">
        <w:rPr>
          <w:noProof/>
          <w:color w:val="000000" w:themeColor="text1"/>
        </w:rPr>
        <w:drawing>
          <wp:inline distT="0" distB="0" distL="0" distR="0" wp14:anchorId="39CB0C8D" wp14:editId="3DAD3E30">
            <wp:extent cx="5274310" cy="3677920"/>
            <wp:effectExtent l="0" t="0" r="0" b="5080"/>
            <wp:docPr id="1888283899" name="图片 188828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899" name="文档 1.png"/>
                    <pic:cNvPicPr/>
                  </pic:nvPicPr>
                  <pic:blipFill>
                    <a:blip r:embed="rId117"/>
                    <a:stretch>
                      <a:fillRect/>
                    </a:stretch>
                  </pic:blipFill>
                  <pic:spPr>
                    <a:xfrm>
                      <a:off x="0" y="0"/>
                      <a:ext cx="5274310" cy="3677920"/>
                    </a:xfrm>
                    <a:prstGeom prst="rect">
                      <a:avLst/>
                    </a:prstGeom>
                  </pic:spPr>
                </pic:pic>
              </a:graphicData>
            </a:graphic>
          </wp:inline>
        </w:drawing>
      </w:r>
    </w:p>
    <w:p w14:paraId="1F0A0178" w14:textId="77777777" w:rsidR="00974009" w:rsidRPr="008769EA" w:rsidRDefault="00974009">
      <w:pPr>
        <w:rPr>
          <w:color w:val="000000" w:themeColor="text1"/>
        </w:rPr>
      </w:pPr>
    </w:p>
    <w:p w14:paraId="5DE7295D" w14:textId="52404984"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8</w:t>
      </w:r>
      <w:r w:rsidRPr="008769EA">
        <w:rPr>
          <w:color w:val="000000" w:themeColor="text1"/>
        </w:rPr>
        <w:t>.</w:t>
      </w:r>
    </w:p>
    <w:p w14:paraId="082ACDA6" w14:textId="77777777" w:rsidR="00974009" w:rsidRPr="008769EA" w:rsidRDefault="00974009" w:rsidP="00974009">
      <w:pPr>
        <w:rPr>
          <w:color w:val="000000" w:themeColor="text1"/>
        </w:rPr>
      </w:pPr>
    </w:p>
    <w:p w14:paraId="6D200C41" w14:textId="77777777" w:rsidR="00974009" w:rsidRPr="008769EA" w:rsidRDefault="00974009" w:rsidP="00974009">
      <w:pPr>
        <w:rPr>
          <w:color w:val="000000" w:themeColor="text1"/>
        </w:rPr>
      </w:pPr>
      <w:r w:rsidRPr="008769EA">
        <w:rPr>
          <w:noProof/>
          <w:color w:val="000000" w:themeColor="text1"/>
        </w:rPr>
        <w:drawing>
          <wp:inline distT="0" distB="0" distL="0" distR="0" wp14:anchorId="3A377D6C" wp14:editId="7DD364BC">
            <wp:extent cx="5274310" cy="3677920"/>
            <wp:effectExtent l="0" t="0" r="0" b="5080"/>
            <wp:docPr id="1888283900" name="图片 188828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0" name="文档 1.png"/>
                    <pic:cNvPicPr/>
                  </pic:nvPicPr>
                  <pic:blipFill>
                    <a:blip r:embed="rId118"/>
                    <a:stretch>
                      <a:fillRect/>
                    </a:stretch>
                  </pic:blipFill>
                  <pic:spPr>
                    <a:xfrm>
                      <a:off x="0" y="0"/>
                      <a:ext cx="5274310" cy="3677920"/>
                    </a:xfrm>
                    <a:prstGeom prst="rect">
                      <a:avLst/>
                    </a:prstGeom>
                  </pic:spPr>
                </pic:pic>
              </a:graphicData>
            </a:graphic>
          </wp:inline>
        </w:drawing>
      </w:r>
    </w:p>
    <w:p w14:paraId="0183073D" w14:textId="77777777" w:rsidR="00974009" w:rsidRPr="008769EA" w:rsidRDefault="00974009" w:rsidP="00974009">
      <w:pPr>
        <w:rPr>
          <w:color w:val="000000" w:themeColor="text1"/>
        </w:rPr>
      </w:pPr>
    </w:p>
    <w:p w14:paraId="1AB958BF" w14:textId="4EB8F738"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8</w:t>
      </w:r>
      <w:r w:rsidRPr="008769EA">
        <w:rPr>
          <w:color w:val="000000" w:themeColor="text1"/>
        </w:rPr>
        <w:t>.</w:t>
      </w:r>
    </w:p>
    <w:p w14:paraId="538E69F5" w14:textId="77777777" w:rsidR="00974009" w:rsidRPr="008769EA" w:rsidRDefault="00974009" w:rsidP="00974009">
      <w:pPr>
        <w:rPr>
          <w:color w:val="000000" w:themeColor="text1"/>
        </w:rPr>
      </w:pPr>
    </w:p>
    <w:p w14:paraId="1983C7CA" w14:textId="77777777" w:rsidR="00974009" w:rsidRPr="008769EA" w:rsidRDefault="00974009" w:rsidP="00974009">
      <w:pPr>
        <w:rPr>
          <w:color w:val="000000" w:themeColor="text1"/>
        </w:rPr>
      </w:pPr>
      <w:r w:rsidRPr="008769EA">
        <w:rPr>
          <w:noProof/>
          <w:color w:val="000000" w:themeColor="text1"/>
        </w:rPr>
        <w:drawing>
          <wp:inline distT="0" distB="0" distL="0" distR="0" wp14:anchorId="31CC6B98" wp14:editId="0A488442">
            <wp:extent cx="5274310" cy="3677920"/>
            <wp:effectExtent l="0" t="0" r="0" b="5080"/>
            <wp:docPr id="1888283901" name="图片 188828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1" name="文档 1.png"/>
                    <pic:cNvPicPr/>
                  </pic:nvPicPr>
                  <pic:blipFill>
                    <a:blip r:embed="rId119"/>
                    <a:stretch>
                      <a:fillRect/>
                    </a:stretch>
                  </pic:blipFill>
                  <pic:spPr>
                    <a:xfrm>
                      <a:off x="0" y="0"/>
                      <a:ext cx="5274310" cy="3677920"/>
                    </a:xfrm>
                    <a:prstGeom prst="rect">
                      <a:avLst/>
                    </a:prstGeom>
                  </pic:spPr>
                </pic:pic>
              </a:graphicData>
            </a:graphic>
          </wp:inline>
        </w:drawing>
      </w:r>
    </w:p>
    <w:p w14:paraId="6F946234" w14:textId="77777777" w:rsidR="00974009" w:rsidRPr="008769EA" w:rsidRDefault="00974009" w:rsidP="00974009">
      <w:pPr>
        <w:rPr>
          <w:color w:val="000000" w:themeColor="text1"/>
        </w:rPr>
      </w:pPr>
    </w:p>
    <w:p w14:paraId="2A884C38" w14:textId="5B4928D9" w:rsidR="00974009" w:rsidRPr="008769EA" w:rsidRDefault="00974009" w:rsidP="00974009">
      <w:pPr>
        <w:rPr>
          <w:color w:val="000000" w:themeColor="text1"/>
        </w:rPr>
      </w:pPr>
      <w:r w:rsidRPr="008769EA">
        <w:rPr>
          <w:color w:val="000000" w:themeColor="text1"/>
          <w:vertAlign w:val="superscript"/>
        </w:rPr>
        <w:lastRenderedPageBreak/>
        <w:t>19</w:t>
      </w:r>
      <w:r w:rsidRPr="008769EA">
        <w:rPr>
          <w:color w:val="000000" w:themeColor="text1"/>
        </w:rPr>
        <w:t>F NMR (377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18</w:t>
      </w:r>
      <w:r w:rsidRPr="008769EA">
        <w:rPr>
          <w:color w:val="000000" w:themeColor="text1"/>
        </w:rPr>
        <w:t>.</w:t>
      </w:r>
    </w:p>
    <w:p w14:paraId="49E0C667" w14:textId="77777777" w:rsidR="00974009" w:rsidRPr="008769EA" w:rsidRDefault="00974009" w:rsidP="00974009">
      <w:pPr>
        <w:rPr>
          <w:color w:val="000000" w:themeColor="text1"/>
        </w:rPr>
      </w:pPr>
    </w:p>
    <w:p w14:paraId="4F2830E3" w14:textId="77777777" w:rsidR="00974009" w:rsidRPr="008769EA" w:rsidRDefault="00974009" w:rsidP="00974009">
      <w:pPr>
        <w:rPr>
          <w:color w:val="000000" w:themeColor="text1"/>
        </w:rPr>
      </w:pPr>
      <w:r w:rsidRPr="008769EA">
        <w:rPr>
          <w:noProof/>
          <w:color w:val="000000" w:themeColor="text1"/>
        </w:rPr>
        <w:drawing>
          <wp:inline distT="0" distB="0" distL="0" distR="0" wp14:anchorId="1B0689E2" wp14:editId="64E45587">
            <wp:extent cx="5274310" cy="3677920"/>
            <wp:effectExtent l="0" t="0" r="0" b="5080"/>
            <wp:docPr id="1888283902" name="图片 188828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2" name="文档 1.png"/>
                    <pic:cNvPicPr/>
                  </pic:nvPicPr>
                  <pic:blipFill>
                    <a:blip r:embed="rId120"/>
                    <a:stretch>
                      <a:fillRect/>
                    </a:stretch>
                  </pic:blipFill>
                  <pic:spPr>
                    <a:xfrm>
                      <a:off x="0" y="0"/>
                      <a:ext cx="5274310" cy="3677920"/>
                    </a:xfrm>
                    <a:prstGeom prst="rect">
                      <a:avLst/>
                    </a:prstGeom>
                  </pic:spPr>
                </pic:pic>
              </a:graphicData>
            </a:graphic>
          </wp:inline>
        </w:drawing>
      </w:r>
    </w:p>
    <w:p w14:paraId="53E85BA4" w14:textId="77777777" w:rsidR="00974009" w:rsidRPr="008769EA" w:rsidRDefault="00974009" w:rsidP="00974009">
      <w:pPr>
        <w:rPr>
          <w:color w:val="000000" w:themeColor="text1"/>
        </w:rPr>
      </w:pPr>
    </w:p>
    <w:p w14:paraId="2E30A003" w14:textId="286CD9EE" w:rsidR="00E1163D" w:rsidRPr="008769EA" w:rsidRDefault="00E1163D" w:rsidP="00E1163D">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19</w:t>
      </w:r>
      <w:r w:rsidRPr="008769EA">
        <w:rPr>
          <w:color w:val="000000" w:themeColor="text1"/>
        </w:rPr>
        <w:t>.</w:t>
      </w:r>
    </w:p>
    <w:p w14:paraId="1A776524" w14:textId="77777777" w:rsidR="00E1163D" w:rsidRPr="008769EA" w:rsidRDefault="00E1163D" w:rsidP="00E1163D">
      <w:pPr>
        <w:rPr>
          <w:color w:val="000000" w:themeColor="text1"/>
        </w:rPr>
      </w:pPr>
    </w:p>
    <w:p w14:paraId="716FC594" w14:textId="77777777" w:rsidR="00E1163D" w:rsidRPr="008769EA" w:rsidRDefault="00E1163D" w:rsidP="00E1163D">
      <w:pPr>
        <w:rPr>
          <w:color w:val="000000" w:themeColor="text1"/>
        </w:rPr>
      </w:pPr>
      <w:r w:rsidRPr="008769EA">
        <w:rPr>
          <w:noProof/>
          <w:color w:val="000000" w:themeColor="text1"/>
        </w:rPr>
        <w:drawing>
          <wp:inline distT="0" distB="0" distL="0" distR="0" wp14:anchorId="7D9F062A" wp14:editId="58BC67ED">
            <wp:extent cx="5274310" cy="3677920"/>
            <wp:effectExtent l="0" t="0" r="0" b="5080"/>
            <wp:docPr id="1888283909" name="图片 188828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9" name="文档 1.png"/>
                    <pic:cNvPicPr/>
                  </pic:nvPicPr>
                  <pic:blipFill>
                    <a:blip r:embed="rId121"/>
                    <a:stretch>
                      <a:fillRect/>
                    </a:stretch>
                  </pic:blipFill>
                  <pic:spPr>
                    <a:xfrm>
                      <a:off x="0" y="0"/>
                      <a:ext cx="5274310" cy="3677920"/>
                    </a:xfrm>
                    <a:prstGeom prst="rect">
                      <a:avLst/>
                    </a:prstGeom>
                  </pic:spPr>
                </pic:pic>
              </a:graphicData>
            </a:graphic>
          </wp:inline>
        </w:drawing>
      </w:r>
    </w:p>
    <w:p w14:paraId="67FBC51C" w14:textId="77777777" w:rsidR="00E1163D" w:rsidRPr="008769EA" w:rsidRDefault="00E1163D" w:rsidP="00E1163D">
      <w:pPr>
        <w:rPr>
          <w:color w:val="000000" w:themeColor="text1"/>
        </w:rPr>
      </w:pPr>
    </w:p>
    <w:p w14:paraId="40C5B73C" w14:textId="754EA8BE" w:rsidR="00E1163D" w:rsidRPr="008769EA" w:rsidRDefault="00E1163D" w:rsidP="00E1163D">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19</w:t>
      </w:r>
      <w:r w:rsidRPr="008769EA">
        <w:rPr>
          <w:color w:val="000000" w:themeColor="text1"/>
        </w:rPr>
        <w:t>.</w:t>
      </w:r>
    </w:p>
    <w:p w14:paraId="7C13607F" w14:textId="77777777" w:rsidR="00E1163D" w:rsidRPr="008769EA" w:rsidRDefault="00E1163D" w:rsidP="00E1163D">
      <w:pPr>
        <w:rPr>
          <w:color w:val="000000" w:themeColor="text1"/>
        </w:rPr>
      </w:pPr>
    </w:p>
    <w:p w14:paraId="0C824BB5" w14:textId="78FA0AF2" w:rsidR="00E1163D" w:rsidRPr="008769EA" w:rsidRDefault="00E1163D" w:rsidP="00E1163D">
      <w:pPr>
        <w:rPr>
          <w:color w:val="000000" w:themeColor="text1"/>
        </w:rPr>
      </w:pPr>
      <w:r w:rsidRPr="008769EA">
        <w:rPr>
          <w:noProof/>
          <w:color w:val="000000" w:themeColor="text1"/>
        </w:rPr>
        <w:drawing>
          <wp:inline distT="0" distB="0" distL="0" distR="0" wp14:anchorId="4EEBD3E0" wp14:editId="482C1DFA">
            <wp:extent cx="5274310" cy="3677920"/>
            <wp:effectExtent l="0" t="0" r="0" b="5080"/>
            <wp:docPr id="1888283910" name="图片 188828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0" name="文档 1.png"/>
                    <pic:cNvPicPr/>
                  </pic:nvPicPr>
                  <pic:blipFill>
                    <a:blip r:embed="rId122"/>
                    <a:stretch>
                      <a:fillRect/>
                    </a:stretch>
                  </pic:blipFill>
                  <pic:spPr>
                    <a:xfrm>
                      <a:off x="0" y="0"/>
                      <a:ext cx="5274310" cy="3677920"/>
                    </a:xfrm>
                    <a:prstGeom prst="rect">
                      <a:avLst/>
                    </a:prstGeom>
                  </pic:spPr>
                </pic:pic>
              </a:graphicData>
            </a:graphic>
          </wp:inline>
        </w:drawing>
      </w:r>
    </w:p>
    <w:p w14:paraId="53CE58C7" w14:textId="77777777" w:rsidR="00E1163D" w:rsidRPr="008769EA" w:rsidRDefault="00E1163D" w:rsidP="00974009">
      <w:pPr>
        <w:rPr>
          <w:color w:val="000000" w:themeColor="text1"/>
          <w:vertAlign w:val="superscript"/>
        </w:rPr>
      </w:pPr>
    </w:p>
    <w:p w14:paraId="141080FE" w14:textId="0727B519"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20</w:t>
      </w:r>
      <w:r w:rsidRPr="008769EA">
        <w:rPr>
          <w:color w:val="000000" w:themeColor="text1"/>
        </w:rPr>
        <w:t>.</w:t>
      </w:r>
    </w:p>
    <w:p w14:paraId="58313EA7" w14:textId="77777777" w:rsidR="00974009" w:rsidRPr="008769EA" w:rsidRDefault="00974009" w:rsidP="00974009">
      <w:pPr>
        <w:rPr>
          <w:color w:val="000000" w:themeColor="text1"/>
        </w:rPr>
      </w:pPr>
    </w:p>
    <w:p w14:paraId="743D7737" w14:textId="77777777" w:rsidR="00974009" w:rsidRPr="008769EA" w:rsidRDefault="001C3D6D" w:rsidP="00974009">
      <w:pPr>
        <w:rPr>
          <w:color w:val="000000" w:themeColor="text1"/>
        </w:rPr>
      </w:pPr>
      <w:r w:rsidRPr="008769EA">
        <w:rPr>
          <w:noProof/>
          <w:color w:val="000000" w:themeColor="text1"/>
        </w:rPr>
        <w:drawing>
          <wp:inline distT="0" distB="0" distL="0" distR="0" wp14:anchorId="26B1FF40" wp14:editId="159A009C">
            <wp:extent cx="5274310" cy="3677920"/>
            <wp:effectExtent l="0" t="0" r="0" b="5080"/>
            <wp:docPr id="1888284007" name="图片 188828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4007" name="文档 1.png"/>
                    <pic:cNvPicPr/>
                  </pic:nvPicPr>
                  <pic:blipFill>
                    <a:blip r:embed="rId123"/>
                    <a:stretch>
                      <a:fillRect/>
                    </a:stretch>
                  </pic:blipFill>
                  <pic:spPr>
                    <a:xfrm>
                      <a:off x="0" y="0"/>
                      <a:ext cx="5274310" cy="3677920"/>
                    </a:xfrm>
                    <a:prstGeom prst="rect">
                      <a:avLst/>
                    </a:prstGeom>
                  </pic:spPr>
                </pic:pic>
              </a:graphicData>
            </a:graphic>
          </wp:inline>
        </w:drawing>
      </w:r>
    </w:p>
    <w:p w14:paraId="75135E0E" w14:textId="77777777" w:rsidR="00974009" w:rsidRPr="008769EA" w:rsidRDefault="00974009" w:rsidP="00974009">
      <w:pPr>
        <w:rPr>
          <w:color w:val="000000" w:themeColor="text1"/>
        </w:rPr>
      </w:pPr>
    </w:p>
    <w:p w14:paraId="030C40A4" w14:textId="039D1B47"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20</w:t>
      </w:r>
      <w:r w:rsidRPr="008769EA">
        <w:rPr>
          <w:color w:val="000000" w:themeColor="text1"/>
        </w:rPr>
        <w:t>.</w:t>
      </w:r>
    </w:p>
    <w:p w14:paraId="0818894E" w14:textId="77777777" w:rsidR="00974009" w:rsidRPr="008769EA" w:rsidRDefault="00974009" w:rsidP="00974009">
      <w:pPr>
        <w:rPr>
          <w:color w:val="000000" w:themeColor="text1"/>
        </w:rPr>
      </w:pPr>
    </w:p>
    <w:p w14:paraId="305831E2" w14:textId="77777777" w:rsidR="00974009" w:rsidRPr="008769EA" w:rsidRDefault="00E12F32" w:rsidP="00974009">
      <w:pPr>
        <w:rPr>
          <w:color w:val="000000" w:themeColor="text1"/>
        </w:rPr>
      </w:pPr>
      <w:r w:rsidRPr="008769EA">
        <w:rPr>
          <w:noProof/>
          <w:color w:val="000000" w:themeColor="text1"/>
        </w:rPr>
        <w:drawing>
          <wp:inline distT="0" distB="0" distL="0" distR="0" wp14:anchorId="501629A7" wp14:editId="7D48C25B">
            <wp:extent cx="5274310" cy="3677920"/>
            <wp:effectExtent l="0" t="0" r="0" b="5080"/>
            <wp:docPr id="1888283904" name="图片 188828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4" name="文档 1.png"/>
                    <pic:cNvPicPr/>
                  </pic:nvPicPr>
                  <pic:blipFill>
                    <a:blip r:embed="rId124"/>
                    <a:stretch>
                      <a:fillRect/>
                    </a:stretch>
                  </pic:blipFill>
                  <pic:spPr>
                    <a:xfrm>
                      <a:off x="0" y="0"/>
                      <a:ext cx="5274310" cy="3677920"/>
                    </a:xfrm>
                    <a:prstGeom prst="rect">
                      <a:avLst/>
                    </a:prstGeom>
                  </pic:spPr>
                </pic:pic>
              </a:graphicData>
            </a:graphic>
          </wp:inline>
        </w:drawing>
      </w:r>
    </w:p>
    <w:p w14:paraId="1172B441" w14:textId="77777777" w:rsidR="00974009" w:rsidRPr="008769EA" w:rsidRDefault="00974009" w:rsidP="00974009">
      <w:pPr>
        <w:rPr>
          <w:color w:val="000000" w:themeColor="text1"/>
        </w:rPr>
      </w:pPr>
    </w:p>
    <w:p w14:paraId="7879E053" w14:textId="525CF34B"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21</w:t>
      </w:r>
      <w:r w:rsidRPr="008769EA">
        <w:rPr>
          <w:color w:val="000000" w:themeColor="text1"/>
        </w:rPr>
        <w:t>.</w:t>
      </w:r>
    </w:p>
    <w:p w14:paraId="769FD1A0" w14:textId="77777777" w:rsidR="00974009" w:rsidRPr="008769EA" w:rsidRDefault="00974009" w:rsidP="00974009">
      <w:pPr>
        <w:rPr>
          <w:color w:val="000000" w:themeColor="text1"/>
        </w:rPr>
      </w:pPr>
    </w:p>
    <w:p w14:paraId="6C39E288" w14:textId="77777777" w:rsidR="00974009" w:rsidRPr="008769EA" w:rsidRDefault="00E12F32" w:rsidP="00974009">
      <w:pPr>
        <w:rPr>
          <w:color w:val="000000" w:themeColor="text1"/>
        </w:rPr>
      </w:pPr>
      <w:r w:rsidRPr="008769EA">
        <w:rPr>
          <w:noProof/>
          <w:color w:val="000000" w:themeColor="text1"/>
        </w:rPr>
        <w:drawing>
          <wp:inline distT="0" distB="0" distL="0" distR="0" wp14:anchorId="18A1B654" wp14:editId="0EDC7B67">
            <wp:extent cx="5274310" cy="3677920"/>
            <wp:effectExtent l="0" t="0" r="0" b="5080"/>
            <wp:docPr id="1888283907" name="图片 188828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7" name="文档 1.png"/>
                    <pic:cNvPicPr/>
                  </pic:nvPicPr>
                  <pic:blipFill>
                    <a:blip r:embed="rId125"/>
                    <a:stretch>
                      <a:fillRect/>
                    </a:stretch>
                  </pic:blipFill>
                  <pic:spPr>
                    <a:xfrm>
                      <a:off x="0" y="0"/>
                      <a:ext cx="5274310" cy="3677920"/>
                    </a:xfrm>
                    <a:prstGeom prst="rect">
                      <a:avLst/>
                    </a:prstGeom>
                  </pic:spPr>
                </pic:pic>
              </a:graphicData>
            </a:graphic>
          </wp:inline>
        </w:drawing>
      </w:r>
    </w:p>
    <w:p w14:paraId="03B45B8B" w14:textId="77777777" w:rsidR="00974009" w:rsidRPr="008769EA" w:rsidRDefault="00974009" w:rsidP="00974009">
      <w:pPr>
        <w:rPr>
          <w:color w:val="000000" w:themeColor="text1"/>
        </w:rPr>
      </w:pPr>
    </w:p>
    <w:p w14:paraId="392898C5" w14:textId="71C52D6C"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E1163D" w:rsidRPr="008769EA">
        <w:rPr>
          <w:b/>
          <w:color w:val="000000" w:themeColor="text1"/>
        </w:rPr>
        <w:t>21</w:t>
      </w:r>
      <w:r w:rsidRPr="008769EA">
        <w:rPr>
          <w:color w:val="000000" w:themeColor="text1"/>
        </w:rPr>
        <w:t>.</w:t>
      </w:r>
    </w:p>
    <w:p w14:paraId="65799D06" w14:textId="77777777" w:rsidR="00974009" w:rsidRPr="008769EA" w:rsidRDefault="00974009" w:rsidP="00974009">
      <w:pPr>
        <w:rPr>
          <w:color w:val="000000" w:themeColor="text1"/>
        </w:rPr>
      </w:pPr>
    </w:p>
    <w:p w14:paraId="0589D8C2" w14:textId="77777777" w:rsidR="00974009" w:rsidRPr="008769EA" w:rsidRDefault="00E12F32" w:rsidP="00974009">
      <w:pPr>
        <w:rPr>
          <w:color w:val="000000" w:themeColor="text1"/>
        </w:rPr>
      </w:pPr>
      <w:r w:rsidRPr="008769EA">
        <w:rPr>
          <w:noProof/>
          <w:color w:val="000000" w:themeColor="text1"/>
        </w:rPr>
        <w:drawing>
          <wp:inline distT="0" distB="0" distL="0" distR="0" wp14:anchorId="3B76CB73" wp14:editId="5767DAFC">
            <wp:extent cx="5274310" cy="3677920"/>
            <wp:effectExtent l="0" t="0" r="0" b="5080"/>
            <wp:docPr id="1888283908" name="图片 188828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8" name="文档 1.png"/>
                    <pic:cNvPicPr/>
                  </pic:nvPicPr>
                  <pic:blipFill>
                    <a:blip r:embed="rId126"/>
                    <a:stretch>
                      <a:fillRect/>
                    </a:stretch>
                  </pic:blipFill>
                  <pic:spPr>
                    <a:xfrm>
                      <a:off x="0" y="0"/>
                      <a:ext cx="5274310" cy="3677920"/>
                    </a:xfrm>
                    <a:prstGeom prst="rect">
                      <a:avLst/>
                    </a:prstGeom>
                  </pic:spPr>
                </pic:pic>
              </a:graphicData>
            </a:graphic>
          </wp:inline>
        </w:drawing>
      </w:r>
    </w:p>
    <w:p w14:paraId="144D3B55" w14:textId="77777777" w:rsidR="00974009" w:rsidRPr="008769EA" w:rsidRDefault="00974009" w:rsidP="00974009">
      <w:pPr>
        <w:rPr>
          <w:color w:val="000000" w:themeColor="text1"/>
        </w:rPr>
      </w:pPr>
    </w:p>
    <w:p w14:paraId="3D2114A0" w14:textId="3B02671A" w:rsidR="006E5F94" w:rsidRPr="008769EA" w:rsidRDefault="006E5F94" w:rsidP="006E5F94">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22</w:t>
      </w:r>
      <w:r w:rsidRPr="008769EA">
        <w:rPr>
          <w:color w:val="000000" w:themeColor="text1"/>
        </w:rPr>
        <w:t>.</w:t>
      </w:r>
    </w:p>
    <w:p w14:paraId="3921042F" w14:textId="77777777" w:rsidR="006E5F94" w:rsidRPr="008769EA" w:rsidRDefault="006E5F94" w:rsidP="006E5F94">
      <w:pPr>
        <w:rPr>
          <w:color w:val="000000" w:themeColor="text1"/>
        </w:rPr>
      </w:pPr>
    </w:p>
    <w:p w14:paraId="42AA528B" w14:textId="77777777" w:rsidR="006E5F94" w:rsidRPr="008769EA" w:rsidRDefault="006E5F94" w:rsidP="006E5F94">
      <w:pPr>
        <w:rPr>
          <w:color w:val="000000" w:themeColor="text1"/>
        </w:rPr>
      </w:pPr>
      <w:r w:rsidRPr="008769EA">
        <w:rPr>
          <w:noProof/>
          <w:color w:val="000000" w:themeColor="text1"/>
        </w:rPr>
        <w:drawing>
          <wp:inline distT="0" distB="0" distL="0" distR="0" wp14:anchorId="7D73E696" wp14:editId="626209F7">
            <wp:extent cx="5274310" cy="3677920"/>
            <wp:effectExtent l="0" t="0" r="0" b="5080"/>
            <wp:docPr id="1888283905" name="图片 188828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5" name="文档 1.png"/>
                    <pic:cNvPicPr/>
                  </pic:nvPicPr>
                  <pic:blipFill>
                    <a:blip r:embed="rId127"/>
                    <a:stretch>
                      <a:fillRect/>
                    </a:stretch>
                  </pic:blipFill>
                  <pic:spPr>
                    <a:xfrm>
                      <a:off x="0" y="0"/>
                      <a:ext cx="5274310" cy="3677920"/>
                    </a:xfrm>
                    <a:prstGeom prst="rect">
                      <a:avLst/>
                    </a:prstGeom>
                  </pic:spPr>
                </pic:pic>
              </a:graphicData>
            </a:graphic>
          </wp:inline>
        </w:drawing>
      </w:r>
    </w:p>
    <w:p w14:paraId="1B2D85AD" w14:textId="77777777" w:rsidR="006E5F94" w:rsidRPr="008769EA" w:rsidRDefault="006E5F94" w:rsidP="006E5F94">
      <w:pPr>
        <w:rPr>
          <w:color w:val="000000" w:themeColor="text1"/>
        </w:rPr>
      </w:pPr>
    </w:p>
    <w:p w14:paraId="3C6DF5E5" w14:textId="6003C864" w:rsidR="006E5F94" w:rsidRPr="008769EA" w:rsidRDefault="006E5F94" w:rsidP="006E5F94">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Pr="008769EA">
        <w:rPr>
          <w:b/>
          <w:color w:val="000000" w:themeColor="text1"/>
        </w:rPr>
        <w:t>22</w:t>
      </w:r>
      <w:r w:rsidRPr="008769EA">
        <w:rPr>
          <w:color w:val="000000" w:themeColor="text1"/>
        </w:rPr>
        <w:t>.</w:t>
      </w:r>
    </w:p>
    <w:p w14:paraId="617F26EF" w14:textId="77777777" w:rsidR="006E5F94" w:rsidRPr="008769EA" w:rsidRDefault="006E5F94" w:rsidP="006E5F94">
      <w:pPr>
        <w:rPr>
          <w:color w:val="000000" w:themeColor="text1"/>
        </w:rPr>
      </w:pPr>
    </w:p>
    <w:p w14:paraId="6605895F" w14:textId="77777777" w:rsidR="006E5F94" w:rsidRPr="008769EA" w:rsidRDefault="006E5F94" w:rsidP="006E5F94">
      <w:pPr>
        <w:rPr>
          <w:color w:val="000000" w:themeColor="text1"/>
        </w:rPr>
      </w:pPr>
      <w:r w:rsidRPr="008769EA">
        <w:rPr>
          <w:noProof/>
          <w:color w:val="000000" w:themeColor="text1"/>
        </w:rPr>
        <w:drawing>
          <wp:inline distT="0" distB="0" distL="0" distR="0" wp14:anchorId="66254423" wp14:editId="3EB3D2C6">
            <wp:extent cx="5274310" cy="3677920"/>
            <wp:effectExtent l="0" t="0" r="0" b="5080"/>
            <wp:docPr id="1888283906" name="图片 188828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06" name="文档 1.png"/>
                    <pic:cNvPicPr/>
                  </pic:nvPicPr>
                  <pic:blipFill>
                    <a:blip r:embed="rId128"/>
                    <a:stretch>
                      <a:fillRect/>
                    </a:stretch>
                  </pic:blipFill>
                  <pic:spPr>
                    <a:xfrm>
                      <a:off x="0" y="0"/>
                      <a:ext cx="5274310" cy="3677920"/>
                    </a:xfrm>
                    <a:prstGeom prst="rect">
                      <a:avLst/>
                    </a:prstGeom>
                  </pic:spPr>
                </pic:pic>
              </a:graphicData>
            </a:graphic>
          </wp:inline>
        </w:drawing>
      </w:r>
    </w:p>
    <w:p w14:paraId="7C35F5BB" w14:textId="77777777" w:rsidR="006E5F94" w:rsidRPr="008769EA" w:rsidRDefault="006E5F94" w:rsidP="00974009">
      <w:pPr>
        <w:rPr>
          <w:color w:val="000000" w:themeColor="text1"/>
          <w:vertAlign w:val="superscript"/>
        </w:rPr>
      </w:pPr>
    </w:p>
    <w:p w14:paraId="7B8350AF" w14:textId="40F9C649"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3</w:t>
      </w:r>
      <w:r w:rsidRPr="008769EA">
        <w:rPr>
          <w:color w:val="000000" w:themeColor="text1"/>
        </w:rPr>
        <w:t>.</w:t>
      </w:r>
    </w:p>
    <w:p w14:paraId="77BB55E9" w14:textId="77777777" w:rsidR="00974009" w:rsidRPr="008769EA" w:rsidRDefault="00974009" w:rsidP="00974009">
      <w:pPr>
        <w:rPr>
          <w:color w:val="000000" w:themeColor="text1"/>
        </w:rPr>
      </w:pPr>
    </w:p>
    <w:p w14:paraId="68DBD416" w14:textId="77777777" w:rsidR="00974009" w:rsidRPr="008769EA" w:rsidRDefault="000C5CBD" w:rsidP="00974009">
      <w:pPr>
        <w:rPr>
          <w:color w:val="000000" w:themeColor="text1"/>
        </w:rPr>
      </w:pPr>
      <w:r w:rsidRPr="008769EA">
        <w:rPr>
          <w:noProof/>
          <w:color w:val="000000" w:themeColor="text1"/>
        </w:rPr>
        <w:drawing>
          <wp:inline distT="0" distB="0" distL="0" distR="0" wp14:anchorId="33FAEA33" wp14:editId="3BF762B2">
            <wp:extent cx="5274310" cy="3677920"/>
            <wp:effectExtent l="0" t="0" r="0" b="5080"/>
            <wp:docPr id="1888283911" name="图片 188828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1" name="文档 1.png"/>
                    <pic:cNvPicPr/>
                  </pic:nvPicPr>
                  <pic:blipFill>
                    <a:blip r:embed="rId129"/>
                    <a:stretch>
                      <a:fillRect/>
                    </a:stretch>
                  </pic:blipFill>
                  <pic:spPr>
                    <a:xfrm>
                      <a:off x="0" y="0"/>
                      <a:ext cx="5274310" cy="3677920"/>
                    </a:xfrm>
                    <a:prstGeom prst="rect">
                      <a:avLst/>
                    </a:prstGeom>
                  </pic:spPr>
                </pic:pic>
              </a:graphicData>
            </a:graphic>
          </wp:inline>
        </w:drawing>
      </w:r>
    </w:p>
    <w:p w14:paraId="5464475A" w14:textId="77777777" w:rsidR="00974009" w:rsidRPr="008769EA" w:rsidRDefault="00974009" w:rsidP="00974009">
      <w:pPr>
        <w:rPr>
          <w:color w:val="000000" w:themeColor="text1"/>
        </w:rPr>
      </w:pPr>
    </w:p>
    <w:p w14:paraId="26122F19" w14:textId="72537EAE"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3</w:t>
      </w:r>
      <w:r w:rsidRPr="008769EA">
        <w:rPr>
          <w:color w:val="000000" w:themeColor="text1"/>
        </w:rPr>
        <w:t>.</w:t>
      </w:r>
    </w:p>
    <w:p w14:paraId="22A59F09" w14:textId="77777777" w:rsidR="00974009" w:rsidRPr="008769EA" w:rsidRDefault="00974009" w:rsidP="00974009">
      <w:pPr>
        <w:rPr>
          <w:color w:val="000000" w:themeColor="text1"/>
        </w:rPr>
      </w:pPr>
    </w:p>
    <w:p w14:paraId="46D2E4A6" w14:textId="77777777" w:rsidR="00974009" w:rsidRPr="008769EA" w:rsidRDefault="000C5CBD" w:rsidP="00974009">
      <w:pPr>
        <w:rPr>
          <w:color w:val="000000" w:themeColor="text1"/>
        </w:rPr>
      </w:pPr>
      <w:r w:rsidRPr="008769EA">
        <w:rPr>
          <w:noProof/>
          <w:color w:val="000000" w:themeColor="text1"/>
        </w:rPr>
        <w:drawing>
          <wp:inline distT="0" distB="0" distL="0" distR="0" wp14:anchorId="1C921B09" wp14:editId="2C23EFFA">
            <wp:extent cx="5274310" cy="3677920"/>
            <wp:effectExtent l="0" t="0" r="0" b="5080"/>
            <wp:docPr id="1888283912" name="图片 188828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2" name="C.10.fid.png"/>
                    <pic:cNvPicPr/>
                  </pic:nvPicPr>
                  <pic:blipFill>
                    <a:blip r:embed="rId130"/>
                    <a:stretch>
                      <a:fillRect/>
                    </a:stretch>
                  </pic:blipFill>
                  <pic:spPr>
                    <a:xfrm>
                      <a:off x="0" y="0"/>
                      <a:ext cx="5274310" cy="3677920"/>
                    </a:xfrm>
                    <a:prstGeom prst="rect">
                      <a:avLst/>
                    </a:prstGeom>
                  </pic:spPr>
                </pic:pic>
              </a:graphicData>
            </a:graphic>
          </wp:inline>
        </w:drawing>
      </w:r>
    </w:p>
    <w:p w14:paraId="239A9FFB" w14:textId="77777777" w:rsidR="00974009" w:rsidRPr="008769EA" w:rsidRDefault="00974009" w:rsidP="00974009">
      <w:pPr>
        <w:rPr>
          <w:color w:val="000000" w:themeColor="text1"/>
        </w:rPr>
      </w:pPr>
    </w:p>
    <w:p w14:paraId="7DF81455" w14:textId="377B182B"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4</w:t>
      </w:r>
      <w:r w:rsidRPr="008769EA">
        <w:rPr>
          <w:color w:val="000000" w:themeColor="text1"/>
        </w:rPr>
        <w:t>.</w:t>
      </w:r>
    </w:p>
    <w:p w14:paraId="3130EAE7" w14:textId="77777777" w:rsidR="00974009" w:rsidRPr="008769EA" w:rsidRDefault="00974009" w:rsidP="00974009">
      <w:pPr>
        <w:rPr>
          <w:color w:val="000000" w:themeColor="text1"/>
        </w:rPr>
      </w:pPr>
    </w:p>
    <w:p w14:paraId="3CB07AA8" w14:textId="77777777" w:rsidR="00974009" w:rsidRPr="008769EA" w:rsidRDefault="000C5CBD" w:rsidP="00974009">
      <w:pPr>
        <w:rPr>
          <w:color w:val="000000" w:themeColor="text1"/>
        </w:rPr>
      </w:pPr>
      <w:r w:rsidRPr="008769EA">
        <w:rPr>
          <w:noProof/>
          <w:color w:val="000000" w:themeColor="text1"/>
        </w:rPr>
        <w:drawing>
          <wp:inline distT="0" distB="0" distL="0" distR="0" wp14:anchorId="79BA1D23" wp14:editId="73FCC751">
            <wp:extent cx="5274310" cy="3677920"/>
            <wp:effectExtent l="0" t="0" r="0" b="5080"/>
            <wp:docPr id="1888283913" name="图片 188828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3" name="文档 1.png"/>
                    <pic:cNvPicPr/>
                  </pic:nvPicPr>
                  <pic:blipFill>
                    <a:blip r:embed="rId131"/>
                    <a:stretch>
                      <a:fillRect/>
                    </a:stretch>
                  </pic:blipFill>
                  <pic:spPr>
                    <a:xfrm>
                      <a:off x="0" y="0"/>
                      <a:ext cx="5274310" cy="3677920"/>
                    </a:xfrm>
                    <a:prstGeom prst="rect">
                      <a:avLst/>
                    </a:prstGeom>
                  </pic:spPr>
                </pic:pic>
              </a:graphicData>
            </a:graphic>
          </wp:inline>
        </w:drawing>
      </w:r>
    </w:p>
    <w:p w14:paraId="595E5798" w14:textId="77777777" w:rsidR="00974009" w:rsidRPr="008769EA" w:rsidRDefault="00974009" w:rsidP="00974009">
      <w:pPr>
        <w:rPr>
          <w:color w:val="000000" w:themeColor="text1"/>
        </w:rPr>
      </w:pPr>
    </w:p>
    <w:p w14:paraId="135356E3" w14:textId="4E2A7BDC"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4</w:t>
      </w:r>
      <w:r w:rsidRPr="008769EA">
        <w:rPr>
          <w:color w:val="000000" w:themeColor="text1"/>
        </w:rPr>
        <w:t>.</w:t>
      </w:r>
    </w:p>
    <w:p w14:paraId="7F38EED2" w14:textId="77777777" w:rsidR="00974009" w:rsidRPr="008769EA" w:rsidRDefault="00974009" w:rsidP="00974009">
      <w:pPr>
        <w:rPr>
          <w:color w:val="000000" w:themeColor="text1"/>
        </w:rPr>
      </w:pPr>
    </w:p>
    <w:p w14:paraId="462EDC82" w14:textId="77777777" w:rsidR="00974009" w:rsidRPr="008769EA" w:rsidRDefault="000C5CBD" w:rsidP="00974009">
      <w:pPr>
        <w:rPr>
          <w:color w:val="000000" w:themeColor="text1"/>
        </w:rPr>
      </w:pPr>
      <w:r w:rsidRPr="008769EA">
        <w:rPr>
          <w:noProof/>
          <w:color w:val="000000" w:themeColor="text1"/>
        </w:rPr>
        <w:drawing>
          <wp:inline distT="0" distB="0" distL="0" distR="0" wp14:anchorId="43775527" wp14:editId="540A9434">
            <wp:extent cx="5274310" cy="3677920"/>
            <wp:effectExtent l="0" t="0" r="0" b="5080"/>
            <wp:docPr id="1888283914" name="图片 188828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4" name="文档 1.png"/>
                    <pic:cNvPicPr/>
                  </pic:nvPicPr>
                  <pic:blipFill>
                    <a:blip r:embed="rId132"/>
                    <a:stretch>
                      <a:fillRect/>
                    </a:stretch>
                  </pic:blipFill>
                  <pic:spPr>
                    <a:xfrm>
                      <a:off x="0" y="0"/>
                      <a:ext cx="5274310" cy="3677920"/>
                    </a:xfrm>
                    <a:prstGeom prst="rect">
                      <a:avLst/>
                    </a:prstGeom>
                  </pic:spPr>
                </pic:pic>
              </a:graphicData>
            </a:graphic>
          </wp:inline>
        </w:drawing>
      </w:r>
    </w:p>
    <w:p w14:paraId="0ECE4890" w14:textId="77777777" w:rsidR="00974009" w:rsidRPr="008769EA" w:rsidRDefault="00974009" w:rsidP="00974009">
      <w:pPr>
        <w:rPr>
          <w:color w:val="000000" w:themeColor="text1"/>
        </w:rPr>
      </w:pPr>
    </w:p>
    <w:p w14:paraId="1AC26DEB" w14:textId="0C7A7862"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5</w:t>
      </w:r>
      <w:r w:rsidRPr="008769EA">
        <w:rPr>
          <w:color w:val="000000" w:themeColor="text1"/>
        </w:rPr>
        <w:t>.</w:t>
      </w:r>
    </w:p>
    <w:p w14:paraId="2FFF8D4A" w14:textId="77777777" w:rsidR="00974009" w:rsidRPr="008769EA" w:rsidRDefault="00974009" w:rsidP="00974009">
      <w:pPr>
        <w:rPr>
          <w:color w:val="000000" w:themeColor="text1"/>
        </w:rPr>
      </w:pPr>
    </w:p>
    <w:p w14:paraId="79DC1D35" w14:textId="77777777" w:rsidR="00974009" w:rsidRPr="008769EA" w:rsidRDefault="000C5CBD" w:rsidP="00974009">
      <w:pPr>
        <w:rPr>
          <w:color w:val="000000" w:themeColor="text1"/>
        </w:rPr>
      </w:pPr>
      <w:r w:rsidRPr="008769EA">
        <w:rPr>
          <w:noProof/>
          <w:color w:val="000000" w:themeColor="text1"/>
        </w:rPr>
        <w:drawing>
          <wp:inline distT="0" distB="0" distL="0" distR="0" wp14:anchorId="34E48355" wp14:editId="3D8F11B2">
            <wp:extent cx="5274310" cy="3677920"/>
            <wp:effectExtent l="0" t="0" r="0" b="5080"/>
            <wp:docPr id="1888283915" name="图片 188828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5" name="文档 1.png"/>
                    <pic:cNvPicPr/>
                  </pic:nvPicPr>
                  <pic:blipFill>
                    <a:blip r:embed="rId133"/>
                    <a:stretch>
                      <a:fillRect/>
                    </a:stretch>
                  </pic:blipFill>
                  <pic:spPr>
                    <a:xfrm>
                      <a:off x="0" y="0"/>
                      <a:ext cx="5274310" cy="3677920"/>
                    </a:xfrm>
                    <a:prstGeom prst="rect">
                      <a:avLst/>
                    </a:prstGeom>
                  </pic:spPr>
                </pic:pic>
              </a:graphicData>
            </a:graphic>
          </wp:inline>
        </w:drawing>
      </w:r>
    </w:p>
    <w:p w14:paraId="0C59657B" w14:textId="77777777" w:rsidR="00974009" w:rsidRPr="008769EA" w:rsidRDefault="00974009" w:rsidP="00974009">
      <w:pPr>
        <w:rPr>
          <w:color w:val="000000" w:themeColor="text1"/>
        </w:rPr>
      </w:pPr>
    </w:p>
    <w:p w14:paraId="5C96D076" w14:textId="72F5AE1C"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5</w:t>
      </w:r>
      <w:r w:rsidRPr="008769EA">
        <w:rPr>
          <w:color w:val="000000" w:themeColor="text1"/>
        </w:rPr>
        <w:t>.</w:t>
      </w:r>
    </w:p>
    <w:p w14:paraId="20C82239" w14:textId="77777777" w:rsidR="00974009" w:rsidRPr="008769EA" w:rsidRDefault="00974009" w:rsidP="00974009">
      <w:pPr>
        <w:rPr>
          <w:color w:val="000000" w:themeColor="text1"/>
        </w:rPr>
      </w:pPr>
    </w:p>
    <w:p w14:paraId="38D5B901" w14:textId="77777777" w:rsidR="00974009" w:rsidRPr="008769EA" w:rsidRDefault="000C5CBD" w:rsidP="00974009">
      <w:pPr>
        <w:rPr>
          <w:color w:val="000000" w:themeColor="text1"/>
        </w:rPr>
      </w:pPr>
      <w:r w:rsidRPr="008769EA">
        <w:rPr>
          <w:noProof/>
          <w:color w:val="000000" w:themeColor="text1"/>
        </w:rPr>
        <w:drawing>
          <wp:inline distT="0" distB="0" distL="0" distR="0" wp14:anchorId="34A6ADE2" wp14:editId="7969973B">
            <wp:extent cx="5274310" cy="3677920"/>
            <wp:effectExtent l="0" t="0" r="0" b="5080"/>
            <wp:docPr id="1888283916" name="图片 188828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6" name="文档 1.png"/>
                    <pic:cNvPicPr/>
                  </pic:nvPicPr>
                  <pic:blipFill>
                    <a:blip r:embed="rId134"/>
                    <a:stretch>
                      <a:fillRect/>
                    </a:stretch>
                  </pic:blipFill>
                  <pic:spPr>
                    <a:xfrm>
                      <a:off x="0" y="0"/>
                      <a:ext cx="5274310" cy="3677920"/>
                    </a:xfrm>
                    <a:prstGeom prst="rect">
                      <a:avLst/>
                    </a:prstGeom>
                  </pic:spPr>
                </pic:pic>
              </a:graphicData>
            </a:graphic>
          </wp:inline>
        </w:drawing>
      </w:r>
    </w:p>
    <w:p w14:paraId="7A271C19" w14:textId="77777777" w:rsidR="00974009" w:rsidRPr="008769EA" w:rsidRDefault="00974009" w:rsidP="00974009">
      <w:pPr>
        <w:rPr>
          <w:color w:val="000000" w:themeColor="text1"/>
        </w:rPr>
      </w:pPr>
    </w:p>
    <w:p w14:paraId="496DE8E3" w14:textId="6F7A4DB5"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6</w:t>
      </w:r>
      <w:r w:rsidRPr="008769EA">
        <w:rPr>
          <w:color w:val="000000" w:themeColor="text1"/>
        </w:rPr>
        <w:t>.</w:t>
      </w:r>
    </w:p>
    <w:p w14:paraId="188C2568" w14:textId="77777777" w:rsidR="00974009" w:rsidRPr="008769EA" w:rsidRDefault="00974009" w:rsidP="00974009">
      <w:pPr>
        <w:rPr>
          <w:color w:val="000000" w:themeColor="text1"/>
        </w:rPr>
      </w:pPr>
    </w:p>
    <w:p w14:paraId="5383D18F" w14:textId="77777777" w:rsidR="00974009" w:rsidRPr="008769EA" w:rsidRDefault="000C5CBD" w:rsidP="00974009">
      <w:pPr>
        <w:rPr>
          <w:color w:val="000000" w:themeColor="text1"/>
        </w:rPr>
      </w:pPr>
      <w:r w:rsidRPr="008769EA">
        <w:rPr>
          <w:noProof/>
          <w:color w:val="000000" w:themeColor="text1"/>
        </w:rPr>
        <w:drawing>
          <wp:inline distT="0" distB="0" distL="0" distR="0" wp14:anchorId="62DBB45C" wp14:editId="21A30610">
            <wp:extent cx="5274310" cy="3677920"/>
            <wp:effectExtent l="0" t="0" r="0" b="5080"/>
            <wp:docPr id="1888283917" name="图片 188828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7" name="文档 1.png"/>
                    <pic:cNvPicPr/>
                  </pic:nvPicPr>
                  <pic:blipFill>
                    <a:blip r:embed="rId135"/>
                    <a:stretch>
                      <a:fillRect/>
                    </a:stretch>
                  </pic:blipFill>
                  <pic:spPr>
                    <a:xfrm>
                      <a:off x="0" y="0"/>
                      <a:ext cx="5274310" cy="3677920"/>
                    </a:xfrm>
                    <a:prstGeom prst="rect">
                      <a:avLst/>
                    </a:prstGeom>
                  </pic:spPr>
                </pic:pic>
              </a:graphicData>
            </a:graphic>
          </wp:inline>
        </w:drawing>
      </w:r>
    </w:p>
    <w:p w14:paraId="030B3F6F" w14:textId="77777777" w:rsidR="00974009" w:rsidRPr="008769EA" w:rsidRDefault="00974009" w:rsidP="00974009">
      <w:pPr>
        <w:rPr>
          <w:color w:val="000000" w:themeColor="text1"/>
        </w:rPr>
      </w:pPr>
    </w:p>
    <w:p w14:paraId="618D28B0" w14:textId="58EF7E04"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6</w:t>
      </w:r>
      <w:r w:rsidRPr="008769EA">
        <w:rPr>
          <w:color w:val="000000" w:themeColor="text1"/>
        </w:rPr>
        <w:t>.</w:t>
      </w:r>
    </w:p>
    <w:p w14:paraId="7F5EDDF3" w14:textId="77777777" w:rsidR="00974009" w:rsidRPr="008769EA" w:rsidRDefault="00974009" w:rsidP="00974009">
      <w:pPr>
        <w:rPr>
          <w:color w:val="000000" w:themeColor="text1"/>
        </w:rPr>
      </w:pPr>
    </w:p>
    <w:p w14:paraId="7575A757" w14:textId="77777777" w:rsidR="00974009" w:rsidRPr="008769EA" w:rsidRDefault="000C5CBD" w:rsidP="00974009">
      <w:pPr>
        <w:rPr>
          <w:color w:val="000000" w:themeColor="text1"/>
        </w:rPr>
      </w:pPr>
      <w:r w:rsidRPr="008769EA">
        <w:rPr>
          <w:noProof/>
          <w:color w:val="000000" w:themeColor="text1"/>
        </w:rPr>
        <w:drawing>
          <wp:inline distT="0" distB="0" distL="0" distR="0" wp14:anchorId="062C6916" wp14:editId="70C8193A">
            <wp:extent cx="5274310" cy="3677920"/>
            <wp:effectExtent l="0" t="0" r="0" b="5080"/>
            <wp:docPr id="1888283918" name="图片 188828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8" name="文档 1.png"/>
                    <pic:cNvPicPr/>
                  </pic:nvPicPr>
                  <pic:blipFill>
                    <a:blip r:embed="rId136"/>
                    <a:stretch>
                      <a:fillRect/>
                    </a:stretch>
                  </pic:blipFill>
                  <pic:spPr>
                    <a:xfrm>
                      <a:off x="0" y="0"/>
                      <a:ext cx="5274310" cy="3677920"/>
                    </a:xfrm>
                    <a:prstGeom prst="rect">
                      <a:avLst/>
                    </a:prstGeom>
                  </pic:spPr>
                </pic:pic>
              </a:graphicData>
            </a:graphic>
          </wp:inline>
        </w:drawing>
      </w:r>
    </w:p>
    <w:p w14:paraId="3DA19C62" w14:textId="77777777" w:rsidR="00974009" w:rsidRPr="008769EA" w:rsidRDefault="00974009" w:rsidP="00974009">
      <w:pPr>
        <w:rPr>
          <w:color w:val="000000" w:themeColor="text1"/>
        </w:rPr>
      </w:pPr>
    </w:p>
    <w:p w14:paraId="7BF9251A" w14:textId="57FAC549" w:rsidR="00974009" w:rsidRPr="008769EA" w:rsidRDefault="001252F3" w:rsidP="00974009">
      <w:pPr>
        <w:rPr>
          <w:color w:val="000000" w:themeColor="text1"/>
        </w:rPr>
      </w:pPr>
      <w:r w:rsidRPr="008769EA">
        <w:rPr>
          <w:color w:val="000000" w:themeColor="text1"/>
          <w:vertAlign w:val="superscript"/>
        </w:rPr>
        <w:t>19</w:t>
      </w:r>
      <w:r w:rsidRPr="008769EA">
        <w:rPr>
          <w:color w:val="000000" w:themeColor="text1"/>
        </w:rPr>
        <w:t>F NMR (377 MHz, CDCl</w:t>
      </w:r>
      <w:r w:rsidRPr="008769EA">
        <w:rPr>
          <w:color w:val="000000" w:themeColor="text1"/>
          <w:vertAlign w:val="subscript"/>
        </w:rPr>
        <w:t>3</w:t>
      </w:r>
      <w:r w:rsidRPr="008769EA">
        <w:rPr>
          <w:color w:val="000000" w:themeColor="text1"/>
        </w:rPr>
        <w:t>)</w:t>
      </w:r>
      <w:r w:rsidR="00974009" w:rsidRPr="008769EA">
        <w:rPr>
          <w:color w:val="000000" w:themeColor="text1"/>
        </w:rPr>
        <w:t xml:space="preserve"> </w:t>
      </w:r>
      <w:r w:rsidR="00EA2BEB" w:rsidRPr="008769EA">
        <w:rPr>
          <w:color w:val="000000" w:themeColor="text1"/>
        </w:rPr>
        <w:t>spectrum</w:t>
      </w:r>
      <w:r w:rsidR="00974009" w:rsidRPr="008769EA">
        <w:rPr>
          <w:color w:val="000000" w:themeColor="text1"/>
        </w:rPr>
        <w:t xml:space="preserve"> of </w:t>
      </w:r>
      <w:r w:rsidR="006E5F94" w:rsidRPr="008769EA">
        <w:rPr>
          <w:b/>
          <w:color w:val="000000" w:themeColor="text1"/>
        </w:rPr>
        <w:t>26</w:t>
      </w:r>
      <w:r w:rsidR="00974009" w:rsidRPr="008769EA">
        <w:rPr>
          <w:color w:val="000000" w:themeColor="text1"/>
        </w:rPr>
        <w:t>.</w:t>
      </w:r>
    </w:p>
    <w:p w14:paraId="20115DEB" w14:textId="77777777" w:rsidR="00974009" w:rsidRPr="008769EA" w:rsidRDefault="00974009" w:rsidP="00974009">
      <w:pPr>
        <w:rPr>
          <w:color w:val="000000" w:themeColor="text1"/>
        </w:rPr>
      </w:pPr>
    </w:p>
    <w:p w14:paraId="554CC36E" w14:textId="77777777" w:rsidR="00974009" w:rsidRPr="008769EA" w:rsidRDefault="000C5CBD" w:rsidP="00974009">
      <w:pPr>
        <w:rPr>
          <w:color w:val="000000" w:themeColor="text1"/>
        </w:rPr>
      </w:pPr>
      <w:r w:rsidRPr="008769EA">
        <w:rPr>
          <w:noProof/>
          <w:color w:val="000000" w:themeColor="text1"/>
        </w:rPr>
        <w:drawing>
          <wp:inline distT="0" distB="0" distL="0" distR="0" wp14:anchorId="477CB4AA" wp14:editId="162BBB7F">
            <wp:extent cx="5274310" cy="3677920"/>
            <wp:effectExtent l="0" t="0" r="0" b="5080"/>
            <wp:docPr id="1888283919" name="图片 188828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19" name="文档 1.png"/>
                    <pic:cNvPicPr/>
                  </pic:nvPicPr>
                  <pic:blipFill>
                    <a:blip r:embed="rId137"/>
                    <a:stretch>
                      <a:fillRect/>
                    </a:stretch>
                  </pic:blipFill>
                  <pic:spPr>
                    <a:xfrm>
                      <a:off x="0" y="0"/>
                      <a:ext cx="5274310" cy="3677920"/>
                    </a:xfrm>
                    <a:prstGeom prst="rect">
                      <a:avLst/>
                    </a:prstGeom>
                  </pic:spPr>
                </pic:pic>
              </a:graphicData>
            </a:graphic>
          </wp:inline>
        </w:drawing>
      </w:r>
    </w:p>
    <w:p w14:paraId="7CF2429A" w14:textId="77777777" w:rsidR="00974009" w:rsidRPr="008769EA" w:rsidRDefault="00974009" w:rsidP="00974009">
      <w:pPr>
        <w:rPr>
          <w:color w:val="000000" w:themeColor="text1"/>
        </w:rPr>
      </w:pPr>
    </w:p>
    <w:p w14:paraId="74F20082" w14:textId="4E01194B"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7</w:t>
      </w:r>
      <w:r w:rsidRPr="008769EA">
        <w:rPr>
          <w:color w:val="000000" w:themeColor="text1"/>
        </w:rPr>
        <w:t>.</w:t>
      </w:r>
    </w:p>
    <w:p w14:paraId="030A7118" w14:textId="77777777" w:rsidR="00974009" w:rsidRPr="008769EA" w:rsidRDefault="00974009" w:rsidP="00974009">
      <w:pPr>
        <w:rPr>
          <w:color w:val="000000" w:themeColor="text1"/>
        </w:rPr>
      </w:pPr>
    </w:p>
    <w:p w14:paraId="42A14E8E" w14:textId="77777777" w:rsidR="000C5CBD" w:rsidRPr="008769EA" w:rsidRDefault="000C5CBD" w:rsidP="00974009">
      <w:pPr>
        <w:rPr>
          <w:color w:val="000000" w:themeColor="text1"/>
        </w:rPr>
      </w:pPr>
      <w:r w:rsidRPr="008769EA">
        <w:rPr>
          <w:noProof/>
          <w:color w:val="000000" w:themeColor="text1"/>
        </w:rPr>
        <w:drawing>
          <wp:inline distT="0" distB="0" distL="0" distR="0" wp14:anchorId="26C4B388" wp14:editId="63282B51">
            <wp:extent cx="5274310" cy="3677920"/>
            <wp:effectExtent l="0" t="0" r="0" b="5080"/>
            <wp:docPr id="1888283920" name="图片 188828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0" name="文档 1.png"/>
                    <pic:cNvPicPr/>
                  </pic:nvPicPr>
                  <pic:blipFill>
                    <a:blip r:embed="rId138"/>
                    <a:stretch>
                      <a:fillRect/>
                    </a:stretch>
                  </pic:blipFill>
                  <pic:spPr>
                    <a:xfrm>
                      <a:off x="0" y="0"/>
                      <a:ext cx="5274310" cy="3677920"/>
                    </a:xfrm>
                    <a:prstGeom prst="rect">
                      <a:avLst/>
                    </a:prstGeom>
                  </pic:spPr>
                </pic:pic>
              </a:graphicData>
            </a:graphic>
          </wp:inline>
        </w:drawing>
      </w:r>
    </w:p>
    <w:p w14:paraId="414F7734" w14:textId="77777777" w:rsidR="00974009" w:rsidRPr="008769EA" w:rsidRDefault="00974009" w:rsidP="00974009">
      <w:pPr>
        <w:rPr>
          <w:color w:val="000000" w:themeColor="text1"/>
        </w:rPr>
      </w:pPr>
    </w:p>
    <w:p w14:paraId="209CD9AA" w14:textId="2B8D09E9"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7</w:t>
      </w:r>
      <w:r w:rsidRPr="008769EA">
        <w:rPr>
          <w:color w:val="000000" w:themeColor="text1"/>
        </w:rPr>
        <w:t>.</w:t>
      </w:r>
    </w:p>
    <w:p w14:paraId="3C570515" w14:textId="77777777" w:rsidR="00974009" w:rsidRPr="008769EA" w:rsidRDefault="00974009" w:rsidP="00974009">
      <w:pPr>
        <w:rPr>
          <w:color w:val="000000" w:themeColor="text1"/>
        </w:rPr>
      </w:pPr>
    </w:p>
    <w:p w14:paraId="716AC48D" w14:textId="77777777" w:rsidR="00974009" w:rsidRPr="008769EA" w:rsidRDefault="000C5CBD" w:rsidP="00974009">
      <w:pPr>
        <w:rPr>
          <w:color w:val="000000" w:themeColor="text1"/>
        </w:rPr>
      </w:pPr>
      <w:r w:rsidRPr="008769EA">
        <w:rPr>
          <w:noProof/>
          <w:color w:val="000000" w:themeColor="text1"/>
        </w:rPr>
        <w:drawing>
          <wp:inline distT="0" distB="0" distL="0" distR="0" wp14:anchorId="1712A423" wp14:editId="412F80CC">
            <wp:extent cx="5274310" cy="3677920"/>
            <wp:effectExtent l="0" t="0" r="0" b="5080"/>
            <wp:docPr id="1888283921" name="图片 188828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1" name="文档 1.png"/>
                    <pic:cNvPicPr/>
                  </pic:nvPicPr>
                  <pic:blipFill>
                    <a:blip r:embed="rId139"/>
                    <a:stretch>
                      <a:fillRect/>
                    </a:stretch>
                  </pic:blipFill>
                  <pic:spPr>
                    <a:xfrm>
                      <a:off x="0" y="0"/>
                      <a:ext cx="5274310" cy="3677920"/>
                    </a:xfrm>
                    <a:prstGeom prst="rect">
                      <a:avLst/>
                    </a:prstGeom>
                  </pic:spPr>
                </pic:pic>
              </a:graphicData>
            </a:graphic>
          </wp:inline>
        </w:drawing>
      </w:r>
    </w:p>
    <w:p w14:paraId="280351D5" w14:textId="77777777" w:rsidR="00974009" w:rsidRPr="008769EA" w:rsidRDefault="00974009" w:rsidP="00974009">
      <w:pPr>
        <w:rPr>
          <w:color w:val="000000" w:themeColor="text1"/>
        </w:rPr>
      </w:pPr>
    </w:p>
    <w:p w14:paraId="22670E8E" w14:textId="3155739F"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8</w:t>
      </w:r>
      <w:r w:rsidRPr="008769EA">
        <w:rPr>
          <w:color w:val="000000" w:themeColor="text1"/>
        </w:rPr>
        <w:t>.</w:t>
      </w:r>
    </w:p>
    <w:p w14:paraId="66A61D93" w14:textId="77777777" w:rsidR="00974009" w:rsidRPr="008769EA" w:rsidRDefault="00974009" w:rsidP="00974009">
      <w:pPr>
        <w:rPr>
          <w:color w:val="000000" w:themeColor="text1"/>
        </w:rPr>
      </w:pPr>
    </w:p>
    <w:p w14:paraId="0DC96EE4" w14:textId="77777777" w:rsidR="00974009" w:rsidRPr="008769EA" w:rsidRDefault="00853F02" w:rsidP="00974009">
      <w:pPr>
        <w:rPr>
          <w:color w:val="000000" w:themeColor="text1"/>
        </w:rPr>
      </w:pPr>
      <w:r w:rsidRPr="008769EA">
        <w:rPr>
          <w:rFonts w:hint="eastAsia"/>
          <w:noProof/>
          <w:color w:val="000000" w:themeColor="text1"/>
        </w:rPr>
        <w:drawing>
          <wp:inline distT="0" distB="0" distL="0" distR="0" wp14:anchorId="566CE0C8" wp14:editId="29F84E38">
            <wp:extent cx="5274310" cy="3677920"/>
            <wp:effectExtent l="0" t="0" r="0" b="5080"/>
            <wp:docPr id="1888283922" name="图片 188828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2" name="文档 1.png"/>
                    <pic:cNvPicPr/>
                  </pic:nvPicPr>
                  <pic:blipFill>
                    <a:blip r:embed="rId140"/>
                    <a:stretch>
                      <a:fillRect/>
                    </a:stretch>
                  </pic:blipFill>
                  <pic:spPr>
                    <a:xfrm>
                      <a:off x="0" y="0"/>
                      <a:ext cx="5274310" cy="3677920"/>
                    </a:xfrm>
                    <a:prstGeom prst="rect">
                      <a:avLst/>
                    </a:prstGeom>
                  </pic:spPr>
                </pic:pic>
              </a:graphicData>
            </a:graphic>
          </wp:inline>
        </w:drawing>
      </w:r>
    </w:p>
    <w:p w14:paraId="03AFD62E" w14:textId="77777777" w:rsidR="00974009" w:rsidRPr="008769EA" w:rsidRDefault="00974009" w:rsidP="00974009">
      <w:pPr>
        <w:rPr>
          <w:color w:val="000000" w:themeColor="text1"/>
        </w:rPr>
      </w:pPr>
    </w:p>
    <w:p w14:paraId="0BB862C7" w14:textId="01FAD6A0"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8</w:t>
      </w:r>
      <w:r w:rsidRPr="008769EA">
        <w:rPr>
          <w:color w:val="000000" w:themeColor="text1"/>
        </w:rPr>
        <w:t>.</w:t>
      </w:r>
    </w:p>
    <w:p w14:paraId="3BB22B62" w14:textId="77777777" w:rsidR="00974009" w:rsidRPr="008769EA" w:rsidRDefault="00974009" w:rsidP="00974009">
      <w:pPr>
        <w:rPr>
          <w:color w:val="000000" w:themeColor="text1"/>
        </w:rPr>
      </w:pPr>
    </w:p>
    <w:p w14:paraId="3D372631" w14:textId="77777777" w:rsidR="00974009" w:rsidRPr="008769EA" w:rsidRDefault="00853F02" w:rsidP="00974009">
      <w:pPr>
        <w:rPr>
          <w:color w:val="000000" w:themeColor="text1"/>
        </w:rPr>
      </w:pPr>
      <w:r w:rsidRPr="008769EA">
        <w:rPr>
          <w:noProof/>
          <w:color w:val="000000" w:themeColor="text1"/>
        </w:rPr>
        <w:drawing>
          <wp:inline distT="0" distB="0" distL="0" distR="0" wp14:anchorId="35DD93F5" wp14:editId="10820123">
            <wp:extent cx="5274310" cy="3677920"/>
            <wp:effectExtent l="0" t="0" r="0" b="5080"/>
            <wp:docPr id="1888283923" name="图片 188828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3" name="文档 1.png"/>
                    <pic:cNvPicPr/>
                  </pic:nvPicPr>
                  <pic:blipFill>
                    <a:blip r:embed="rId141"/>
                    <a:stretch>
                      <a:fillRect/>
                    </a:stretch>
                  </pic:blipFill>
                  <pic:spPr>
                    <a:xfrm>
                      <a:off x="0" y="0"/>
                      <a:ext cx="5274310" cy="3677920"/>
                    </a:xfrm>
                    <a:prstGeom prst="rect">
                      <a:avLst/>
                    </a:prstGeom>
                  </pic:spPr>
                </pic:pic>
              </a:graphicData>
            </a:graphic>
          </wp:inline>
        </w:drawing>
      </w:r>
    </w:p>
    <w:p w14:paraId="07C10C9B" w14:textId="77777777" w:rsidR="00974009" w:rsidRPr="008769EA" w:rsidRDefault="00974009" w:rsidP="00974009">
      <w:pPr>
        <w:rPr>
          <w:color w:val="000000" w:themeColor="text1"/>
        </w:rPr>
      </w:pPr>
    </w:p>
    <w:p w14:paraId="140D51E1" w14:textId="2C51014A"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9</w:t>
      </w:r>
      <w:r w:rsidRPr="008769EA">
        <w:rPr>
          <w:color w:val="000000" w:themeColor="text1"/>
        </w:rPr>
        <w:t>.</w:t>
      </w:r>
    </w:p>
    <w:p w14:paraId="5E0AE7B9" w14:textId="77777777" w:rsidR="00974009" w:rsidRPr="008769EA" w:rsidRDefault="00974009" w:rsidP="00974009">
      <w:pPr>
        <w:rPr>
          <w:color w:val="000000" w:themeColor="text1"/>
        </w:rPr>
      </w:pPr>
    </w:p>
    <w:p w14:paraId="63688CE1" w14:textId="77777777" w:rsidR="00974009" w:rsidRPr="008769EA" w:rsidRDefault="00853F02" w:rsidP="00974009">
      <w:pPr>
        <w:rPr>
          <w:color w:val="000000" w:themeColor="text1"/>
        </w:rPr>
      </w:pPr>
      <w:r w:rsidRPr="008769EA">
        <w:rPr>
          <w:noProof/>
          <w:color w:val="000000" w:themeColor="text1"/>
        </w:rPr>
        <w:drawing>
          <wp:inline distT="0" distB="0" distL="0" distR="0" wp14:anchorId="66725B1A" wp14:editId="4C1DE7E9">
            <wp:extent cx="5274310" cy="3677920"/>
            <wp:effectExtent l="0" t="0" r="0" b="5080"/>
            <wp:docPr id="1888283924" name="图片 188828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4" name="文档 1.png"/>
                    <pic:cNvPicPr/>
                  </pic:nvPicPr>
                  <pic:blipFill>
                    <a:blip r:embed="rId142"/>
                    <a:stretch>
                      <a:fillRect/>
                    </a:stretch>
                  </pic:blipFill>
                  <pic:spPr>
                    <a:xfrm>
                      <a:off x="0" y="0"/>
                      <a:ext cx="5274310" cy="3677920"/>
                    </a:xfrm>
                    <a:prstGeom prst="rect">
                      <a:avLst/>
                    </a:prstGeom>
                  </pic:spPr>
                </pic:pic>
              </a:graphicData>
            </a:graphic>
          </wp:inline>
        </w:drawing>
      </w:r>
    </w:p>
    <w:p w14:paraId="3CF18A6D" w14:textId="77777777" w:rsidR="00974009" w:rsidRPr="008769EA" w:rsidRDefault="00974009" w:rsidP="00974009">
      <w:pPr>
        <w:rPr>
          <w:color w:val="000000" w:themeColor="text1"/>
        </w:rPr>
      </w:pPr>
    </w:p>
    <w:p w14:paraId="195846A6" w14:textId="193D7DE2"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29</w:t>
      </w:r>
      <w:r w:rsidRPr="008769EA">
        <w:rPr>
          <w:color w:val="000000" w:themeColor="text1"/>
        </w:rPr>
        <w:t>.</w:t>
      </w:r>
    </w:p>
    <w:p w14:paraId="6A9B19FB" w14:textId="77777777" w:rsidR="00974009" w:rsidRPr="008769EA" w:rsidRDefault="00974009" w:rsidP="00974009">
      <w:pPr>
        <w:rPr>
          <w:color w:val="000000" w:themeColor="text1"/>
        </w:rPr>
      </w:pPr>
    </w:p>
    <w:p w14:paraId="5B409D8E" w14:textId="77777777" w:rsidR="00974009" w:rsidRPr="008769EA" w:rsidRDefault="00853F02" w:rsidP="00974009">
      <w:pPr>
        <w:rPr>
          <w:color w:val="000000" w:themeColor="text1"/>
        </w:rPr>
      </w:pPr>
      <w:r w:rsidRPr="008769EA">
        <w:rPr>
          <w:noProof/>
          <w:color w:val="000000" w:themeColor="text1"/>
        </w:rPr>
        <w:drawing>
          <wp:inline distT="0" distB="0" distL="0" distR="0" wp14:anchorId="3256ABF7" wp14:editId="420FDFCC">
            <wp:extent cx="5274310" cy="3677920"/>
            <wp:effectExtent l="0" t="0" r="0" b="5080"/>
            <wp:docPr id="1888283925" name="图片 188828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5" name="文档 1.png"/>
                    <pic:cNvPicPr/>
                  </pic:nvPicPr>
                  <pic:blipFill>
                    <a:blip r:embed="rId143"/>
                    <a:stretch>
                      <a:fillRect/>
                    </a:stretch>
                  </pic:blipFill>
                  <pic:spPr>
                    <a:xfrm>
                      <a:off x="0" y="0"/>
                      <a:ext cx="5274310" cy="3677920"/>
                    </a:xfrm>
                    <a:prstGeom prst="rect">
                      <a:avLst/>
                    </a:prstGeom>
                  </pic:spPr>
                </pic:pic>
              </a:graphicData>
            </a:graphic>
          </wp:inline>
        </w:drawing>
      </w:r>
    </w:p>
    <w:p w14:paraId="58E93597" w14:textId="77777777" w:rsidR="00974009" w:rsidRPr="008769EA" w:rsidRDefault="00974009" w:rsidP="00974009">
      <w:pPr>
        <w:rPr>
          <w:color w:val="000000" w:themeColor="text1"/>
        </w:rPr>
      </w:pPr>
    </w:p>
    <w:p w14:paraId="05B9B601" w14:textId="7F3EEB8D"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0</w:t>
      </w:r>
      <w:r w:rsidRPr="008769EA">
        <w:rPr>
          <w:color w:val="000000" w:themeColor="text1"/>
        </w:rPr>
        <w:t>.</w:t>
      </w:r>
    </w:p>
    <w:p w14:paraId="4087F72A" w14:textId="77777777" w:rsidR="00974009" w:rsidRPr="008769EA" w:rsidRDefault="00974009" w:rsidP="00974009">
      <w:pPr>
        <w:rPr>
          <w:color w:val="000000" w:themeColor="text1"/>
        </w:rPr>
      </w:pPr>
    </w:p>
    <w:p w14:paraId="3B21E5F1" w14:textId="77777777" w:rsidR="00974009" w:rsidRPr="008769EA" w:rsidRDefault="00853F02" w:rsidP="00974009">
      <w:pPr>
        <w:rPr>
          <w:color w:val="000000" w:themeColor="text1"/>
        </w:rPr>
      </w:pPr>
      <w:r w:rsidRPr="008769EA">
        <w:rPr>
          <w:noProof/>
          <w:color w:val="000000" w:themeColor="text1"/>
        </w:rPr>
        <w:drawing>
          <wp:inline distT="0" distB="0" distL="0" distR="0" wp14:anchorId="7609705E" wp14:editId="6328CF7D">
            <wp:extent cx="5274310" cy="3677920"/>
            <wp:effectExtent l="0" t="0" r="0" b="5080"/>
            <wp:docPr id="1888283926" name="图片 188828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6" name="文档 1.png"/>
                    <pic:cNvPicPr/>
                  </pic:nvPicPr>
                  <pic:blipFill>
                    <a:blip r:embed="rId144"/>
                    <a:stretch>
                      <a:fillRect/>
                    </a:stretch>
                  </pic:blipFill>
                  <pic:spPr>
                    <a:xfrm>
                      <a:off x="0" y="0"/>
                      <a:ext cx="5274310" cy="3677920"/>
                    </a:xfrm>
                    <a:prstGeom prst="rect">
                      <a:avLst/>
                    </a:prstGeom>
                  </pic:spPr>
                </pic:pic>
              </a:graphicData>
            </a:graphic>
          </wp:inline>
        </w:drawing>
      </w:r>
    </w:p>
    <w:p w14:paraId="1E7F26AB" w14:textId="77777777" w:rsidR="00974009" w:rsidRPr="008769EA" w:rsidRDefault="00974009" w:rsidP="00974009">
      <w:pPr>
        <w:rPr>
          <w:color w:val="000000" w:themeColor="text1"/>
        </w:rPr>
      </w:pPr>
    </w:p>
    <w:p w14:paraId="0EFB38FA" w14:textId="52981DAB"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0</w:t>
      </w:r>
      <w:r w:rsidRPr="008769EA">
        <w:rPr>
          <w:color w:val="000000" w:themeColor="text1"/>
        </w:rPr>
        <w:t>.</w:t>
      </w:r>
    </w:p>
    <w:p w14:paraId="56C593E7" w14:textId="77777777" w:rsidR="00974009" w:rsidRPr="008769EA" w:rsidRDefault="00974009" w:rsidP="00974009">
      <w:pPr>
        <w:rPr>
          <w:color w:val="000000" w:themeColor="text1"/>
        </w:rPr>
      </w:pPr>
    </w:p>
    <w:p w14:paraId="74C7F0E3" w14:textId="77777777" w:rsidR="00974009" w:rsidRPr="008769EA" w:rsidRDefault="00853F02" w:rsidP="00974009">
      <w:pPr>
        <w:rPr>
          <w:color w:val="000000" w:themeColor="text1"/>
        </w:rPr>
      </w:pPr>
      <w:r w:rsidRPr="008769EA">
        <w:rPr>
          <w:noProof/>
          <w:color w:val="000000" w:themeColor="text1"/>
        </w:rPr>
        <w:drawing>
          <wp:inline distT="0" distB="0" distL="0" distR="0" wp14:anchorId="2FACECAA" wp14:editId="18001212">
            <wp:extent cx="5274310" cy="3677920"/>
            <wp:effectExtent l="0" t="0" r="0" b="5080"/>
            <wp:docPr id="1888283927" name="图片 188828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7" name="文档 1.png"/>
                    <pic:cNvPicPr/>
                  </pic:nvPicPr>
                  <pic:blipFill>
                    <a:blip r:embed="rId145"/>
                    <a:stretch>
                      <a:fillRect/>
                    </a:stretch>
                  </pic:blipFill>
                  <pic:spPr>
                    <a:xfrm>
                      <a:off x="0" y="0"/>
                      <a:ext cx="5274310" cy="3677920"/>
                    </a:xfrm>
                    <a:prstGeom prst="rect">
                      <a:avLst/>
                    </a:prstGeom>
                  </pic:spPr>
                </pic:pic>
              </a:graphicData>
            </a:graphic>
          </wp:inline>
        </w:drawing>
      </w:r>
    </w:p>
    <w:p w14:paraId="35712ADA" w14:textId="77777777" w:rsidR="00974009" w:rsidRPr="008769EA" w:rsidRDefault="00974009" w:rsidP="00974009">
      <w:pPr>
        <w:rPr>
          <w:color w:val="000000" w:themeColor="text1"/>
        </w:rPr>
      </w:pPr>
    </w:p>
    <w:p w14:paraId="5185C6BC" w14:textId="77CA3C88" w:rsidR="00974009" w:rsidRPr="008769EA" w:rsidRDefault="001252F3" w:rsidP="00974009">
      <w:pPr>
        <w:rPr>
          <w:color w:val="000000" w:themeColor="text1"/>
        </w:rPr>
      </w:pPr>
      <w:r w:rsidRPr="008769EA">
        <w:rPr>
          <w:color w:val="000000" w:themeColor="text1"/>
          <w:vertAlign w:val="superscript"/>
        </w:rPr>
        <w:lastRenderedPageBreak/>
        <w:t>19</w:t>
      </w:r>
      <w:r w:rsidRPr="008769EA">
        <w:rPr>
          <w:color w:val="000000" w:themeColor="text1"/>
        </w:rPr>
        <w:t>F NMR (377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00974009" w:rsidRPr="008769EA">
        <w:rPr>
          <w:color w:val="000000" w:themeColor="text1"/>
        </w:rPr>
        <w:t xml:space="preserve"> of </w:t>
      </w:r>
      <w:r w:rsidR="006E5F94" w:rsidRPr="008769EA">
        <w:rPr>
          <w:b/>
          <w:color w:val="000000" w:themeColor="text1"/>
        </w:rPr>
        <w:t>30</w:t>
      </w:r>
      <w:r w:rsidR="00974009" w:rsidRPr="008769EA">
        <w:rPr>
          <w:color w:val="000000" w:themeColor="text1"/>
        </w:rPr>
        <w:t>.</w:t>
      </w:r>
    </w:p>
    <w:p w14:paraId="1425F676" w14:textId="77777777" w:rsidR="00974009" w:rsidRPr="008769EA" w:rsidRDefault="00974009" w:rsidP="00974009">
      <w:pPr>
        <w:rPr>
          <w:color w:val="000000" w:themeColor="text1"/>
        </w:rPr>
      </w:pPr>
    </w:p>
    <w:p w14:paraId="0F6CD062" w14:textId="77777777" w:rsidR="00974009" w:rsidRPr="008769EA" w:rsidRDefault="00853F02" w:rsidP="00974009">
      <w:pPr>
        <w:rPr>
          <w:color w:val="000000" w:themeColor="text1"/>
        </w:rPr>
      </w:pPr>
      <w:r w:rsidRPr="008769EA">
        <w:rPr>
          <w:noProof/>
          <w:color w:val="000000" w:themeColor="text1"/>
        </w:rPr>
        <w:drawing>
          <wp:inline distT="0" distB="0" distL="0" distR="0" wp14:anchorId="55C20DFC" wp14:editId="109F6766">
            <wp:extent cx="5274310" cy="3677920"/>
            <wp:effectExtent l="0" t="0" r="0" b="5080"/>
            <wp:docPr id="1888283928" name="图片 188828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8" name="文档 1.png"/>
                    <pic:cNvPicPr/>
                  </pic:nvPicPr>
                  <pic:blipFill>
                    <a:blip r:embed="rId146"/>
                    <a:stretch>
                      <a:fillRect/>
                    </a:stretch>
                  </pic:blipFill>
                  <pic:spPr>
                    <a:xfrm>
                      <a:off x="0" y="0"/>
                      <a:ext cx="5274310" cy="3677920"/>
                    </a:xfrm>
                    <a:prstGeom prst="rect">
                      <a:avLst/>
                    </a:prstGeom>
                  </pic:spPr>
                </pic:pic>
              </a:graphicData>
            </a:graphic>
          </wp:inline>
        </w:drawing>
      </w:r>
    </w:p>
    <w:p w14:paraId="5C82E5F7" w14:textId="77777777" w:rsidR="00974009" w:rsidRPr="008769EA" w:rsidRDefault="00974009" w:rsidP="00974009">
      <w:pPr>
        <w:rPr>
          <w:color w:val="000000" w:themeColor="text1"/>
        </w:rPr>
      </w:pPr>
    </w:p>
    <w:p w14:paraId="24BD0E92" w14:textId="50FA68C1"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1</w:t>
      </w:r>
      <w:r w:rsidRPr="008769EA">
        <w:rPr>
          <w:color w:val="000000" w:themeColor="text1"/>
        </w:rPr>
        <w:t>.</w:t>
      </w:r>
    </w:p>
    <w:p w14:paraId="03E4C8B7" w14:textId="77777777" w:rsidR="00974009" w:rsidRPr="008769EA" w:rsidRDefault="00974009" w:rsidP="00974009">
      <w:pPr>
        <w:rPr>
          <w:color w:val="000000" w:themeColor="text1"/>
        </w:rPr>
      </w:pPr>
    </w:p>
    <w:p w14:paraId="7AF4C781" w14:textId="77777777" w:rsidR="00974009" w:rsidRPr="008769EA" w:rsidRDefault="00853F02" w:rsidP="00974009">
      <w:pPr>
        <w:rPr>
          <w:color w:val="000000" w:themeColor="text1"/>
        </w:rPr>
      </w:pPr>
      <w:r w:rsidRPr="008769EA">
        <w:rPr>
          <w:noProof/>
          <w:color w:val="000000" w:themeColor="text1"/>
        </w:rPr>
        <w:drawing>
          <wp:inline distT="0" distB="0" distL="0" distR="0" wp14:anchorId="4E4E6847" wp14:editId="31035CC9">
            <wp:extent cx="5274310" cy="3677920"/>
            <wp:effectExtent l="0" t="0" r="0" b="5080"/>
            <wp:docPr id="1888283929" name="图片 188828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29" name="文档 1.png"/>
                    <pic:cNvPicPr/>
                  </pic:nvPicPr>
                  <pic:blipFill>
                    <a:blip r:embed="rId147"/>
                    <a:stretch>
                      <a:fillRect/>
                    </a:stretch>
                  </pic:blipFill>
                  <pic:spPr>
                    <a:xfrm>
                      <a:off x="0" y="0"/>
                      <a:ext cx="5274310" cy="3677920"/>
                    </a:xfrm>
                    <a:prstGeom prst="rect">
                      <a:avLst/>
                    </a:prstGeom>
                  </pic:spPr>
                </pic:pic>
              </a:graphicData>
            </a:graphic>
          </wp:inline>
        </w:drawing>
      </w:r>
    </w:p>
    <w:p w14:paraId="1B969474" w14:textId="77777777" w:rsidR="00974009" w:rsidRPr="008769EA" w:rsidRDefault="00974009" w:rsidP="00974009">
      <w:pPr>
        <w:rPr>
          <w:color w:val="000000" w:themeColor="text1"/>
        </w:rPr>
      </w:pPr>
    </w:p>
    <w:p w14:paraId="7AC9F1E4" w14:textId="11DE89E4"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1</w:t>
      </w:r>
      <w:r w:rsidRPr="008769EA">
        <w:rPr>
          <w:color w:val="000000" w:themeColor="text1"/>
        </w:rPr>
        <w:t>.</w:t>
      </w:r>
    </w:p>
    <w:p w14:paraId="3051AA2C" w14:textId="77777777" w:rsidR="00974009" w:rsidRPr="008769EA" w:rsidRDefault="00974009" w:rsidP="00974009">
      <w:pPr>
        <w:rPr>
          <w:color w:val="000000" w:themeColor="text1"/>
        </w:rPr>
      </w:pPr>
    </w:p>
    <w:p w14:paraId="47FA14A7" w14:textId="77777777" w:rsidR="00974009" w:rsidRPr="008769EA" w:rsidRDefault="00853F02" w:rsidP="00974009">
      <w:pPr>
        <w:rPr>
          <w:color w:val="000000" w:themeColor="text1"/>
        </w:rPr>
      </w:pPr>
      <w:r w:rsidRPr="008769EA">
        <w:rPr>
          <w:noProof/>
          <w:color w:val="000000" w:themeColor="text1"/>
        </w:rPr>
        <w:drawing>
          <wp:inline distT="0" distB="0" distL="0" distR="0" wp14:anchorId="690B618F" wp14:editId="74AAA348">
            <wp:extent cx="5274310" cy="3677920"/>
            <wp:effectExtent l="0" t="0" r="0" b="5080"/>
            <wp:docPr id="1888283930" name="图片 188828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0" name="文档 1.png"/>
                    <pic:cNvPicPr/>
                  </pic:nvPicPr>
                  <pic:blipFill>
                    <a:blip r:embed="rId148"/>
                    <a:stretch>
                      <a:fillRect/>
                    </a:stretch>
                  </pic:blipFill>
                  <pic:spPr>
                    <a:xfrm>
                      <a:off x="0" y="0"/>
                      <a:ext cx="5274310" cy="3677920"/>
                    </a:xfrm>
                    <a:prstGeom prst="rect">
                      <a:avLst/>
                    </a:prstGeom>
                  </pic:spPr>
                </pic:pic>
              </a:graphicData>
            </a:graphic>
          </wp:inline>
        </w:drawing>
      </w:r>
    </w:p>
    <w:p w14:paraId="5FF72D1F" w14:textId="77777777" w:rsidR="00974009" w:rsidRPr="008769EA" w:rsidRDefault="00974009" w:rsidP="00974009">
      <w:pPr>
        <w:rPr>
          <w:color w:val="000000" w:themeColor="text1"/>
        </w:rPr>
      </w:pPr>
    </w:p>
    <w:p w14:paraId="288AF207" w14:textId="247BED71"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2</w:t>
      </w:r>
      <w:r w:rsidRPr="008769EA">
        <w:rPr>
          <w:color w:val="000000" w:themeColor="text1"/>
        </w:rPr>
        <w:t>.</w:t>
      </w:r>
    </w:p>
    <w:p w14:paraId="7573C25E" w14:textId="77777777" w:rsidR="00974009" w:rsidRPr="008769EA" w:rsidRDefault="00974009" w:rsidP="00974009">
      <w:pPr>
        <w:rPr>
          <w:color w:val="000000" w:themeColor="text1"/>
        </w:rPr>
      </w:pPr>
    </w:p>
    <w:p w14:paraId="74F48974" w14:textId="77777777" w:rsidR="00974009" w:rsidRPr="008769EA" w:rsidRDefault="00080CA9" w:rsidP="00974009">
      <w:pPr>
        <w:rPr>
          <w:color w:val="000000" w:themeColor="text1"/>
        </w:rPr>
      </w:pPr>
      <w:r w:rsidRPr="008769EA">
        <w:rPr>
          <w:noProof/>
          <w:color w:val="000000" w:themeColor="text1"/>
        </w:rPr>
        <w:drawing>
          <wp:inline distT="0" distB="0" distL="0" distR="0" wp14:anchorId="5146F66B" wp14:editId="2A684B0D">
            <wp:extent cx="5274310" cy="3677920"/>
            <wp:effectExtent l="0" t="0" r="0" b="5080"/>
            <wp:docPr id="1888283931" name="图片 188828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1" name="文档 1.png"/>
                    <pic:cNvPicPr/>
                  </pic:nvPicPr>
                  <pic:blipFill>
                    <a:blip r:embed="rId149"/>
                    <a:stretch>
                      <a:fillRect/>
                    </a:stretch>
                  </pic:blipFill>
                  <pic:spPr>
                    <a:xfrm>
                      <a:off x="0" y="0"/>
                      <a:ext cx="5274310" cy="3677920"/>
                    </a:xfrm>
                    <a:prstGeom prst="rect">
                      <a:avLst/>
                    </a:prstGeom>
                  </pic:spPr>
                </pic:pic>
              </a:graphicData>
            </a:graphic>
          </wp:inline>
        </w:drawing>
      </w:r>
    </w:p>
    <w:p w14:paraId="644A2A57" w14:textId="77777777" w:rsidR="00974009" w:rsidRPr="008769EA" w:rsidRDefault="00974009" w:rsidP="00974009">
      <w:pPr>
        <w:rPr>
          <w:color w:val="000000" w:themeColor="text1"/>
        </w:rPr>
      </w:pPr>
    </w:p>
    <w:p w14:paraId="0C47278C" w14:textId="0E0AEC71"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2</w:t>
      </w:r>
      <w:r w:rsidRPr="008769EA">
        <w:rPr>
          <w:color w:val="000000" w:themeColor="text1"/>
        </w:rPr>
        <w:t>.</w:t>
      </w:r>
    </w:p>
    <w:p w14:paraId="20C4D478" w14:textId="77777777" w:rsidR="00974009" w:rsidRPr="008769EA" w:rsidRDefault="00974009" w:rsidP="00974009">
      <w:pPr>
        <w:rPr>
          <w:color w:val="000000" w:themeColor="text1"/>
        </w:rPr>
      </w:pPr>
    </w:p>
    <w:p w14:paraId="3A17B252" w14:textId="77777777" w:rsidR="00974009" w:rsidRPr="008769EA" w:rsidRDefault="00080CA9" w:rsidP="00974009">
      <w:pPr>
        <w:rPr>
          <w:color w:val="000000" w:themeColor="text1"/>
        </w:rPr>
      </w:pPr>
      <w:r w:rsidRPr="008769EA">
        <w:rPr>
          <w:noProof/>
          <w:color w:val="000000" w:themeColor="text1"/>
        </w:rPr>
        <w:drawing>
          <wp:inline distT="0" distB="0" distL="0" distR="0" wp14:anchorId="7E1405F0" wp14:editId="6134CEAF">
            <wp:extent cx="5274310" cy="3677920"/>
            <wp:effectExtent l="0" t="0" r="0" b="5080"/>
            <wp:docPr id="1888283932" name="图片 188828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2" name="文档 1.png"/>
                    <pic:cNvPicPr/>
                  </pic:nvPicPr>
                  <pic:blipFill>
                    <a:blip r:embed="rId150"/>
                    <a:stretch>
                      <a:fillRect/>
                    </a:stretch>
                  </pic:blipFill>
                  <pic:spPr>
                    <a:xfrm>
                      <a:off x="0" y="0"/>
                      <a:ext cx="5274310" cy="3677920"/>
                    </a:xfrm>
                    <a:prstGeom prst="rect">
                      <a:avLst/>
                    </a:prstGeom>
                  </pic:spPr>
                </pic:pic>
              </a:graphicData>
            </a:graphic>
          </wp:inline>
        </w:drawing>
      </w:r>
    </w:p>
    <w:p w14:paraId="3A20CC81" w14:textId="77777777" w:rsidR="00974009" w:rsidRPr="008769EA" w:rsidRDefault="00974009" w:rsidP="00974009">
      <w:pPr>
        <w:rPr>
          <w:color w:val="000000" w:themeColor="text1"/>
        </w:rPr>
      </w:pPr>
    </w:p>
    <w:p w14:paraId="17524D1A" w14:textId="4C21FD16"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3</w:t>
      </w:r>
      <w:r w:rsidRPr="008769EA">
        <w:rPr>
          <w:color w:val="000000" w:themeColor="text1"/>
        </w:rPr>
        <w:t>.</w:t>
      </w:r>
    </w:p>
    <w:p w14:paraId="4B64A8EC" w14:textId="77777777" w:rsidR="00974009" w:rsidRPr="008769EA" w:rsidRDefault="00974009" w:rsidP="00974009">
      <w:pPr>
        <w:rPr>
          <w:color w:val="000000" w:themeColor="text1"/>
        </w:rPr>
      </w:pPr>
    </w:p>
    <w:p w14:paraId="6FB154B3" w14:textId="77777777" w:rsidR="00974009" w:rsidRPr="008769EA" w:rsidRDefault="00080CA9" w:rsidP="00974009">
      <w:pPr>
        <w:rPr>
          <w:color w:val="000000" w:themeColor="text1"/>
        </w:rPr>
      </w:pPr>
      <w:r w:rsidRPr="008769EA">
        <w:rPr>
          <w:noProof/>
          <w:color w:val="000000" w:themeColor="text1"/>
        </w:rPr>
        <w:drawing>
          <wp:inline distT="0" distB="0" distL="0" distR="0" wp14:anchorId="41E9EB36" wp14:editId="45F15613">
            <wp:extent cx="5274310" cy="3677920"/>
            <wp:effectExtent l="0" t="0" r="0" b="5080"/>
            <wp:docPr id="1888283933" name="图片 188828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3" name="文档 1.png"/>
                    <pic:cNvPicPr/>
                  </pic:nvPicPr>
                  <pic:blipFill>
                    <a:blip r:embed="rId151"/>
                    <a:stretch>
                      <a:fillRect/>
                    </a:stretch>
                  </pic:blipFill>
                  <pic:spPr>
                    <a:xfrm>
                      <a:off x="0" y="0"/>
                      <a:ext cx="5274310" cy="3677920"/>
                    </a:xfrm>
                    <a:prstGeom prst="rect">
                      <a:avLst/>
                    </a:prstGeom>
                  </pic:spPr>
                </pic:pic>
              </a:graphicData>
            </a:graphic>
          </wp:inline>
        </w:drawing>
      </w:r>
    </w:p>
    <w:p w14:paraId="010B579C" w14:textId="77777777" w:rsidR="00974009" w:rsidRPr="008769EA" w:rsidRDefault="00974009" w:rsidP="00974009">
      <w:pPr>
        <w:rPr>
          <w:color w:val="000000" w:themeColor="text1"/>
        </w:rPr>
      </w:pPr>
    </w:p>
    <w:p w14:paraId="2B2CA376" w14:textId="170C7B99"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3</w:t>
      </w:r>
      <w:r w:rsidRPr="008769EA">
        <w:rPr>
          <w:color w:val="000000" w:themeColor="text1"/>
        </w:rPr>
        <w:t>.</w:t>
      </w:r>
    </w:p>
    <w:p w14:paraId="6A87AAA6" w14:textId="77777777" w:rsidR="00974009" w:rsidRPr="008769EA" w:rsidRDefault="00974009" w:rsidP="00974009">
      <w:pPr>
        <w:rPr>
          <w:color w:val="000000" w:themeColor="text1"/>
        </w:rPr>
      </w:pPr>
    </w:p>
    <w:p w14:paraId="71AAA444" w14:textId="77777777" w:rsidR="00974009" w:rsidRPr="008769EA" w:rsidRDefault="00080CA9" w:rsidP="00974009">
      <w:pPr>
        <w:rPr>
          <w:color w:val="000000" w:themeColor="text1"/>
        </w:rPr>
      </w:pPr>
      <w:r w:rsidRPr="008769EA">
        <w:rPr>
          <w:noProof/>
          <w:color w:val="000000" w:themeColor="text1"/>
        </w:rPr>
        <w:drawing>
          <wp:inline distT="0" distB="0" distL="0" distR="0" wp14:anchorId="5680007A" wp14:editId="079F1F8A">
            <wp:extent cx="5274310" cy="3677920"/>
            <wp:effectExtent l="0" t="0" r="0" b="5080"/>
            <wp:docPr id="1888283934" name="图片 188828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4" name="文档 1.png"/>
                    <pic:cNvPicPr/>
                  </pic:nvPicPr>
                  <pic:blipFill>
                    <a:blip r:embed="rId152"/>
                    <a:stretch>
                      <a:fillRect/>
                    </a:stretch>
                  </pic:blipFill>
                  <pic:spPr>
                    <a:xfrm>
                      <a:off x="0" y="0"/>
                      <a:ext cx="5274310" cy="3677920"/>
                    </a:xfrm>
                    <a:prstGeom prst="rect">
                      <a:avLst/>
                    </a:prstGeom>
                  </pic:spPr>
                </pic:pic>
              </a:graphicData>
            </a:graphic>
          </wp:inline>
        </w:drawing>
      </w:r>
    </w:p>
    <w:p w14:paraId="3A6CB3E6" w14:textId="77777777" w:rsidR="00974009" w:rsidRPr="008769EA" w:rsidRDefault="00974009" w:rsidP="00974009">
      <w:pPr>
        <w:rPr>
          <w:color w:val="000000" w:themeColor="text1"/>
        </w:rPr>
      </w:pPr>
    </w:p>
    <w:p w14:paraId="773E474F" w14:textId="73E6288B" w:rsidR="00080CA9" w:rsidRPr="008769EA" w:rsidRDefault="00080CA9" w:rsidP="00080CA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4</w:t>
      </w:r>
      <w:r w:rsidRPr="008769EA">
        <w:rPr>
          <w:color w:val="000000" w:themeColor="text1"/>
        </w:rPr>
        <w:t>.</w:t>
      </w:r>
    </w:p>
    <w:p w14:paraId="2B4289DA" w14:textId="77777777" w:rsidR="00974009" w:rsidRPr="008769EA" w:rsidRDefault="00974009" w:rsidP="00974009">
      <w:pPr>
        <w:rPr>
          <w:color w:val="000000" w:themeColor="text1"/>
        </w:rPr>
      </w:pPr>
    </w:p>
    <w:p w14:paraId="32AF3641" w14:textId="77777777" w:rsidR="00974009" w:rsidRPr="008769EA" w:rsidRDefault="00080CA9" w:rsidP="00974009">
      <w:pPr>
        <w:rPr>
          <w:color w:val="000000" w:themeColor="text1"/>
        </w:rPr>
      </w:pPr>
      <w:r w:rsidRPr="008769EA">
        <w:rPr>
          <w:noProof/>
          <w:color w:val="000000" w:themeColor="text1"/>
        </w:rPr>
        <w:drawing>
          <wp:inline distT="0" distB="0" distL="0" distR="0" wp14:anchorId="7E89B517" wp14:editId="03F529E5">
            <wp:extent cx="5274310" cy="3677920"/>
            <wp:effectExtent l="0" t="0" r="0" b="5080"/>
            <wp:docPr id="1888283935" name="图片 188828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5" name="文档 1.png"/>
                    <pic:cNvPicPr/>
                  </pic:nvPicPr>
                  <pic:blipFill>
                    <a:blip r:embed="rId153"/>
                    <a:stretch>
                      <a:fillRect/>
                    </a:stretch>
                  </pic:blipFill>
                  <pic:spPr>
                    <a:xfrm>
                      <a:off x="0" y="0"/>
                      <a:ext cx="5274310" cy="3677920"/>
                    </a:xfrm>
                    <a:prstGeom prst="rect">
                      <a:avLst/>
                    </a:prstGeom>
                  </pic:spPr>
                </pic:pic>
              </a:graphicData>
            </a:graphic>
          </wp:inline>
        </w:drawing>
      </w:r>
    </w:p>
    <w:p w14:paraId="06C12F16" w14:textId="77777777" w:rsidR="00974009" w:rsidRPr="008769EA" w:rsidRDefault="00974009" w:rsidP="00974009">
      <w:pPr>
        <w:rPr>
          <w:color w:val="000000" w:themeColor="text1"/>
        </w:rPr>
      </w:pPr>
    </w:p>
    <w:p w14:paraId="3C381FCE" w14:textId="01314997" w:rsidR="00080CA9" w:rsidRPr="008769EA" w:rsidRDefault="00080CA9" w:rsidP="00080CA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4</w:t>
      </w:r>
      <w:r w:rsidRPr="008769EA">
        <w:rPr>
          <w:color w:val="000000" w:themeColor="text1"/>
        </w:rPr>
        <w:t>.</w:t>
      </w:r>
    </w:p>
    <w:p w14:paraId="5029003F" w14:textId="77777777" w:rsidR="00974009" w:rsidRPr="008769EA" w:rsidRDefault="00974009" w:rsidP="00974009">
      <w:pPr>
        <w:rPr>
          <w:color w:val="000000" w:themeColor="text1"/>
        </w:rPr>
      </w:pPr>
    </w:p>
    <w:p w14:paraId="4FFB45A1" w14:textId="77777777" w:rsidR="00974009" w:rsidRPr="008769EA" w:rsidRDefault="00080CA9" w:rsidP="00974009">
      <w:pPr>
        <w:rPr>
          <w:color w:val="000000" w:themeColor="text1"/>
        </w:rPr>
      </w:pPr>
      <w:r w:rsidRPr="008769EA">
        <w:rPr>
          <w:noProof/>
          <w:color w:val="000000" w:themeColor="text1"/>
        </w:rPr>
        <w:drawing>
          <wp:inline distT="0" distB="0" distL="0" distR="0" wp14:anchorId="6F54F774" wp14:editId="29A5FF00">
            <wp:extent cx="5274310" cy="3677920"/>
            <wp:effectExtent l="0" t="0" r="0" b="5080"/>
            <wp:docPr id="1888283936" name="图片 188828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6" name="文档 1.png"/>
                    <pic:cNvPicPr/>
                  </pic:nvPicPr>
                  <pic:blipFill>
                    <a:blip r:embed="rId154"/>
                    <a:stretch>
                      <a:fillRect/>
                    </a:stretch>
                  </pic:blipFill>
                  <pic:spPr>
                    <a:xfrm>
                      <a:off x="0" y="0"/>
                      <a:ext cx="5274310" cy="3677920"/>
                    </a:xfrm>
                    <a:prstGeom prst="rect">
                      <a:avLst/>
                    </a:prstGeom>
                  </pic:spPr>
                </pic:pic>
              </a:graphicData>
            </a:graphic>
          </wp:inline>
        </w:drawing>
      </w:r>
    </w:p>
    <w:p w14:paraId="75AB1C09" w14:textId="77777777" w:rsidR="00974009" w:rsidRPr="008769EA" w:rsidRDefault="00974009" w:rsidP="00974009">
      <w:pPr>
        <w:rPr>
          <w:color w:val="000000" w:themeColor="text1"/>
        </w:rPr>
      </w:pPr>
    </w:p>
    <w:p w14:paraId="405F6A59" w14:textId="070DC639"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5</w:t>
      </w:r>
      <w:r w:rsidRPr="008769EA">
        <w:rPr>
          <w:color w:val="000000" w:themeColor="text1"/>
        </w:rPr>
        <w:t>.</w:t>
      </w:r>
    </w:p>
    <w:p w14:paraId="277FB386" w14:textId="77777777" w:rsidR="00974009" w:rsidRPr="008769EA" w:rsidRDefault="00974009" w:rsidP="00974009">
      <w:pPr>
        <w:rPr>
          <w:color w:val="000000" w:themeColor="text1"/>
        </w:rPr>
      </w:pPr>
    </w:p>
    <w:p w14:paraId="6916D153" w14:textId="77777777" w:rsidR="00974009" w:rsidRPr="008769EA" w:rsidRDefault="00E7508A" w:rsidP="00974009">
      <w:pPr>
        <w:rPr>
          <w:color w:val="000000" w:themeColor="text1"/>
        </w:rPr>
      </w:pPr>
      <w:r w:rsidRPr="008769EA">
        <w:rPr>
          <w:noProof/>
          <w:color w:val="000000" w:themeColor="text1"/>
        </w:rPr>
        <w:drawing>
          <wp:inline distT="0" distB="0" distL="0" distR="0" wp14:anchorId="60345F2A" wp14:editId="5433C8FD">
            <wp:extent cx="5274310" cy="3677920"/>
            <wp:effectExtent l="0" t="0" r="0" b="5080"/>
            <wp:docPr id="1888283937" name="图片 188828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7" name="文档 1.png"/>
                    <pic:cNvPicPr/>
                  </pic:nvPicPr>
                  <pic:blipFill>
                    <a:blip r:embed="rId155"/>
                    <a:stretch>
                      <a:fillRect/>
                    </a:stretch>
                  </pic:blipFill>
                  <pic:spPr>
                    <a:xfrm>
                      <a:off x="0" y="0"/>
                      <a:ext cx="5274310" cy="3677920"/>
                    </a:xfrm>
                    <a:prstGeom prst="rect">
                      <a:avLst/>
                    </a:prstGeom>
                  </pic:spPr>
                </pic:pic>
              </a:graphicData>
            </a:graphic>
          </wp:inline>
        </w:drawing>
      </w:r>
    </w:p>
    <w:p w14:paraId="2B695F74" w14:textId="77777777" w:rsidR="00974009" w:rsidRPr="008769EA" w:rsidRDefault="00974009" w:rsidP="00974009">
      <w:pPr>
        <w:rPr>
          <w:color w:val="000000" w:themeColor="text1"/>
        </w:rPr>
      </w:pPr>
    </w:p>
    <w:p w14:paraId="047FBA1D" w14:textId="7BE366FD"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5</w:t>
      </w:r>
      <w:r w:rsidRPr="008769EA">
        <w:rPr>
          <w:color w:val="000000" w:themeColor="text1"/>
        </w:rPr>
        <w:t>.</w:t>
      </w:r>
    </w:p>
    <w:p w14:paraId="33139D43" w14:textId="77777777" w:rsidR="00974009" w:rsidRPr="008769EA" w:rsidRDefault="00974009" w:rsidP="00974009">
      <w:pPr>
        <w:rPr>
          <w:color w:val="000000" w:themeColor="text1"/>
        </w:rPr>
      </w:pPr>
    </w:p>
    <w:p w14:paraId="1284EC0F" w14:textId="77777777" w:rsidR="00974009" w:rsidRPr="008769EA" w:rsidRDefault="00E7508A" w:rsidP="00974009">
      <w:pPr>
        <w:rPr>
          <w:color w:val="000000" w:themeColor="text1"/>
        </w:rPr>
      </w:pPr>
      <w:r w:rsidRPr="008769EA">
        <w:rPr>
          <w:noProof/>
          <w:color w:val="000000" w:themeColor="text1"/>
        </w:rPr>
        <w:drawing>
          <wp:inline distT="0" distB="0" distL="0" distR="0" wp14:anchorId="61B27FFA" wp14:editId="17E49382">
            <wp:extent cx="5274310" cy="3677920"/>
            <wp:effectExtent l="0" t="0" r="0" b="5080"/>
            <wp:docPr id="1888283938" name="图片 188828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8" name="文档 1.png"/>
                    <pic:cNvPicPr/>
                  </pic:nvPicPr>
                  <pic:blipFill>
                    <a:blip r:embed="rId156"/>
                    <a:stretch>
                      <a:fillRect/>
                    </a:stretch>
                  </pic:blipFill>
                  <pic:spPr>
                    <a:xfrm>
                      <a:off x="0" y="0"/>
                      <a:ext cx="5274310" cy="3677920"/>
                    </a:xfrm>
                    <a:prstGeom prst="rect">
                      <a:avLst/>
                    </a:prstGeom>
                  </pic:spPr>
                </pic:pic>
              </a:graphicData>
            </a:graphic>
          </wp:inline>
        </w:drawing>
      </w:r>
    </w:p>
    <w:p w14:paraId="1060B153" w14:textId="77777777" w:rsidR="00974009" w:rsidRPr="008769EA" w:rsidRDefault="00974009" w:rsidP="00974009">
      <w:pPr>
        <w:rPr>
          <w:color w:val="000000" w:themeColor="text1"/>
        </w:rPr>
      </w:pPr>
    </w:p>
    <w:p w14:paraId="687F87A1" w14:textId="42B6B037"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6</w:t>
      </w:r>
      <w:r w:rsidRPr="008769EA">
        <w:rPr>
          <w:color w:val="000000" w:themeColor="text1"/>
        </w:rPr>
        <w:t>.</w:t>
      </w:r>
    </w:p>
    <w:p w14:paraId="7F831A74" w14:textId="77777777" w:rsidR="00974009" w:rsidRPr="008769EA" w:rsidRDefault="00974009" w:rsidP="00974009">
      <w:pPr>
        <w:rPr>
          <w:color w:val="000000" w:themeColor="text1"/>
        </w:rPr>
      </w:pPr>
    </w:p>
    <w:p w14:paraId="639AD4B7" w14:textId="77777777" w:rsidR="00974009" w:rsidRPr="008769EA" w:rsidRDefault="00E7508A" w:rsidP="00974009">
      <w:pPr>
        <w:rPr>
          <w:color w:val="000000" w:themeColor="text1"/>
        </w:rPr>
      </w:pPr>
      <w:r w:rsidRPr="008769EA">
        <w:rPr>
          <w:noProof/>
          <w:color w:val="000000" w:themeColor="text1"/>
        </w:rPr>
        <w:drawing>
          <wp:inline distT="0" distB="0" distL="0" distR="0" wp14:anchorId="36FB951B" wp14:editId="6C93ED18">
            <wp:extent cx="5274310" cy="3677920"/>
            <wp:effectExtent l="0" t="0" r="0" b="5080"/>
            <wp:docPr id="1888283939" name="图片 188828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39" name="文档 1.png"/>
                    <pic:cNvPicPr/>
                  </pic:nvPicPr>
                  <pic:blipFill>
                    <a:blip r:embed="rId157"/>
                    <a:stretch>
                      <a:fillRect/>
                    </a:stretch>
                  </pic:blipFill>
                  <pic:spPr>
                    <a:xfrm>
                      <a:off x="0" y="0"/>
                      <a:ext cx="5274310" cy="3677920"/>
                    </a:xfrm>
                    <a:prstGeom prst="rect">
                      <a:avLst/>
                    </a:prstGeom>
                  </pic:spPr>
                </pic:pic>
              </a:graphicData>
            </a:graphic>
          </wp:inline>
        </w:drawing>
      </w:r>
    </w:p>
    <w:p w14:paraId="45DF64FE" w14:textId="77777777" w:rsidR="00974009" w:rsidRPr="008769EA" w:rsidRDefault="00974009" w:rsidP="00974009">
      <w:pPr>
        <w:rPr>
          <w:color w:val="000000" w:themeColor="text1"/>
        </w:rPr>
      </w:pPr>
    </w:p>
    <w:p w14:paraId="26324F6C" w14:textId="61AAE6E6"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6</w:t>
      </w:r>
      <w:r w:rsidRPr="008769EA">
        <w:rPr>
          <w:color w:val="000000" w:themeColor="text1"/>
        </w:rPr>
        <w:t>.</w:t>
      </w:r>
    </w:p>
    <w:p w14:paraId="731DB254" w14:textId="77777777" w:rsidR="00974009" w:rsidRPr="008769EA" w:rsidRDefault="00974009" w:rsidP="00974009">
      <w:pPr>
        <w:rPr>
          <w:color w:val="000000" w:themeColor="text1"/>
        </w:rPr>
      </w:pPr>
    </w:p>
    <w:p w14:paraId="554F4763" w14:textId="77777777" w:rsidR="00974009" w:rsidRPr="008769EA" w:rsidRDefault="00E7508A" w:rsidP="00974009">
      <w:pPr>
        <w:rPr>
          <w:color w:val="000000" w:themeColor="text1"/>
        </w:rPr>
      </w:pPr>
      <w:r w:rsidRPr="008769EA">
        <w:rPr>
          <w:noProof/>
          <w:color w:val="000000" w:themeColor="text1"/>
        </w:rPr>
        <w:drawing>
          <wp:inline distT="0" distB="0" distL="0" distR="0" wp14:anchorId="01FBAC15" wp14:editId="2F054692">
            <wp:extent cx="5274310" cy="3677920"/>
            <wp:effectExtent l="0" t="0" r="0" b="5080"/>
            <wp:docPr id="1888283940" name="图片 188828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0" name="文档 1.png"/>
                    <pic:cNvPicPr/>
                  </pic:nvPicPr>
                  <pic:blipFill>
                    <a:blip r:embed="rId158"/>
                    <a:stretch>
                      <a:fillRect/>
                    </a:stretch>
                  </pic:blipFill>
                  <pic:spPr>
                    <a:xfrm>
                      <a:off x="0" y="0"/>
                      <a:ext cx="5274310" cy="3677920"/>
                    </a:xfrm>
                    <a:prstGeom prst="rect">
                      <a:avLst/>
                    </a:prstGeom>
                  </pic:spPr>
                </pic:pic>
              </a:graphicData>
            </a:graphic>
          </wp:inline>
        </w:drawing>
      </w:r>
    </w:p>
    <w:p w14:paraId="5D727901" w14:textId="77777777" w:rsidR="00974009" w:rsidRPr="008769EA" w:rsidRDefault="00974009" w:rsidP="00974009">
      <w:pPr>
        <w:rPr>
          <w:color w:val="000000" w:themeColor="text1"/>
        </w:rPr>
      </w:pPr>
    </w:p>
    <w:p w14:paraId="0B99059D" w14:textId="1F4B6272"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7</w:t>
      </w:r>
      <w:r w:rsidRPr="008769EA">
        <w:rPr>
          <w:color w:val="000000" w:themeColor="text1"/>
        </w:rPr>
        <w:t>.</w:t>
      </w:r>
    </w:p>
    <w:p w14:paraId="0879213E" w14:textId="77777777" w:rsidR="00974009" w:rsidRPr="008769EA" w:rsidRDefault="00974009" w:rsidP="00974009">
      <w:pPr>
        <w:rPr>
          <w:color w:val="000000" w:themeColor="text1"/>
        </w:rPr>
      </w:pPr>
    </w:p>
    <w:p w14:paraId="29FD0CC2" w14:textId="77777777" w:rsidR="00974009" w:rsidRPr="008769EA" w:rsidRDefault="00E7508A" w:rsidP="00974009">
      <w:pPr>
        <w:rPr>
          <w:color w:val="000000" w:themeColor="text1"/>
        </w:rPr>
      </w:pPr>
      <w:r w:rsidRPr="008769EA">
        <w:rPr>
          <w:noProof/>
          <w:color w:val="000000" w:themeColor="text1"/>
        </w:rPr>
        <w:drawing>
          <wp:inline distT="0" distB="0" distL="0" distR="0" wp14:anchorId="78711792" wp14:editId="25A2264A">
            <wp:extent cx="5274310" cy="3677920"/>
            <wp:effectExtent l="0" t="0" r="0" b="5080"/>
            <wp:docPr id="1888283941" name="图片 188828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1" name="文档 1.png"/>
                    <pic:cNvPicPr/>
                  </pic:nvPicPr>
                  <pic:blipFill>
                    <a:blip r:embed="rId159"/>
                    <a:stretch>
                      <a:fillRect/>
                    </a:stretch>
                  </pic:blipFill>
                  <pic:spPr>
                    <a:xfrm>
                      <a:off x="0" y="0"/>
                      <a:ext cx="5274310" cy="3677920"/>
                    </a:xfrm>
                    <a:prstGeom prst="rect">
                      <a:avLst/>
                    </a:prstGeom>
                  </pic:spPr>
                </pic:pic>
              </a:graphicData>
            </a:graphic>
          </wp:inline>
        </w:drawing>
      </w:r>
    </w:p>
    <w:p w14:paraId="6BDF4205" w14:textId="77777777" w:rsidR="00974009" w:rsidRPr="008769EA" w:rsidRDefault="00974009" w:rsidP="00974009">
      <w:pPr>
        <w:rPr>
          <w:color w:val="000000" w:themeColor="text1"/>
        </w:rPr>
      </w:pPr>
    </w:p>
    <w:p w14:paraId="6EF4A7F5" w14:textId="7C7D73E7"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7</w:t>
      </w:r>
      <w:r w:rsidRPr="008769EA">
        <w:rPr>
          <w:color w:val="000000" w:themeColor="text1"/>
        </w:rPr>
        <w:t>.</w:t>
      </w:r>
    </w:p>
    <w:p w14:paraId="3ADC62CE" w14:textId="77777777" w:rsidR="00974009" w:rsidRPr="008769EA" w:rsidRDefault="00974009" w:rsidP="00974009">
      <w:pPr>
        <w:rPr>
          <w:color w:val="000000" w:themeColor="text1"/>
        </w:rPr>
      </w:pPr>
    </w:p>
    <w:p w14:paraId="33C75BF8" w14:textId="77777777" w:rsidR="00974009" w:rsidRPr="008769EA" w:rsidRDefault="00E7508A" w:rsidP="00974009">
      <w:pPr>
        <w:rPr>
          <w:color w:val="000000" w:themeColor="text1"/>
        </w:rPr>
      </w:pPr>
      <w:r w:rsidRPr="008769EA">
        <w:rPr>
          <w:noProof/>
          <w:color w:val="000000" w:themeColor="text1"/>
        </w:rPr>
        <w:drawing>
          <wp:inline distT="0" distB="0" distL="0" distR="0" wp14:anchorId="58A3AE3D" wp14:editId="1A602D55">
            <wp:extent cx="5274310" cy="3677920"/>
            <wp:effectExtent l="0" t="0" r="0" b="5080"/>
            <wp:docPr id="1888283942" name="图片 188828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2" name="文档 1.png"/>
                    <pic:cNvPicPr/>
                  </pic:nvPicPr>
                  <pic:blipFill>
                    <a:blip r:embed="rId160"/>
                    <a:stretch>
                      <a:fillRect/>
                    </a:stretch>
                  </pic:blipFill>
                  <pic:spPr>
                    <a:xfrm>
                      <a:off x="0" y="0"/>
                      <a:ext cx="5274310" cy="3677920"/>
                    </a:xfrm>
                    <a:prstGeom prst="rect">
                      <a:avLst/>
                    </a:prstGeom>
                  </pic:spPr>
                </pic:pic>
              </a:graphicData>
            </a:graphic>
          </wp:inline>
        </w:drawing>
      </w:r>
    </w:p>
    <w:p w14:paraId="021FF87D" w14:textId="77777777" w:rsidR="00974009" w:rsidRPr="008769EA" w:rsidRDefault="00974009" w:rsidP="00974009">
      <w:pPr>
        <w:rPr>
          <w:color w:val="000000" w:themeColor="text1"/>
        </w:rPr>
      </w:pPr>
    </w:p>
    <w:p w14:paraId="1F8C7A27" w14:textId="5E401D87"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8</w:t>
      </w:r>
      <w:r w:rsidRPr="008769EA">
        <w:rPr>
          <w:color w:val="000000" w:themeColor="text1"/>
        </w:rPr>
        <w:t>.</w:t>
      </w:r>
    </w:p>
    <w:p w14:paraId="6B36DA1F" w14:textId="77777777" w:rsidR="00974009" w:rsidRPr="008769EA" w:rsidRDefault="00974009" w:rsidP="00974009">
      <w:pPr>
        <w:rPr>
          <w:color w:val="000000" w:themeColor="text1"/>
        </w:rPr>
      </w:pPr>
    </w:p>
    <w:p w14:paraId="325AD1B2" w14:textId="77777777" w:rsidR="00974009" w:rsidRPr="008769EA" w:rsidRDefault="00E7508A" w:rsidP="00974009">
      <w:pPr>
        <w:rPr>
          <w:color w:val="000000" w:themeColor="text1"/>
        </w:rPr>
      </w:pPr>
      <w:r w:rsidRPr="008769EA">
        <w:rPr>
          <w:noProof/>
          <w:color w:val="000000" w:themeColor="text1"/>
        </w:rPr>
        <w:drawing>
          <wp:inline distT="0" distB="0" distL="0" distR="0" wp14:anchorId="76B7E12E" wp14:editId="0746909C">
            <wp:extent cx="5274310" cy="3677920"/>
            <wp:effectExtent l="0" t="0" r="0" b="5080"/>
            <wp:docPr id="1888283943" name="图片 188828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3" name="文档 1.png"/>
                    <pic:cNvPicPr/>
                  </pic:nvPicPr>
                  <pic:blipFill>
                    <a:blip r:embed="rId161"/>
                    <a:stretch>
                      <a:fillRect/>
                    </a:stretch>
                  </pic:blipFill>
                  <pic:spPr>
                    <a:xfrm>
                      <a:off x="0" y="0"/>
                      <a:ext cx="5274310" cy="3677920"/>
                    </a:xfrm>
                    <a:prstGeom prst="rect">
                      <a:avLst/>
                    </a:prstGeom>
                  </pic:spPr>
                </pic:pic>
              </a:graphicData>
            </a:graphic>
          </wp:inline>
        </w:drawing>
      </w:r>
    </w:p>
    <w:p w14:paraId="612B6C02" w14:textId="77777777" w:rsidR="00974009" w:rsidRPr="008769EA" w:rsidRDefault="00974009" w:rsidP="00974009">
      <w:pPr>
        <w:rPr>
          <w:color w:val="000000" w:themeColor="text1"/>
        </w:rPr>
      </w:pPr>
    </w:p>
    <w:p w14:paraId="59DB7A77" w14:textId="4774DABB"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8</w:t>
      </w:r>
      <w:r w:rsidRPr="008769EA">
        <w:rPr>
          <w:color w:val="000000" w:themeColor="text1"/>
        </w:rPr>
        <w:t>.</w:t>
      </w:r>
    </w:p>
    <w:p w14:paraId="53F61D17" w14:textId="77777777" w:rsidR="00974009" w:rsidRPr="008769EA" w:rsidRDefault="00974009" w:rsidP="00974009">
      <w:pPr>
        <w:rPr>
          <w:color w:val="000000" w:themeColor="text1"/>
        </w:rPr>
      </w:pPr>
    </w:p>
    <w:p w14:paraId="23C6F0D8" w14:textId="77777777" w:rsidR="00974009" w:rsidRPr="008769EA" w:rsidRDefault="00E7508A" w:rsidP="00974009">
      <w:pPr>
        <w:rPr>
          <w:color w:val="000000" w:themeColor="text1"/>
        </w:rPr>
      </w:pPr>
      <w:r w:rsidRPr="008769EA">
        <w:rPr>
          <w:noProof/>
          <w:color w:val="000000" w:themeColor="text1"/>
        </w:rPr>
        <w:drawing>
          <wp:inline distT="0" distB="0" distL="0" distR="0" wp14:anchorId="39265D8E" wp14:editId="0FDFE2DC">
            <wp:extent cx="5274310" cy="3677920"/>
            <wp:effectExtent l="0" t="0" r="0" b="5080"/>
            <wp:docPr id="1888283944" name="图片 188828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4" name="文档 1.png"/>
                    <pic:cNvPicPr/>
                  </pic:nvPicPr>
                  <pic:blipFill>
                    <a:blip r:embed="rId162"/>
                    <a:stretch>
                      <a:fillRect/>
                    </a:stretch>
                  </pic:blipFill>
                  <pic:spPr>
                    <a:xfrm>
                      <a:off x="0" y="0"/>
                      <a:ext cx="5274310" cy="3677920"/>
                    </a:xfrm>
                    <a:prstGeom prst="rect">
                      <a:avLst/>
                    </a:prstGeom>
                  </pic:spPr>
                </pic:pic>
              </a:graphicData>
            </a:graphic>
          </wp:inline>
        </w:drawing>
      </w:r>
    </w:p>
    <w:p w14:paraId="2212611E" w14:textId="77777777" w:rsidR="00974009" w:rsidRPr="008769EA" w:rsidRDefault="00974009" w:rsidP="00974009">
      <w:pPr>
        <w:rPr>
          <w:color w:val="000000" w:themeColor="text1"/>
        </w:rPr>
      </w:pPr>
    </w:p>
    <w:p w14:paraId="36247CCA" w14:textId="7A5F6E82"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9</w:t>
      </w:r>
      <w:r w:rsidRPr="008769EA">
        <w:rPr>
          <w:color w:val="000000" w:themeColor="text1"/>
        </w:rPr>
        <w:t>.</w:t>
      </w:r>
    </w:p>
    <w:p w14:paraId="30D41066" w14:textId="77777777" w:rsidR="00974009" w:rsidRPr="008769EA" w:rsidRDefault="00974009" w:rsidP="00974009">
      <w:pPr>
        <w:rPr>
          <w:color w:val="000000" w:themeColor="text1"/>
        </w:rPr>
      </w:pPr>
    </w:p>
    <w:p w14:paraId="5285E9AD" w14:textId="77777777" w:rsidR="00974009" w:rsidRPr="008769EA" w:rsidRDefault="00BC2BED" w:rsidP="00974009">
      <w:pPr>
        <w:rPr>
          <w:color w:val="000000" w:themeColor="text1"/>
        </w:rPr>
      </w:pPr>
      <w:r w:rsidRPr="008769EA">
        <w:rPr>
          <w:noProof/>
          <w:color w:val="000000" w:themeColor="text1"/>
        </w:rPr>
        <w:drawing>
          <wp:inline distT="0" distB="0" distL="0" distR="0" wp14:anchorId="1B0ED656" wp14:editId="23414E80">
            <wp:extent cx="5274310" cy="3677920"/>
            <wp:effectExtent l="0" t="0" r="0" b="5080"/>
            <wp:docPr id="1888283945" name="图片 188828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5" name="文档 1.png"/>
                    <pic:cNvPicPr/>
                  </pic:nvPicPr>
                  <pic:blipFill>
                    <a:blip r:embed="rId163"/>
                    <a:stretch>
                      <a:fillRect/>
                    </a:stretch>
                  </pic:blipFill>
                  <pic:spPr>
                    <a:xfrm>
                      <a:off x="0" y="0"/>
                      <a:ext cx="5274310" cy="3677920"/>
                    </a:xfrm>
                    <a:prstGeom prst="rect">
                      <a:avLst/>
                    </a:prstGeom>
                  </pic:spPr>
                </pic:pic>
              </a:graphicData>
            </a:graphic>
          </wp:inline>
        </w:drawing>
      </w:r>
    </w:p>
    <w:p w14:paraId="76627CC4" w14:textId="77777777" w:rsidR="00974009" w:rsidRPr="008769EA" w:rsidRDefault="00974009" w:rsidP="00974009">
      <w:pPr>
        <w:rPr>
          <w:color w:val="000000" w:themeColor="text1"/>
        </w:rPr>
      </w:pPr>
    </w:p>
    <w:p w14:paraId="3B597320" w14:textId="1664DB81"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39</w:t>
      </w:r>
      <w:r w:rsidRPr="008769EA">
        <w:rPr>
          <w:color w:val="000000" w:themeColor="text1"/>
        </w:rPr>
        <w:t>.</w:t>
      </w:r>
    </w:p>
    <w:p w14:paraId="71A25948" w14:textId="77777777" w:rsidR="00974009" w:rsidRPr="008769EA" w:rsidRDefault="00974009" w:rsidP="00974009">
      <w:pPr>
        <w:rPr>
          <w:color w:val="000000" w:themeColor="text1"/>
        </w:rPr>
      </w:pPr>
    </w:p>
    <w:p w14:paraId="7C480402" w14:textId="77777777" w:rsidR="00974009" w:rsidRPr="008769EA" w:rsidRDefault="00BC2BED" w:rsidP="00974009">
      <w:pPr>
        <w:rPr>
          <w:color w:val="000000" w:themeColor="text1"/>
        </w:rPr>
      </w:pPr>
      <w:r w:rsidRPr="008769EA">
        <w:rPr>
          <w:noProof/>
          <w:color w:val="000000" w:themeColor="text1"/>
        </w:rPr>
        <w:drawing>
          <wp:inline distT="0" distB="0" distL="0" distR="0" wp14:anchorId="1B6D5341" wp14:editId="4C1F946B">
            <wp:extent cx="5274310" cy="3677920"/>
            <wp:effectExtent l="0" t="0" r="0" b="5080"/>
            <wp:docPr id="1888283946" name="图片 188828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6" name="文档 1.png"/>
                    <pic:cNvPicPr/>
                  </pic:nvPicPr>
                  <pic:blipFill>
                    <a:blip r:embed="rId164"/>
                    <a:stretch>
                      <a:fillRect/>
                    </a:stretch>
                  </pic:blipFill>
                  <pic:spPr>
                    <a:xfrm>
                      <a:off x="0" y="0"/>
                      <a:ext cx="5274310" cy="3677920"/>
                    </a:xfrm>
                    <a:prstGeom prst="rect">
                      <a:avLst/>
                    </a:prstGeom>
                  </pic:spPr>
                </pic:pic>
              </a:graphicData>
            </a:graphic>
          </wp:inline>
        </w:drawing>
      </w:r>
    </w:p>
    <w:p w14:paraId="71CEAD72" w14:textId="77777777" w:rsidR="00974009" w:rsidRPr="008769EA" w:rsidRDefault="00974009" w:rsidP="00974009">
      <w:pPr>
        <w:rPr>
          <w:color w:val="000000" w:themeColor="text1"/>
        </w:rPr>
      </w:pPr>
    </w:p>
    <w:p w14:paraId="20E0DDD6" w14:textId="6C3DA106"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40</w:t>
      </w:r>
      <w:r w:rsidRPr="008769EA">
        <w:rPr>
          <w:color w:val="000000" w:themeColor="text1"/>
        </w:rPr>
        <w:t>.</w:t>
      </w:r>
    </w:p>
    <w:p w14:paraId="6DAB121D" w14:textId="77777777" w:rsidR="00974009" w:rsidRPr="008769EA" w:rsidRDefault="00974009" w:rsidP="00974009">
      <w:pPr>
        <w:rPr>
          <w:color w:val="000000" w:themeColor="text1"/>
        </w:rPr>
      </w:pPr>
    </w:p>
    <w:p w14:paraId="56E2C54A" w14:textId="77777777" w:rsidR="00974009" w:rsidRPr="008769EA" w:rsidRDefault="007F076A" w:rsidP="00974009">
      <w:pPr>
        <w:rPr>
          <w:color w:val="000000" w:themeColor="text1"/>
        </w:rPr>
      </w:pPr>
      <w:r w:rsidRPr="008769EA">
        <w:rPr>
          <w:noProof/>
          <w:color w:val="000000" w:themeColor="text1"/>
        </w:rPr>
        <w:drawing>
          <wp:inline distT="0" distB="0" distL="0" distR="0" wp14:anchorId="728DA25D" wp14:editId="3E9AAD4A">
            <wp:extent cx="5274310" cy="3677920"/>
            <wp:effectExtent l="0" t="0" r="0" b="5080"/>
            <wp:docPr id="1888283947" name="图片 188828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7" name="文档 1.png"/>
                    <pic:cNvPicPr/>
                  </pic:nvPicPr>
                  <pic:blipFill>
                    <a:blip r:embed="rId165"/>
                    <a:stretch>
                      <a:fillRect/>
                    </a:stretch>
                  </pic:blipFill>
                  <pic:spPr>
                    <a:xfrm>
                      <a:off x="0" y="0"/>
                      <a:ext cx="5274310" cy="3677920"/>
                    </a:xfrm>
                    <a:prstGeom prst="rect">
                      <a:avLst/>
                    </a:prstGeom>
                  </pic:spPr>
                </pic:pic>
              </a:graphicData>
            </a:graphic>
          </wp:inline>
        </w:drawing>
      </w:r>
    </w:p>
    <w:p w14:paraId="54B7914E" w14:textId="77777777" w:rsidR="00974009" w:rsidRPr="008769EA" w:rsidRDefault="00974009" w:rsidP="00974009">
      <w:pPr>
        <w:rPr>
          <w:color w:val="000000" w:themeColor="text1"/>
        </w:rPr>
      </w:pPr>
    </w:p>
    <w:p w14:paraId="214E4CFB" w14:textId="05A082E9"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6E5F94" w:rsidRPr="008769EA">
        <w:rPr>
          <w:b/>
          <w:color w:val="000000" w:themeColor="text1"/>
        </w:rPr>
        <w:t>40</w:t>
      </w:r>
      <w:r w:rsidRPr="008769EA">
        <w:rPr>
          <w:color w:val="000000" w:themeColor="text1"/>
        </w:rPr>
        <w:t>.</w:t>
      </w:r>
    </w:p>
    <w:p w14:paraId="53EC0563" w14:textId="77777777" w:rsidR="00974009" w:rsidRPr="008769EA" w:rsidRDefault="00974009" w:rsidP="00974009">
      <w:pPr>
        <w:rPr>
          <w:color w:val="000000" w:themeColor="text1"/>
        </w:rPr>
      </w:pPr>
    </w:p>
    <w:p w14:paraId="20977664" w14:textId="77777777" w:rsidR="00974009" w:rsidRPr="008769EA" w:rsidRDefault="007F076A" w:rsidP="00974009">
      <w:pPr>
        <w:rPr>
          <w:color w:val="000000" w:themeColor="text1"/>
        </w:rPr>
      </w:pPr>
      <w:r w:rsidRPr="008769EA">
        <w:rPr>
          <w:noProof/>
          <w:color w:val="000000" w:themeColor="text1"/>
        </w:rPr>
        <w:drawing>
          <wp:inline distT="0" distB="0" distL="0" distR="0" wp14:anchorId="4EF6D21D" wp14:editId="6DE78164">
            <wp:extent cx="5274310" cy="3677920"/>
            <wp:effectExtent l="0" t="0" r="0" b="5080"/>
            <wp:docPr id="1888283948" name="图片 188828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8" name="文档 1.png"/>
                    <pic:cNvPicPr/>
                  </pic:nvPicPr>
                  <pic:blipFill>
                    <a:blip r:embed="rId166"/>
                    <a:stretch>
                      <a:fillRect/>
                    </a:stretch>
                  </pic:blipFill>
                  <pic:spPr>
                    <a:xfrm>
                      <a:off x="0" y="0"/>
                      <a:ext cx="5274310" cy="3677920"/>
                    </a:xfrm>
                    <a:prstGeom prst="rect">
                      <a:avLst/>
                    </a:prstGeom>
                  </pic:spPr>
                </pic:pic>
              </a:graphicData>
            </a:graphic>
          </wp:inline>
        </w:drawing>
      </w:r>
    </w:p>
    <w:p w14:paraId="6DA5A27B" w14:textId="77777777" w:rsidR="00974009" w:rsidRPr="008769EA" w:rsidRDefault="00974009" w:rsidP="00974009">
      <w:pPr>
        <w:rPr>
          <w:color w:val="000000" w:themeColor="text1"/>
        </w:rPr>
      </w:pPr>
    </w:p>
    <w:p w14:paraId="065745D1" w14:textId="5190CF43"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0696C" w:rsidRPr="008769EA">
        <w:rPr>
          <w:b/>
          <w:color w:val="000000" w:themeColor="text1"/>
        </w:rPr>
        <w:t>41</w:t>
      </w:r>
      <w:r w:rsidRPr="008769EA">
        <w:rPr>
          <w:color w:val="000000" w:themeColor="text1"/>
        </w:rPr>
        <w:t>.</w:t>
      </w:r>
    </w:p>
    <w:p w14:paraId="5D1E2396" w14:textId="77777777" w:rsidR="00974009" w:rsidRPr="008769EA" w:rsidRDefault="00974009" w:rsidP="00974009">
      <w:pPr>
        <w:rPr>
          <w:color w:val="000000" w:themeColor="text1"/>
        </w:rPr>
      </w:pPr>
    </w:p>
    <w:p w14:paraId="68482854" w14:textId="77777777" w:rsidR="00974009" w:rsidRPr="008769EA" w:rsidRDefault="007F076A" w:rsidP="00974009">
      <w:pPr>
        <w:rPr>
          <w:color w:val="000000" w:themeColor="text1"/>
        </w:rPr>
      </w:pPr>
      <w:r w:rsidRPr="008769EA">
        <w:rPr>
          <w:noProof/>
          <w:color w:val="000000" w:themeColor="text1"/>
        </w:rPr>
        <w:drawing>
          <wp:inline distT="0" distB="0" distL="0" distR="0" wp14:anchorId="655BD7E1" wp14:editId="0F75CB00">
            <wp:extent cx="5274310" cy="3677920"/>
            <wp:effectExtent l="0" t="0" r="0" b="5080"/>
            <wp:docPr id="1888283949" name="图片 188828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49" name="文档 1.png"/>
                    <pic:cNvPicPr/>
                  </pic:nvPicPr>
                  <pic:blipFill>
                    <a:blip r:embed="rId167"/>
                    <a:stretch>
                      <a:fillRect/>
                    </a:stretch>
                  </pic:blipFill>
                  <pic:spPr>
                    <a:xfrm>
                      <a:off x="0" y="0"/>
                      <a:ext cx="5274310" cy="3677920"/>
                    </a:xfrm>
                    <a:prstGeom prst="rect">
                      <a:avLst/>
                    </a:prstGeom>
                  </pic:spPr>
                </pic:pic>
              </a:graphicData>
            </a:graphic>
          </wp:inline>
        </w:drawing>
      </w:r>
    </w:p>
    <w:p w14:paraId="333FFB81" w14:textId="77777777" w:rsidR="00974009" w:rsidRPr="008769EA" w:rsidRDefault="00974009" w:rsidP="00974009">
      <w:pPr>
        <w:rPr>
          <w:color w:val="000000" w:themeColor="text1"/>
        </w:rPr>
      </w:pPr>
    </w:p>
    <w:p w14:paraId="38A0474D" w14:textId="32FD3EA7"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0696C" w:rsidRPr="008769EA">
        <w:rPr>
          <w:b/>
          <w:color w:val="000000" w:themeColor="text1"/>
        </w:rPr>
        <w:t>41</w:t>
      </w:r>
      <w:r w:rsidRPr="008769EA">
        <w:rPr>
          <w:color w:val="000000" w:themeColor="text1"/>
        </w:rPr>
        <w:t>.</w:t>
      </w:r>
    </w:p>
    <w:p w14:paraId="77DC1ABA" w14:textId="77777777" w:rsidR="00974009" w:rsidRPr="008769EA" w:rsidRDefault="00974009" w:rsidP="00974009">
      <w:pPr>
        <w:rPr>
          <w:color w:val="000000" w:themeColor="text1"/>
        </w:rPr>
      </w:pPr>
    </w:p>
    <w:p w14:paraId="51FA55E5" w14:textId="77777777" w:rsidR="00974009" w:rsidRPr="008769EA" w:rsidRDefault="007F076A" w:rsidP="00974009">
      <w:pPr>
        <w:rPr>
          <w:color w:val="000000" w:themeColor="text1"/>
        </w:rPr>
      </w:pPr>
      <w:r w:rsidRPr="008769EA">
        <w:rPr>
          <w:noProof/>
          <w:color w:val="000000" w:themeColor="text1"/>
        </w:rPr>
        <w:drawing>
          <wp:inline distT="0" distB="0" distL="0" distR="0" wp14:anchorId="34F986EF" wp14:editId="63BA40AF">
            <wp:extent cx="5274310" cy="3677920"/>
            <wp:effectExtent l="0" t="0" r="0" b="5080"/>
            <wp:docPr id="1888283950" name="图片 188828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0" name="文档 1.png"/>
                    <pic:cNvPicPr/>
                  </pic:nvPicPr>
                  <pic:blipFill>
                    <a:blip r:embed="rId168"/>
                    <a:stretch>
                      <a:fillRect/>
                    </a:stretch>
                  </pic:blipFill>
                  <pic:spPr>
                    <a:xfrm>
                      <a:off x="0" y="0"/>
                      <a:ext cx="5274310" cy="3677920"/>
                    </a:xfrm>
                    <a:prstGeom prst="rect">
                      <a:avLst/>
                    </a:prstGeom>
                  </pic:spPr>
                </pic:pic>
              </a:graphicData>
            </a:graphic>
          </wp:inline>
        </w:drawing>
      </w:r>
    </w:p>
    <w:p w14:paraId="0BBE03A4" w14:textId="77777777" w:rsidR="00974009" w:rsidRPr="008769EA" w:rsidRDefault="00974009" w:rsidP="00974009">
      <w:pPr>
        <w:rPr>
          <w:color w:val="000000" w:themeColor="text1"/>
        </w:rPr>
      </w:pPr>
    </w:p>
    <w:p w14:paraId="139E6F11" w14:textId="36C37603" w:rsidR="00974009" w:rsidRPr="008769EA" w:rsidRDefault="001252F3" w:rsidP="00974009">
      <w:pPr>
        <w:rPr>
          <w:color w:val="000000" w:themeColor="text1"/>
        </w:rPr>
      </w:pPr>
      <w:r w:rsidRPr="008769EA">
        <w:rPr>
          <w:color w:val="000000" w:themeColor="text1"/>
          <w:vertAlign w:val="superscript"/>
        </w:rPr>
        <w:t>19</w:t>
      </w:r>
      <w:r w:rsidRPr="008769EA">
        <w:rPr>
          <w:color w:val="000000" w:themeColor="text1"/>
        </w:rPr>
        <w:t>F NMR (377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00974009" w:rsidRPr="008769EA">
        <w:rPr>
          <w:color w:val="000000" w:themeColor="text1"/>
        </w:rPr>
        <w:t xml:space="preserve"> of </w:t>
      </w:r>
      <w:r w:rsidR="0030696C" w:rsidRPr="008769EA">
        <w:rPr>
          <w:b/>
          <w:color w:val="000000" w:themeColor="text1"/>
        </w:rPr>
        <w:t>41</w:t>
      </w:r>
      <w:r w:rsidR="00974009" w:rsidRPr="008769EA">
        <w:rPr>
          <w:color w:val="000000" w:themeColor="text1"/>
        </w:rPr>
        <w:t>.</w:t>
      </w:r>
    </w:p>
    <w:p w14:paraId="40179367" w14:textId="77777777" w:rsidR="00974009" w:rsidRPr="008769EA" w:rsidRDefault="00974009" w:rsidP="00974009">
      <w:pPr>
        <w:rPr>
          <w:color w:val="000000" w:themeColor="text1"/>
        </w:rPr>
      </w:pPr>
    </w:p>
    <w:p w14:paraId="637EA10B" w14:textId="77777777" w:rsidR="00974009" w:rsidRPr="008769EA" w:rsidRDefault="007F076A" w:rsidP="00974009">
      <w:pPr>
        <w:rPr>
          <w:color w:val="000000" w:themeColor="text1"/>
        </w:rPr>
      </w:pPr>
      <w:r w:rsidRPr="008769EA">
        <w:rPr>
          <w:noProof/>
          <w:color w:val="000000" w:themeColor="text1"/>
        </w:rPr>
        <w:drawing>
          <wp:inline distT="0" distB="0" distL="0" distR="0" wp14:anchorId="7B506CD0" wp14:editId="576B4F56">
            <wp:extent cx="5274310" cy="3677920"/>
            <wp:effectExtent l="0" t="0" r="0" b="5080"/>
            <wp:docPr id="1888283951" name="图片 188828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1" name="文档 1.png"/>
                    <pic:cNvPicPr/>
                  </pic:nvPicPr>
                  <pic:blipFill>
                    <a:blip r:embed="rId169"/>
                    <a:stretch>
                      <a:fillRect/>
                    </a:stretch>
                  </pic:blipFill>
                  <pic:spPr>
                    <a:xfrm>
                      <a:off x="0" y="0"/>
                      <a:ext cx="5274310" cy="3677920"/>
                    </a:xfrm>
                    <a:prstGeom prst="rect">
                      <a:avLst/>
                    </a:prstGeom>
                  </pic:spPr>
                </pic:pic>
              </a:graphicData>
            </a:graphic>
          </wp:inline>
        </w:drawing>
      </w:r>
    </w:p>
    <w:p w14:paraId="0BF51FE8" w14:textId="77777777" w:rsidR="00974009" w:rsidRPr="008769EA" w:rsidRDefault="00974009" w:rsidP="00974009">
      <w:pPr>
        <w:rPr>
          <w:color w:val="000000" w:themeColor="text1"/>
        </w:rPr>
      </w:pPr>
    </w:p>
    <w:p w14:paraId="55D5B2E3" w14:textId="36437960"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0867A1" w:rsidRPr="008769EA">
        <w:rPr>
          <w:b/>
          <w:color w:val="000000" w:themeColor="text1"/>
        </w:rPr>
        <w:t>42</w:t>
      </w:r>
      <w:r w:rsidRPr="008769EA">
        <w:rPr>
          <w:color w:val="000000" w:themeColor="text1"/>
        </w:rPr>
        <w:t>.</w:t>
      </w:r>
    </w:p>
    <w:p w14:paraId="023CA3BB" w14:textId="77777777" w:rsidR="00974009" w:rsidRPr="008769EA" w:rsidRDefault="00974009" w:rsidP="00974009">
      <w:pPr>
        <w:rPr>
          <w:color w:val="000000" w:themeColor="text1"/>
        </w:rPr>
      </w:pPr>
    </w:p>
    <w:p w14:paraId="6B61FAAC" w14:textId="77777777" w:rsidR="00974009" w:rsidRPr="008769EA" w:rsidRDefault="00A13FA1" w:rsidP="00974009">
      <w:pPr>
        <w:rPr>
          <w:color w:val="000000" w:themeColor="text1"/>
        </w:rPr>
      </w:pPr>
      <w:r w:rsidRPr="008769EA">
        <w:rPr>
          <w:noProof/>
          <w:color w:val="000000" w:themeColor="text1"/>
        </w:rPr>
        <w:drawing>
          <wp:inline distT="0" distB="0" distL="0" distR="0" wp14:anchorId="4ACF861C" wp14:editId="1658C148">
            <wp:extent cx="5274310" cy="3677920"/>
            <wp:effectExtent l="0" t="0" r="0" b="5080"/>
            <wp:docPr id="1888283952" name="图片 188828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2" name="文档 1.png"/>
                    <pic:cNvPicPr/>
                  </pic:nvPicPr>
                  <pic:blipFill>
                    <a:blip r:embed="rId170"/>
                    <a:stretch>
                      <a:fillRect/>
                    </a:stretch>
                  </pic:blipFill>
                  <pic:spPr>
                    <a:xfrm>
                      <a:off x="0" y="0"/>
                      <a:ext cx="5274310" cy="3677920"/>
                    </a:xfrm>
                    <a:prstGeom prst="rect">
                      <a:avLst/>
                    </a:prstGeom>
                  </pic:spPr>
                </pic:pic>
              </a:graphicData>
            </a:graphic>
          </wp:inline>
        </w:drawing>
      </w:r>
    </w:p>
    <w:p w14:paraId="28DA8C1A" w14:textId="77777777" w:rsidR="00974009" w:rsidRPr="008769EA" w:rsidRDefault="00974009" w:rsidP="00974009">
      <w:pPr>
        <w:rPr>
          <w:color w:val="000000" w:themeColor="text1"/>
        </w:rPr>
      </w:pPr>
    </w:p>
    <w:p w14:paraId="633D9656" w14:textId="1B5D5418"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0867A1" w:rsidRPr="008769EA">
        <w:rPr>
          <w:b/>
          <w:color w:val="000000" w:themeColor="text1"/>
        </w:rPr>
        <w:t>42</w:t>
      </w:r>
      <w:r w:rsidRPr="008769EA">
        <w:rPr>
          <w:color w:val="000000" w:themeColor="text1"/>
        </w:rPr>
        <w:t>.</w:t>
      </w:r>
    </w:p>
    <w:p w14:paraId="4CBD59BA" w14:textId="77777777" w:rsidR="00974009" w:rsidRPr="008769EA" w:rsidRDefault="00974009" w:rsidP="00974009">
      <w:pPr>
        <w:rPr>
          <w:color w:val="000000" w:themeColor="text1"/>
        </w:rPr>
      </w:pPr>
    </w:p>
    <w:p w14:paraId="17281169" w14:textId="77777777" w:rsidR="00974009" w:rsidRPr="008769EA" w:rsidRDefault="00A13FA1" w:rsidP="00974009">
      <w:pPr>
        <w:rPr>
          <w:color w:val="000000" w:themeColor="text1"/>
        </w:rPr>
      </w:pPr>
      <w:r w:rsidRPr="008769EA">
        <w:rPr>
          <w:noProof/>
          <w:color w:val="000000" w:themeColor="text1"/>
        </w:rPr>
        <w:drawing>
          <wp:inline distT="0" distB="0" distL="0" distR="0" wp14:anchorId="65FBAA37" wp14:editId="02BDEFA1">
            <wp:extent cx="5274310" cy="3677920"/>
            <wp:effectExtent l="0" t="0" r="0" b="5080"/>
            <wp:docPr id="1888283953" name="图片 188828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3" name="文档 1.png"/>
                    <pic:cNvPicPr/>
                  </pic:nvPicPr>
                  <pic:blipFill>
                    <a:blip r:embed="rId171"/>
                    <a:stretch>
                      <a:fillRect/>
                    </a:stretch>
                  </pic:blipFill>
                  <pic:spPr>
                    <a:xfrm>
                      <a:off x="0" y="0"/>
                      <a:ext cx="5274310" cy="3677920"/>
                    </a:xfrm>
                    <a:prstGeom prst="rect">
                      <a:avLst/>
                    </a:prstGeom>
                  </pic:spPr>
                </pic:pic>
              </a:graphicData>
            </a:graphic>
          </wp:inline>
        </w:drawing>
      </w:r>
    </w:p>
    <w:p w14:paraId="77309EA4" w14:textId="77777777" w:rsidR="00974009" w:rsidRPr="008769EA" w:rsidRDefault="00974009" w:rsidP="00974009">
      <w:pPr>
        <w:rPr>
          <w:color w:val="000000" w:themeColor="text1"/>
        </w:rPr>
      </w:pPr>
    </w:p>
    <w:p w14:paraId="1F42EDF2" w14:textId="3AEBF18B"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4252B2" w:rsidRPr="008769EA">
        <w:rPr>
          <w:b/>
          <w:color w:val="000000" w:themeColor="text1"/>
        </w:rPr>
        <w:t>43</w:t>
      </w:r>
      <w:r w:rsidRPr="008769EA">
        <w:rPr>
          <w:color w:val="000000" w:themeColor="text1"/>
        </w:rPr>
        <w:t>.</w:t>
      </w:r>
    </w:p>
    <w:p w14:paraId="65AF13D6" w14:textId="77777777" w:rsidR="00974009" w:rsidRPr="008769EA" w:rsidRDefault="00974009" w:rsidP="00974009">
      <w:pPr>
        <w:rPr>
          <w:color w:val="000000" w:themeColor="text1"/>
        </w:rPr>
      </w:pPr>
    </w:p>
    <w:p w14:paraId="0898D80E" w14:textId="77777777" w:rsidR="00974009" w:rsidRPr="008769EA" w:rsidRDefault="00136D1F" w:rsidP="00974009">
      <w:pPr>
        <w:rPr>
          <w:color w:val="000000" w:themeColor="text1"/>
        </w:rPr>
      </w:pPr>
      <w:r w:rsidRPr="008769EA">
        <w:rPr>
          <w:noProof/>
          <w:color w:val="000000" w:themeColor="text1"/>
        </w:rPr>
        <w:drawing>
          <wp:inline distT="0" distB="0" distL="0" distR="0" wp14:anchorId="4B9E9954" wp14:editId="1E6CFAF2">
            <wp:extent cx="5274310" cy="3677920"/>
            <wp:effectExtent l="0" t="0" r="0" b="5080"/>
            <wp:docPr id="1888283954" name="图片 188828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4" name="文档 1.png"/>
                    <pic:cNvPicPr/>
                  </pic:nvPicPr>
                  <pic:blipFill>
                    <a:blip r:embed="rId172"/>
                    <a:stretch>
                      <a:fillRect/>
                    </a:stretch>
                  </pic:blipFill>
                  <pic:spPr>
                    <a:xfrm>
                      <a:off x="0" y="0"/>
                      <a:ext cx="5274310" cy="3677920"/>
                    </a:xfrm>
                    <a:prstGeom prst="rect">
                      <a:avLst/>
                    </a:prstGeom>
                  </pic:spPr>
                </pic:pic>
              </a:graphicData>
            </a:graphic>
          </wp:inline>
        </w:drawing>
      </w:r>
    </w:p>
    <w:p w14:paraId="6AA5465C" w14:textId="77777777" w:rsidR="00974009" w:rsidRPr="008769EA" w:rsidRDefault="00974009" w:rsidP="00974009">
      <w:pPr>
        <w:rPr>
          <w:color w:val="000000" w:themeColor="text1"/>
        </w:rPr>
      </w:pPr>
    </w:p>
    <w:p w14:paraId="618916E1" w14:textId="575B0477"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4252B2" w:rsidRPr="008769EA">
        <w:rPr>
          <w:b/>
          <w:color w:val="000000" w:themeColor="text1"/>
        </w:rPr>
        <w:t>43</w:t>
      </w:r>
      <w:r w:rsidRPr="008769EA">
        <w:rPr>
          <w:color w:val="000000" w:themeColor="text1"/>
        </w:rPr>
        <w:t>.</w:t>
      </w:r>
    </w:p>
    <w:p w14:paraId="633F9F4F" w14:textId="77777777" w:rsidR="00974009" w:rsidRPr="008769EA" w:rsidRDefault="00974009" w:rsidP="00974009">
      <w:pPr>
        <w:rPr>
          <w:color w:val="000000" w:themeColor="text1"/>
        </w:rPr>
      </w:pPr>
    </w:p>
    <w:p w14:paraId="1ACF9748" w14:textId="77777777" w:rsidR="00974009" w:rsidRPr="008769EA" w:rsidRDefault="00136D1F" w:rsidP="00974009">
      <w:pPr>
        <w:rPr>
          <w:color w:val="000000" w:themeColor="text1"/>
        </w:rPr>
      </w:pPr>
      <w:r w:rsidRPr="008769EA">
        <w:rPr>
          <w:noProof/>
          <w:color w:val="000000" w:themeColor="text1"/>
        </w:rPr>
        <w:drawing>
          <wp:inline distT="0" distB="0" distL="0" distR="0" wp14:anchorId="55E3CEB5" wp14:editId="1F7DE9D2">
            <wp:extent cx="5274310" cy="3677920"/>
            <wp:effectExtent l="0" t="0" r="0" b="5080"/>
            <wp:docPr id="1888283955" name="图片 188828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5" name="文档 1.png"/>
                    <pic:cNvPicPr/>
                  </pic:nvPicPr>
                  <pic:blipFill>
                    <a:blip r:embed="rId173"/>
                    <a:stretch>
                      <a:fillRect/>
                    </a:stretch>
                  </pic:blipFill>
                  <pic:spPr>
                    <a:xfrm>
                      <a:off x="0" y="0"/>
                      <a:ext cx="5274310" cy="3677920"/>
                    </a:xfrm>
                    <a:prstGeom prst="rect">
                      <a:avLst/>
                    </a:prstGeom>
                  </pic:spPr>
                </pic:pic>
              </a:graphicData>
            </a:graphic>
          </wp:inline>
        </w:drawing>
      </w:r>
    </w:p>
    <w:p w14:paraId="28EB691E" w14:textId="77777777" w:rsidR="00974009" w:rsidRPr="008769EA" w:rsidRDefault="00974009" w:rsidP="00974009">
      <w:pPr>
        <w:rPr>
          <w:color w:val="000000" w:themeColor="text1"/>
        </w:rPr>
      </w:pPr>
    </w:p>
    <w:p w14:paraId="6A2C7412" w14:textId="43AC320E"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4</w:t>
      </w:r>
      <w:r w:rsidRPr="008769EA">
        <w:rPr>
          <w:color w:val="000000" w:themeColor="text1"/>
        </w:rPr>
        <w:t>.</w:t>
      </w:r>
    </w:p>
    <w:p w14:paraId="466DBE04" w14:textId="77777777" w:rsidR="00974009" w:rsidRPr="008769EA" w:rsidRDefault="00974009" w:rsidP="00974009">
      <w:pPr>
        <w:rPr>
          <w:color w:val="000000" w:themeColor="text1"/>
        </w:rPr>
      </w:pPr>
    </w:p>
    <w:p w14:paraId="7B1F735F" w14:textId="77777777" w:rsidR="00974009" w:rsidRPr="008769EA" w:rsidRDefault="00136D1F" w:rsidP="00974009">
      <w:pPr>
        <w:rPr>
          <w:color w:val="000000" w:themeColor="text1"/>
        </w:rPr>
      </w:pPr>
      <w:r w:rsidRPr="008769EA">
        <w:rPr>
          <w:noProof/>
          <w:color w:val="000000" w:themeColor="text1"/>
        </w:rPr>
        <w:drawing>
          <wp:inline distT="0" distB="0" distL="0" distR="0" wp14:anchorId="3C7FDEA1" wp14:editId="108C88F4">
            <wp:extent cx="5274310" cy="3677920"/>
            <wp:effectExtent l="0" t="0" r="0" b="5080"/>
            <wp:docPr id="1888283956" name="图片 188828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6" name="文档 1.png"/>
                    <pic:cNvPicPr/>
                  </pic:nvPicPr>
                  <pic:blipFill>
                    <a:blip r:embed="rId174"/>
                    <a:stretch>
                      <a:fillRect/>
                    </a:stretch>
                  </pic:blipFill>
                  <pic:spPr>
                    <a:xfrm>
                      <a:off x="0" y="0"/>
                      <a:ext cx="5274310" cy="3677920"/>
                    </a:xfrm>
                    <a:prstGeom prst="rect">
                      <a:avLst/>
                    </a:prstGeom>
                  </pic:spPr>
                </pic:pic>
              </a:graphicData>
            </a:graphic>
          </wp:inline>
        </w:drawing>
      </w:r>
    </w:p>
    <w:p w14:paraId="0099EE24" w14:textId="77777777" w:rsidR="00974009" w:rsidRPr="008769EA" w:rsidRDefault="00974009" w:rsidP="00974009">
      <w:pPr>
        <w:rPr>
          <w:color w:val="000000" w:themeColor="text1"/>
        </w:rPr>
      </w:pPr>
    </w:p>
    <w:p w14:paraId="2C517A7A" w14:textId="1A58C0FA"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4</w:t>
      </w:r>
      <w:r w:rsidRPr="008769EA">
        <w:rPr>
          <w:color w:val="000000" w:themeColor="text1"/>
        </w:rPr>
        <w:t>.</w:t>
      </w:r>
    </w:p>
    <w:p w14:paraId="4CD451EB" w14:textId="77777777" w:rsidR="00974009" w:rsidRPr="008769EA" w:rsidRDefault="00974009" w:rsidP="00974009">
      <w:pPr>
        <w:rPr>
          <w:color w:val="000000" w:themeColor="text1"/>
        </w:rPr>
      </w:pPr>
    </w:p>
    <w:p w14:paraId="0857812C" w14:textId="77777777" w:rsidR="00974009" w:rsidRPr="008769EA" w:rsidRDefault="00136D1F" w:rsidP="00974009">
      <w:pPr>
        <w:rPr>
          <w:color w:val="000000" w:themeColor="text1"/>
        </w:rPr>
      </w:pPr>
      <w:r w:rsidRPr="008769EA">
        <w:rPr>
          <w:noProof/>
          <w:color w:val="000000" w:themeColor="text1"/>
        </w:rPr>
        <w:drawing>
          <wp:inline distT="0" distB="0" distL="0" distR="0" wp14:anchorId="7A6EB089" wp14:editId="037764F2">
            <wp:extent cx="5274310" cy="3677920"/>
            <wp:effectExtent l="0" t="0" r="0" b="5080"/>
            <wp:docPr id="1888283957" name="图片 188828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7" name="文档 1.png"/>
                    <pic:cNvPicPr/>
                  </pic:nvPicPr>
                  <pic:blipFill>
                    <a:blip r:embed="rId175"/>
                    <a:stretch>
                      <a:fillRect/>
                    </a:stretch>
                  </pic:blipFill>
                  <pic:spPr>
                    <a:xfrm>
                      <a:off x="0" y="0"/>
                      <a:ext cx="5274310" cy="3677920"/>
                    </a:xfrm>
                    <a:prstGeom prst="rect">
                      <a:avLst/>
                    </a:prstGeom>
                  </pic:spPr>
                </pic:pic>
              </a:graphicData>
            </a:graphic>
          </wp:inline>
        </w:drawing>
      </w:r>
    </w:p>
    <w:p w14:paraId="20033A38" w14:textId="77777777" w:rsidR="00974009" w:rsidRPr="008769EA" w:rsidRDefault="00974009" w:rsidP="00974009">
      <w:pPr>
        <w:rPr>
          <w:color w:val="000000" w:themeColor="text1"/>
        </w:rPr>
      </w:pPr>
    </w:p>
    <w:p w14:paraId="36DD49E4" w14:textId="28C4CCB0"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5</w:t>
      </w:r>
      <w:r w:rsidRPr="008769EA">
        <w:rPr>
          <w:color w:val="000000" w:themeColor="text1"/>
        </w:rPr>
        <w:t>.</w:t>
      </w:r>
    </w:p>
    <w:p w14:paraId="6268779C" w14:textId="77777777" w:rsidR="00974009" w:rsidRPr="008769EA" w:rsidRDefault="00974009" w:rsidP="00974009">
      <w:pPr>
        <w:rPr>
          <w:color w:val="000000" w:themeColor="text1"/>
        </w:rPr>
      </w:pPr>
    </w:p>
    <w:p w14:paraId="5CC175F6" w14:textId="77777777" w:rsidR="00974009" w:rsidRPr="008769EA" w:rsidRDefault="00626F47" w:rsidP="00974009">
      <w:pPr>
        <w:rPr>
          <w:color w:val="000000" w:themeColor="text1"/>
        </w:rPr>
      </w:pPr>
      <w:r w:rsidRPr="008769EA">
        <w:rPr>
          <w:noProof/>
          <w:color w:val="000000" w:themeColor="text1"/>
        </w:rPr>
        <w:drawing>
          <wp:inline distT="0" distB="0" distL="0" distR="0" wp14:anchorId="16683E0E" wp14:editId="38216405">
            <wp:extent cx="5274310" cy="3677920"/>
            <wp:effectExtent l="0" t="0" r="0" b="5080"/>
            <wp:docPr id="1888283958" name="图片 188828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8" name="文档 1.png"/>
                    <pic:cNvPicPr/>
                  </pic:nvPicPr>
                  <pic:blipFill>
                    <a:blip r:embed="rId176"/>
                    <a:stretch>
                      <a:fillRect/>
                    </a:stretch>
                  </pic:blipFill>
                  <pic:spPr>
                    <a:xfrm>
                      <a:off x="0" y="0"/>
                      <a:ext cx="5274310" cy="3677920"/>
                    </a:xfrm>
                    <a:prstGeom prst="rect">
                      <a:avLst/>
                    </a:prstGeom>
                  </pic:spPr>
                </pic:pic>
              </a:graphicData>
            </a:graphic>
          </wp:inline>
        </w:drawing>
      </w:r>
    </w:p>
    <w:p w14:paraId="04D7337D" w14:textId="77777777" w:rsidR="00974009" w:rsidRPr="008769EA" w:rsidRDefault="00974009" w:rsidP="00974009">
      <w:pPr>
        <w:rPr>
          <w:color w:val="000000" w:themeColor="text1"/>
        </w:rPr>
      </w:pPr>
    </w:p>
    <w:p w14:paraId="4EDF0313" w14:textId="0D52D1F1"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5</w:t>
      </w:r>
      <w:r w:rsidRPr="008769EA">
        <w:rPr>
          <w:color w:val="000000" w:themeColor="text1"/>
        </w:rPr>
        <w:t>.</w:t>
      </w:r>
    </w:p>
    <w:p w14:paraId="5C85C060" w14:textId="77777777" w:rsidR="00974009" w:rsidRPr="008769EA" w:rsidRDefault="00974009" w:rsidP="00974009">
      <w:pPr>
        <w:rPr>
          <w:color w:val="000000" w:themeColor="text1"/>
        </w:rPr>
      </w:pPr>
    </w:p>
    <w:p w14:paraId="1231FFDD" w14:textId="77777777" w:rsidR="00974009" w:rsidRPr="008769EA" w:rsidRDefault="00626F47" w:rsidP="00974009">
      <w:pPr>
        <w:rPr>
          <w:color w:val="000000" w:themeColor="text1"/>
        </w:rPr>
      </w:pPr>
      <w:r w:rsidRPr="008769EA">
        <w:rPr>
          <w:noProof/>
          <w:color w:val="000000" w:themeColor="text1"/>
        </w:rPr>
        <w:drawing>
          <wp:inline distT="0" distB="0" distL="0" distR="0" wp14:anchorId="7406F1D9" wp14:editId="49791076">
            <wp:extent cx="5274310" cy="3677920"/>
            <wp:effectExtent l="0" t="0" r="0" b="5080"/>
            <wp:docPr id="1888283959" name="图片 188828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59" name="文档 1.png"/>
                    <pic:cNvPicPr/>
                  </pic:nvPicPr>
                  <pic:blipFill>
                    <a:blip r:embed="rId177"/>
                    <a:stretch>
                      <a:fillRect/>
                    </a:stretch>
                  </pic:blipFill>
                  <pic:spPr>
                    <a:xfrm>
                      <a:off x="0" y="0"/>
                      <a:ext cx="5274310" cy="3677920"/>
                    </a:xfrm>
                    <a:prstGeom prst="rect">
                      <a:avLst/>
                    </a:prstGeom>
                  </pic:spPr>
                </pic:pic>
              </a:graphicData>
            </a:graphic>
          </wp:inline>
        </w:drawing>
      </w:r>
    </w:p>
    <w:p w14:paraId="233184B9" w14:textId="77777777" w:rsidR="00974009" w:rsidRPr="008769EA" w:rsidRDefault="00974009" w:rsidP="00974009">
      <w:pPr>
        <w:rPr>
          <w:color w:val="000000" w:themeColor="text1"/>
        </w:rPr>
      </w:pPr>
    </w:p>
    <w:p w14:paraId="3DBD72F7" w14:textId="0DF6DADA"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6</w:t>
      </w:r>
      <w:r w:rsidRPr="008769EA">
        <w:rPr>
          <w:color w:val="000000" w:themeColor="text1"/>
        </w:rPr>
        <w:t>.</w:t>
      </w:r>
    </w:p>
    <w:p w14:paraId="27F04BB1" w14:textId="77777777" w:rsidR="00974009" w:rsidRPr="008769EA" w:rsidRDefault="00974009" w:rsidP="00974009">
      <w:pPr>
        <w:rPr>
          <w:color w:val="000000" w:themeColor="text1"/>
        </w:rPr>
      </w:pPr>
    </w:p>
    <w:p w14:paraId="48949699" w14:textId="77777777" w:rsidR="00974009" w:rsidRPr="008769EA" w:rsidRDefault="00587EBF" w:rsidP="00974009">
      <w:pPr>
        <w:rPr>
          <w:color w:val="000000" w:themeColor="text1"/>
        </w:rPr>
      </w:pPr>
      <w:r w:rsidRPr="008769EA">
        <w:rPr>
          <w:noProof/>
          <w:color w:val="000000" w:themeColor="text1"/>
        </w:rPr>
        <w:drawing>
          <wp:inline distT="0" distB="0" distL="0" distR="0" wp14:anchorId="447957CF" wp14:editId="7E2A6AF9">
            <wp:extent cx="5274310" cy="3677920"/>
            <wp:effectExtent l="0" t="0" r="0" b="5080"/>
            <wp:docPr id="1888283960" name="图片 188828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0" name="文档 1.png"/>
                    <pic:cNvPicPr/>
                  </pic:nvPicPr>
                  <pic:blipFill>
                    <a:blip r:embed="rId178"/>
                    <a:stretch>
                      <a:fillRect/>
                    </a:stretch>
                  </pic:blipFill>
                  <pic:spPr>
                    <a:xfrm>
                      <a:off x="0" y="0"/>
                      <a:ext cx="5274310" cy="3677920"/>
                    </a:xfrm>
                    <a:prstGeom prst="rect">
                      <a:avLst/>
                    </a:prstGeom>
                  </pic:spPr>
                </pic:pic>
              </a:graphicData>
            </a:graphic>
          </wp:inline>
        </w:drawing>
      </w:r>
    </w:p>
    <w:p w14:paraId="0762487F" w14:textId="77777777" w:rsidR="00974009" w:rsidRPr="008769EA" w:rsidRDefault="00974009" w:rsidP="00974009">
      <w:pPr>
        <w:rPr>
          <w:color w:val="000000" w:themeColor="text1"/>
        </w:rPr>
      </w:pPr>
    </w:p>
    <w:p w14:paraId="6083EC9A" w14:textId="6A6C00A3"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6</w:t>
      </w:r>
      <w:r w:rsidRPr="008769EA">
        <w:rPr>
          <w:color w:val="000000" w:themeColor="text1"/>
        </w:rPr>
        <w:t>.</w:t>
      </w:r>
    </w:p>
    <w:p w14:paraId="4018C030" w14:textId="77777777" w:rsidR="00974009" w:rsidRPr="008769EA" w:rsidRDefault="00974009" w:rsidP="00974009">
      <w:pPr>
        <w:rPr>
          <w:color w:val="000000" w:themeColor="text1"/>
        </w:rPr>
      </w:pPr>
    </w:p>
    <w:p w14:paraId="1091CF07" w14:textId="77777777" w:rsidR="00974009" w:rsidRPr="008769EA" w:rsidRDefault="00587EBF" w:rsidP="00974009">
      <w:pPr>
        <w:rPr>
          <w:color w:val="000000" w:themeColor="text1"/>
        </w:rPr>
      </w:pPr>
      <w:r w:rsidRPr="008769EA">
        <w:rPr>
          <w:noProof/>
          <w:color w:val="000000" w:themeColor="text1"/>
        </w:rPr>
        <w:drawing>
          <wp:inline distT="0" distB="0" distL="0" distR="0" wp14:anchorId="3C56DD4D" wp14:editId="6B749CC6">
            <wp:extent cx="5274310" cy="3677920"/>
            <wp:effectExtent l="0" t="0" r="0" b="5080"/>
            <wp:docPr id="1888283961" name="图片 188828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1" name="文档 1.png"/>
                    <pic:cNvPicPr/>
                  </pic:nvPicPr>
                  <pic:blipFill>
                    <a:blip r:embed="rId179"/>
                    <a:stretch>
                      <a:fillRect/>
                    </a:stretch>
                  </pic:blipFill>
                  <pic:spPr>
                    <a:xfrm>
                      <a:off x="0" y="0"/>
                      <a:ext cx="5274310" cy="3677920"/>
                    </a:xfrm>
                    <a:prstGeom prst="rect">
                      <a:avLst/>
                    </a:prstGeom>
                  </pic:spPr>
                </pic:pic>
              </a:graphicData>
            </a:graphic>
          </wp:inline>
        </w:drawing>
      </w:r>
    </w:p>
    <w:p w14:paraId="44BFEE00" w14:textId="77777777" w:rsidR="00974009" w:rsidRPr="008769EA" w:rsidRDefault="00974009" w:rsidP="00974009">
      <w:pPr>
        <w:rPr>
          <w:color w:val="000000" w:themeColor="text1"/>
        </w:rPr>
      </w:pPr>
    </w:p>
    <w:p w14:paraId="121A4128" w14:textId="49477AA9"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7</w:t>
      </w:r>
      <w:r w:rsidRPr="008769EA">
        <w:rPr>
          <w:color w:val="000000" w:themeColor="text1"/>
        </w:rPr>
        <w:t>.</w:t>
      </w:r>
    </w:p>
    <w:p w14:paraId="14425621" w14:textId="77777777" w:rsidR="00974009" w:rsidRPr="008769EA" w:rsidRDefault="00974009" w:rsidP="00974009">
      <w:pPr>
        <w:rPr>
          <w:color w:val="000000" w:themeColor="text1"/>
        </w:rPr>
      </w:pPr>
    </w:p>
    <w:p w14:paraId="4FEEE51D" w14:textId="77777777" w:rsidR="00974009" w:rsidRPr="008769EA" w:rsidRDefault="00587EBF" w:rsidP="00974009">
      <w:pPr>
        <w:rPr>
          <w:color w:val="000000" w:themeColor="text1"/>
        </w:rPr>
      </w:pPr>
      <w:r w:rsidRPr="008769EA">
        <w:rPr>
          <w:noProof/>
          <w:color w:val="000000" w:themeColor="text1"/>
        </w:rPr>
        <w:drawing>
          <wp:inline distT="0" distB="0" distL="0" distR="0" wp14:anchorId="73AF54E8" wp14:editId="28594796">
            <wp:extent cx="5274310" cy="3677920"/>
            <wp:effectExtent l="0" t="0" r="0" b="5080"/>
            <wp:docPr id="1888283962" name="图片 188828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2" name="文档 1.png"/>
                    <pic:cNvPicPr/>
                  </pic:nvPicPr>
                  <pic:blipFill>
                    <a:blip r:embed="rId180"/>
                    <a:stretch>
                      <a:fillRect/>
                    </a:stretch>
                  </pic:blipFill>
                  <pic:spPr>
                    <a:xfrm>
                      <a:off x="0" y="0"/>
                      <a:ext cx="5274310" cy="3677920"/>
                    </a:xfrm>
                    <a:prstGeom prst="rect">
                      <a:avLst/>
                    </a:prstGeom>
                  </pic:spPr>
                </pic:pic>
              </a:graphicData>
            </a:graphic>
          </wp:inline>
        </w:drawing>
      </w:r>
    </w:p>
    <w:p w14:paraId="1AD85B0F" w14:textId="77777777" w:rsidR="00974009" w:rsidRPr="008769EA" w:rsidRDefault="00974009" w:rsidP="00974009">
      <w:pPr>
        <w:rPr>
          <w:color w:val="000000" w:themeColor="text1"/>
        </w:rPr>
      </w:pPr>
    </w:p>
    <w:p w14:paraId="792A19E6" w14:textId="5109ACEC"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C71F95" w:rsidRPr="008769EA">
        <w:rPr>
          <w:b/>
          <w:color w:val="000000" w:themeColor="text1"/>
        </w:rPr>
        <w:t>47</w:t>
      </w:r>
      <w:r w:rsidRPr="008769EA">
        <w:rPr>
          <w:color w:val="000000" w:themeColor="text1"/>
        </w:rPr>
        <w:t>.</w:t>
      </w:r>
    </w:p>
    <w:p w14:paraId="5F308962" w14:textId="77777777" w:rsidR="00974009" w:rsidRPr="008769EA" w:rsidRDefault="00974009" w:rsidP="00974009">
      <w:pPr>
        <w:rPr>
          <w:color w:val="000000" w:themeColor="text1"/>
        </w:rPr>
      </w:pPr>
    </w:p>
    <w:p w14:paraId="6413661E" w14:textId="77777777" w:rsidR="00974009" w:rsidRPr="008769EA" w:rsidRDefault="00587EBF" w:rsidP="00974009">
      <w:pPr>
        <w:rPr>
          <w:color w:val="000000" w:themeColor="text1"/>
        </w:rPr>
      </w:pPr>
      <w:r w:rsidRPr="008769EA">
        <w:rPr>
          <w:noProof/>
          <w:color w:val="000000" w:themeColor="text1"/>
        </w:rPr>
        <w:drawing>
          <wp:inline distT="0" distB="0" distL="0" distR="0" wp14:anchorId="041C1059" wp14:editId="43ABEB6B">
            <wp:extent cx="5274310" cy="3677920"/>
            <wp:effectExtent l="0" t="0" r="0" b="5080"/>
            <wp:docPr id="1888283963" name="图片 188828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3" name="文档 1.png"/>
                    <pic:cNvPicPr/>
                  </pic:nvPicPr>
                  <pic:blipFill>
                    <a:blip r:embed="rId181"/>
                    <a:stretch>
                      <a:fillRect/>
                    </a:stretch>
                  </pic:blipFill>
                  <pic:spPr>
                    <a:xfrm>
                      <a:off x="0" y="0"/>
                      <a:ext cx="5274310" cy="3677920"/>
                    </a:xfrm>
                    <a:prstGeom prst="rect">
                      <a:avLst/>
                    </a:prstGeom>
                  </pic:spPr>
                </pic:pic>
              </a:graphicData>
            </a:graphic>
          </wp:inline>
        </w:drawing>
      </w:r>
    </w:p>
    <w:p w14:paraId="57416DDB" w14:textId="77777777" w:rsidR="00974009" w:rsidRPr="008769EA" w:rsidRDefault="00974009" w:rsidP="00974009">
      <w:pPr>
        <w:rPr>
          <w:color w:val="000000" w:themeColor="text1"/>
        </w:rPr>
      </w:pPr>
    </w:p>
    <w:p w14:paraId="0420460D" w14:textId="1A8AA7F5"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48</w:t>
      </w:r>
      <w:r w:rsidRPr="008769EA">
        <w:rPr>
          <w:color w:val="000000" w:themeColor="text1"/>
        </w:rPr>
        <w:t>.</w:t>
      </w:r>
    </w:p>
    <w:p w14:paraId="652C0BE1" w14:textId="77777777" w:rsidR="00974009" w:rsidRPr="008769EA" w:rsidRDefault="00974009" w:rsidP="00974009">
      <w:pPr>
        <w:rPr>
          <w:color w:val="000000" w:themeColor="text1"/>
        </w:rPr>
      </w:pPr>
    </w:p>
    <w:p w14:paraId="65D0A88D" w14:textId="77777777" w:rsidR="00974009" w:rsidRPr="008769EA" w:rsidRDefault="00587EBF" w:rsidP="00974009">
      <w:pPr>
        <w:rPr>
          <w:color w:val="000000" w:themeColor="text1"/>
        </w:rPr>
      </w:pPr>
      <w:r w:rsidRPr="008769EA">
        <w:rPr>
          <w:noProof/>
          <w:color w:val="000000" w:themeColor="text1"/>
        </w:rPr>
        <w:drawing>
          <wp:inline distT="0" distB="0" distL="0" distR="0" wp14:anchorId="35732D7B" wp14:editId="1EA497B6">
            <wp:extent cx="5274310" cy="3677920"/>
            <wp:effectExtent l="0" t="0" r="0" b="5080"/>
            <wp:docPr id="1888283964" name="图片 188828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4" name="文档 1.png"/>
                    <pic:cNvPicPr/>
                  </pic:nvPicPr>
                  <pic:blipFill>
                    <a:blip r:embed="rId182"/>
                    <a:stretch>
                      <a:fillRect/>
                    </a:stretch>
                  </pic:blipFill>
                  <pic:spPr>
                    <a:xfrm>
                      <a:off x="0" y="0"/>
                      <a:ext cx="5274310" cy="3677920"/>
                    </a:xfrm>
                    <a:prstGeom prst="rect">
                      <a:avLst/>
                    </a:prstGeom>
                  </pic:spPr>
                </pic:pic>
              </a:graphicData>
            </a:graphic>
          </wp:inline>
        </w:drawing>
      </w:r>
    </w:p>
    <w:p w14:paraId="10DF260E" w14:textId="77777777" w:rsidR="00974009" w:rsidRPr="008769EA" w:rsidRDefault="00974009" w:rsidP="00974009">
      <w:pPr>
        <w:rPr>
          <w:color w:val="000000" w:themeColor="text1"/>
        </w:rPr>
      </w:pPr>
    </w:p>
    <w:p w14:paraId="5BC3B216" w14:textId="1B59EAD2"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48</w:t>
      </w:r>
      <w:r w:rsidRPr="008769EA">
        <w:rPr>
          <w:color w:val="000000" w:themeColor="text1"/>
        </w:rPr>
        <w:t>.</w:t>
      </w:r>
    </w:p>
    <w:p w14:paraId="7D93EF5F" w14:textId="77777777" w:rsidR="00974009" w:rsidRPr="008769EA" w:rsidRDefault="00974009" w:rsidP="00974009">
      <w:pPr>
        <w:rPr>
          <w:color w:val="000000" w:themeColor="text1"/>
        </w:rPr>
      </w:pPr>
    </w:p>
    <w:p w14:paraId="2F53199B" w14:textId="77777777" w:rsidR="00974009" w:rsidRPr="008769EA" w:rsidRDefault="00587EBF" w:rsidP="00974009">
      <w:pPr>
        <w:rPr>
          <w:color w:val="000000" w:themeColor="text1"/>
        </w:rPr>
      </w:pPr>
      <w:r w:rsidRPr="008769EA">
        <w:rPr>
          <w:noProof/>
          <w:color w:val="000000" w:themeColor="text1"/>
        </w:rPr>
        <w:drawing>
          <wp:inline distT="0" distB="0" distL="0" distR="0" wp14:anchorId="2B5CD44B" wp14:editId="23491D69">
            <wp:extent cx="5274310" cy="3677920"/>
            <wp:effectExtent l="0" t="0" r="0" b="5080"/>
            <wp:docPr id="1888283965" name="图片 188828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5" name="文档 1.png"/>
                    <pic:cNvPicPr/>
                  </pic:nvPicPr>
                  <pic:blipFill>
                    <a:blip r:embed="rId183"/>
                    <a:stretch>
                      <a:fillRect/>
                    </a:stretch>
                  </pic:blipFill>
                  <pic:spPr>
                    <a:xfrm>
                      <a:off x="0" y="0"/>
                      <a:ext cx="5274310" cy="3677920"/>
                    </a:xfrm>
                    <a:prstGeom prst="rect">
                      <a:avLst/>
                    </a:prstGeom>
                  </pic:spPr>
                </pic:pic>
              </a:graphicData>
            </a:graphic>
          </wp:inline>
        </w:drawing>
      </w:r>
    </w:p>
    <w:p w14:paraId="220A2029" w14:textId="77777777" w:rsidR="00974009" w:rsidRPr="008769EA" w:rsidRDefault="00974009" w:rsidP="00974009">
      <w:pPr>
        <w:rPr>
          <w:color w:val="000000" w:themeColor="text1"/>
        </w:rPr>
      </w:pPr>
    </w:p>
    <w:p w14:paraId="798077FE" w14:textId="1305D8B0"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49</w:t>
      </w:r>
      <w:r w:rsidRPr="008769EA">
        <w:rPr>
          <w:color w:val="000000" w:themeColor="text1"/>
        </w:rPr>
        <w:t>.</w:t>
      </w:r>
    </w:p>
    <w:p w14:paraId="508846D4" w14:textId="77777777" w:rsidR="00974009" w:rsidRPr="008769EA" w:rsidRDefault="00974009" w:rsidP="00974009">
      <w:pPr>
        <w:rPr>
          <w:color w:val="000000" w:themeColor="text1"/>
        </w:rPr>
      </w:pPr>
    </w:p>
    <w:p w14:paraId="17122117" w14:textId="77777777" w:rsidR="00974009" w:rsidRPr="008769EA" w:rsidRDefault="00587EBF" w:rsidP="00974009">
      <w:pPr>
        <w:rPr>
          <w:color w:val="000000" w:themeColor="text1"/>
        </w:rPr>
      </w:pPr>
      <w:r w:rsidRPr="008769EA">
        <w:rPr>
          <w:noProof/>
          <w:color w:val="000000" w:themeColor="text1"/>
        </w:rPr>
        <w:drawing>
          <wp:inline distT="0" distB="0" distL="0" distR="0" wp14:anchorId="46FA08A8" wp14:editId="012AE1C3">
            <wp:extent cx="5274310" cy="3677920"/>
            <wp:effectExtent l="0" t="0" r="0" b="5080"/>
            <wp:docPr id="1888283966" name="图片 188828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6" name="文档 1.png"/>
                    <pic:cNvPicPr/>
                  </pic:nvPicPr>
                  <pic:blipFill>
                    <a:blip r:embed="rId184"/>
                    <a:stretch>
                      <a:fillRect/>
                    </a:stretch>
                  </pic:blipFill>
                  <pic:spPr>
                    <a:xfrm>
                      <a:off x="0" y="0"/>
                      <a:ext cx="5274310" cy="3677920"/>
                    </a:xfrm>
                    <a:prstGeom prst="rect">
                      <a:avLst/>
                    </a:prstGeom>
                  </pic:spPr>
                </pic:pic>
              </a:graphicData>
            </a:graphic>
          </wp:inline>
        </w:drawing>
      </w:r>
    </w:p>
    <w:p w14:paraId="2D8C1C50" w14:textId="77777777" w:rsidR="00974009" w:rsidRPr="008769EA" w:rsidRDefault="00974009" w:rsidP="00974009">
      <w:pPr>
        <w:rPr>
          <w:color w:val="000000" w:themeColor="text1"/>
        </w:rPr>
      </w:pPr>
    </w:p>
    <w:p w14:paraId="7327024D" w14:textId="6B577A6B"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49</w:t>
      </w:r>
      <w:r w:rsidRPr="008769EA">
        <w:rPr>
          <w:color w:val="000000" w:themeColor="text1"/>
        </w:rPr>
        <w:t>.</w:t>
      </w:r>
    </w:p>
    <w:p w14:paraId="3A902AA0" w14:textId="77777777" w:rsidR="00974009" w:rsidRPr="008769EA" w:rsidRDefault="00974009" w:rsidP="00974009">
      <w:pPr>
        <w:rPr>
          <w:color w:val="000000" w:themeColor="text1"/>
        </w:rPr>
      </w:pPr>
    </w:p>
    <w:p w14:paraId="47C01045" w14:textId="77777777" w:rsidR="00974009" w:rsidRPr="008769EA" w:rsidRDefault="00587EBF" w:rsidP="00974009">
      <w:pPr>
        <w:rPr>
          <w:color w:val="000000" w:themeColor="text1"/>
        </w:rPr>
      </w:pPr>
      <w:r w:rsidRPr="008769EA">
        <w:rPr>
          <w:noProof/>
          <w:color w:val="000000" w:themeColor="text1"/>
        </w:rPr>
        <w:drawing>
          <wp:inline distT="0" distB="0" distL="0" distR="0" wp14:anchorId="6523A950" wp14:editId="24235A1A">
            <wp:extent cx="5274310" cy="3677920"/>
            <wp:effectExtent l="0" t="0" r="0" b="5080"/>
            <wp:docPr id="1888283967" name="图片 188828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7" name="文档 1.png"/>
                    <pic:cNvPicPr/>
                  </pic:nvPicPr>
                  <pic:blipFill>
                    <a:blip r:embed="rId185"/>
                    <a:stretch>
                      <a:fillRect/>
                    </a:stretch>
                  </pic:blipFill>
                  <pic:spPr>
                    <a:xfrm>
                      <a:off x="0" y="0"/>
                      <a:ext cx="5274310" cy="3677920"/>
                    </a:xfrm>
                    <a:prstGeom prst="rect">
                      <a:avLst/>
                    </a:prstGeom>
                  </pic:spPr>
                </pic:pic>
              </a:graphicData>
            </a:graphic>
          </wp:inline>
        </w:drawing>
      </w:r>
    </w:p>
    <w:p w14:paraId="2E3D003C" w14:textId="77777777" w:rsidR="00974009" w:rsidRPr="008769EA" w:rsidRDefault="00974009" w:rsidP="00974009">
      <w:pPr>
        <w:rPr>
          <w:color w:val="000000" w:themeColor="text1"/>
        </w:rPr>
      </w:pPr>
    </w:p>
    <w:p w14:paraId="753EB71D" w14:textId="39E81A2F"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50</w:t>
      </w:r>
      <w:r w:rsidRPr="008769EA">
        <w:rPr>
          <w:color w:val="000000" w:themeColor="text1"/>
        </w:rPr>
        <w:t>.</w:t>
      </w:r>
    </w:p>
    <w:p w14:paraId="0203D205" w14:textId="77777777" w:rsidR="00974009" w:rsidRPr="008769EA" w:rsidRDefault="00974009" w:rsidP="00974009">
      <w:pPr>
        <w:rPr>
          <w:color w:val="000000" w:themeColor="text1"/>
        </w:rPr>
      </w:pPr>
    </w:p>
    <w:p w14:paraId="679CAE4E" w14:textId="77777777" w:rsidR="00974009" w:rsidRPr="008769EA" w:rsidRDefault="00587EBF" w:rsidP="00974009">
      <w:pPr>
        <w:rPr>
          <w:color w:val="000000" w:themeColor="text1"/>
        </w:rPr>
      </w:pPr>
      <w:r w:rsidRPr="008769EA">
        <w:rPr>
          <w:noProof/>
          <w:color w:val="000000" w:themeColor="text1"/>
        </w:rPr>
        <w:drawing>
          <wp:inline distT="0" distB="0" distL="0" distR="0" wp14:anchorId="7B4455EF" wp14:editId="07A19E66">
            <wp:extent cx="5274310" cy="3677920"/>
            <wp:effectExtent l="0" t="0" r="0" b="5080"/>
            <wp:docPr id="1888283968" name="图片 188828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8" name="文档 1.png"/>
                    <pic:cNvPicPr/>
                  </pic:nvPicPr>
                  <pic:blipFill>
                    <a:blip r:embed="rId186"/>
                    <a:stretch>
                      <a:fillRect/>
                    </a:stretch>
                  </pic:blipFill>
                  <pic:spPr>
                    <a:xfrm>
                      <a:off x="0" y="0"/>
                      <a:ext cx="5274310" cy="3677920"/>
                    </a:xfrm>
                    <a:prstGeom prst="rect">
                      <a:avLst/>
                    </a:prstGeom>
                  </pic:spPr>
                </pic:pic>
              </a:graphicData>
            </a:graphic>
          </wp:inline>
        </w:drawing>
      </w:r>
    </w:p>
    <w:p w14:paraId="00D7D1CA" w14:textId="77777777" w:rsidR="00974009" w:rsidRPr="008769EA" w:rsidRDefault="00974009" w:rsidP="00974009">
      <w:pPr>
        <w:rPr>
          <w:color w:val="000000" w:themeColor="text1"/>
        </w:rPr>
      </w:pPr>
    </w:p>
    <w:p w14:paraId="7297E8A1" w14:textId="45FABCDB"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340A18" w:rsidRPr="008769EA">
        <w:rPr>
          <w:b/>
          <w:color w:val="000000" w:themeColor="text1"/>
        </w:rPr>
        <w:t>50</w:t>
      </w:r>
      <w:r w:rsidRPr="008769EA">
        <w:rPr>
          <w:color w:val="000000" w:themeColor="text1"/>
        </w:rPr>
        <w:t>.</w:t>
      </w:r>
    </w:p>
    <w:p w14:paraId="48C455CF" w14:textId="77777777" w:rsidR="00974009" w:rsidRPr="008769EA" w:rsidRDefault="00974009" w:rsidP="00974009">
      <w:pPr>
        <w:rPr>
          <w:color w:val="000000" w:themeColor="text1"/>
        </w:rPr>
      </w:pPr>
    </w:p>
    <w:p w14:paraId="2F1CCC2E" w14:textId="77777777" w:rsidR="00974009" w:rsidRPr="008769EA" w:rsidRDefault="00587EBF" w:rsidP="00974009">
      <w:pPr>
        <w:rPr>
          <w:color w:val="000000" w:themeColor="text1"/>
        </w:rPr>
      </w:pPr>
      <w:r w:rsidRPr="008769EA">
        <w:rPr>
          <w:noProof/>
          <w:color w:val="000000" w:themeColor="text1"/>
        </w:rPr>
        <w:drawing>
          <wp:inline distT="0" distB="0" distL="0" distR="0" wp14:anchorId="5E466A2C" wp14:editId="4E63FFE3">
            <wp:extent cx="5274310" cy="3677920"/>
            <wp:effectExtent l="0" t="0" r="0" b="5080"/>
            <wp:docPr id="1888283969" name="图片 188828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69" name="文档 1.png"/>
                    <pic:cNvPicPr/>
                  </pic:nvPicPr>
                  <pic:blipFill>
                    <a:blip r:embed="rId187"/>
                    <a:stretch>
                      <a:fillRect/>
                    </a:stretch>
                  </pic:blipFill>
                  <pic:spPr>
                    <a:xfrm>
                      <a:off x="0" y="0"/>
                      <a:ext cx="5274310" cy="3677920"/>
                    </a:xfrm>
                    <a:prstGeom prst="rect">
                      <a:avLst/>
                    </a:prstGeom>
                  </pic:spPr>
                </pic:pic>
              </a:graphicData>
            </a:graphic>
          </wp:inline>
        </w:drawing>
      </w:r>
    </w:p>
    <w:p w14:paraId="7ED1BC5A" w14:textId="77777777" w:rsidR="00974009" w:rsidRPr="008769EA" w:rsidRDefault="00974009" w:rsidP="00974009">
      <w:pPr>
        <w:rPr>
          <w:color w:val="000000" w:themeColor="text1"/>
        </w:rPr>
      </w:pPr>
    </w:p>
    <w:p w14:paraId="4F33B903" w14:textId="4B78E632"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1</w:t>
      </w:r>
      <w:r w:rsidRPr="008769EA">
        <w:rPr>
          <w:color w:val="000000" w:themeColor="text1"/>
        </w:rPr>
        <w:t>.</w:t>
      </w:r>
    </w:p>
    <w:p w14:paraId="0E4D8CB9" w14:textId="77777777" w:rsidR="00974009" w:rsidRPr="008769EA" w:rsidRDefault="00974009" w:rsidP="00974009">
      <w:pPr>
        <w:rPr>
          <w:color w:val="000000" w:themeColor="text1"/>
        </w:rPr>
      </w:pPr>
    </w:p>
    <w:p w14:paraId="501C4682" w14:textId="77777777" w:rsidR="00974009" w:rsidRPr="008769EA" w:rsidRDefault="000A3488" w:rsidP="00974009">
      <w:pPr>
        <w:rPr>
          <w:color w:val="000000" w:themeColor="text1"/>
        </w:rPr>
      </w:pPr>
      <w:r w:rsidRPr="008769EA">
        <w:rPr>
          <w:noProof/>
          <w:color w:val="000000" w:themeColor="text1"/>
        </w:rPr>
        <w:drawing>
          <wp:inline distT="0" distB="0" distL="0" distR="0" wp14:anchorId="6D5C8280" wp14:editId="11075CF1">
            <wp:extent cx="5274310" cy="3677920"/>
            <wp:effectExtent l="0" t="0" r="0" b="5080"/>
            <wp:docPr id="1888283970" name="图片 188828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0" name="Xi.10.fid的副本.png"/>
                    <pic:cNvPicPr/>
                  </pic:nvPicPr>
                  <pic:blipFill>
                    <a:blip r:embed="rId188"/>
                    <a:stretch>
                      <a:fillRect/>
                    </a:stretch>
                  </pic:blipFill>
                  <pic:spPr>
                    <a:xfrm>
                      <a:off x="0" y="0"/>
                      <a:ext cx="5274310" cy="3677920"/>
                    </a:xfrm>
                    <a:prstGeom prst="rect">
                      <a:avLst/>
                    </a:prstGeom>
                  </pic:spPr>
                </pic:pic>
              </a:graphicData>
            </a:graphic>
          </wp:inline>
        </w:drawing>
      </w:r>
    </w:p>
    <w:p w14:paraId="67C9D6FF" w14:textId="77777777" w:rsidR="00974009" w:rsidRPr="008769EA" w:rsidRDefault="00974009" w:rsidP="00974009">
      <w:pPr>
        <w:rPr>
          <w:color w:val="000000" w:themeColor="text1"/>
        </w:rPr>
      </w:pPr>
    </w:p>
    <w:p w14:paraId="4549D272" w14:textId="4DA3F86A"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1</w:t>
      </w:r>
      <w:r w:rsidRPr="008769EA">
        <w:rPr>
          <w:color w:val="000000" w:themeColor="text1"/>
        </w:rPr>
        <w:t>.</w:t>
      </w:r>
    </w:p>
    <w:p w14:paraId="3C1B4923" w14:textId="77777777" w:rsidR="00974009" w:rsidRPr="008769EA" w:rsidRDefault="00974009" w:rsidP="00974009">
      <w:pPr>
        <w:rPr>
          <w:color w:val="000000" w:themeColor="text1"/>
        </w:rPr>
      </w:pPr>
    </w:p>
    <w:p w14:paraId="7DD1A8DD" w14:textId="77777777" w:rsidR="00974009" w:rsidRPr="008769EA" w:rsidRDefault="000A3488" w:rsidP="00974009">
      <w:pPr>
        <w:rPr>
          <w:color w:val="000000" w:themeColor="text1"/>
        </w:rPr>
      </w:pPr>
      <w:r w:rsidRPr="008769EA">
        <w:rPr>
          <w:noProof/>
          <w:color w:val="000000" w:themeColor="text1"/>
        </w:rPr>
        <w:drawing>
          <wp:inline distT="0" distB="0" distL="0" distR="0" wp14:anchorId="62854784" wp14:editId="2E15751C">
            <wp:extent cx="5274310" cy="3677920"/>
            <wp:effectExtent l="0" t="0" r="0" b="5080"/>
            <wp:docPr id="1888283971" name="图片 188828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1" name="文档 1的副本.png"/>
                    <pic:cNvPicPr/>
                  </pic:nvPicPr>
                  <pic:blipFill>
                    <a:blip r:embed="rId189"/>
                    <a:stretch>
                      <a:fillRect/>
                    </a:stretch>
                  </pic:blipFill>
                  <pic:spPr>
                    <a:xfrm>
                      <a:off x="0" y="0"/>
                      <a:ext cx="5274310" cy="3677920"/>
                    </a:xfrm>
                    <a:prstGeom prst="rect">
                      <a:avLst/>
                    </a:prstGeom>
                  </pic:spPr>
                </pic:pic>
              </a:graphicData>
            </a:graphic>
          </wp:inline>
        </w:drawing>
      </w:r>
    </w:p>
    <w:p w14:paraId="6F482EBA" w14:textId="77777777" w:rsidR="00974009" w:rsidRPr="008769EA" w:rsidRDefault="00974009" w:rsidP="00974009">
      <w:pPr>
        <w:rPr>
          <w:color w:val="000000" w:themeColor="text1"/>
        </w:rPr>
      </w:pPr>
    </w:p>
    <w:p w14:paraId="3F358CEE" w14:textId="294AD78E"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2</w:t>
      </w:r>
      <w:r w:rsidRPr="008769EA">
        <w:rPr>
          <w:color w:val="000000" w:themeColor="text1"/>
        </w:rPr>
        <w:t>.</w:t>
      </w:r>
    </w:p>
    <w:p w14:paraId="046C6DF1" w14:textId="77777777" w:rsidR="00974009" w:rsidRPr="008769EA" w:rsidRDefault="00974009" w:rsidP="00974009">
      <w:pPr>
        <w:rPr>
          <w:color w:val="000000" w:themeColor="text1"/>
        </w:rPr>
      </w:pPr>
    </w:p>
    <w:p w14:paraId="4EC2641B" w14:textId="77777777" w:rsidR="00974009" w:rsidRPr="008769EA" w:rsidRDefault="000A3488" w:rsidP="00974009">
      <w:pPr>
        <w:rPr>
          <w:color w:val="000000" w:themeColor="text1"/>
        </w:rPr>
      </w:pPr>
      <w:r w:rsidRPr="008769EA">
        <w:rPr>
          <w:noProof/>
          <w:color w:val="000000" w:themeColor="text1"/>
        </w:rPr>
        <w:drawing>
          <wp:inline distT="0" distB="0" distL="0" distR="0" wp14:anchorId="083A8B11" wp14:editId="48F5C120">
            <wp:extent cx="5274310" cy="3677920"/>
            <wp:effectExtent l="0" t="0" r="0" b="5080"/>
            <wp:docPr id="1888283972" name="图片 188828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2" name="文档 1的副本.png"/>
                    <pic:cNvPicPr/>
                  </pic:nvPicPr>
                  <pic:blipFill>
                    <a:blip r:embed="rId190"/>
                    <a:stretch>
                      <a:fillRect/>
                    </a:stretch>
                  </pic:blipFill>
                  <pic:spPr>
                    <a:xfrm>
                      <a:off x="0" y="0"/>
                      <a:ext cx="5274310" cy="3677920"/>
                    </a:xfrm>
                    <a:prstGeom prst="rect">
                      <a:avLst/>
                    </a:prstGeom>
                  </pic:spPr>
                </pic:pic>
              </a:graphicData>
            </a:graphic>
          </wp:inline>
        </w:drawing>
      </w:r>
    </w:p>
    <w:p w14:paraId="12874A6F" w14:textId="77777777" w:rsidR="00974009" w:rsidRPr="008769EA" w:rsidRDefault="00974009" w:rsidP="00974009">
      <w:pPr>
        <w:rPr>
          <w:color w:val="000000" w:themeColor="text1"/>
        </w:rPr>
      </w:pPr>
    </w:p>
    <w:p w14:paraId="6B3F4A01" w14:textId="5EBF7F76"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2</w:t>
      </w:r>
      <w:r w:rsidRPr="008769EA">
        <w:rPr>
          <w:color w:val="000000" w:themeColor="text1"/>
        </w:rPr>
        <w:t>.</w:t>
      </w:r>
    </w:p>
    <w:p w14:paraId="760705B7" w14:textId="77777777" w:rsidR="00974009" w:rsidRPr="008769EA" w:rsidRDefault="00974009" w:rsidP="00974009">
      <w:pPr>
        <w:rPr>
          <w:color w:val="000000" w:themeColor="text1"/>
        </w:rPr>
      </w:pPr>
    </w:p>
    <w:p w14:paraId="06733957" w14:textId="77777777" w:rsidR="00974009" w:rsidRPr="008769EA" w:rsidRDefault="000A3488" w:rsidP="00974009">
      <w:pPr>
        <w:rPr>
          <w:color w:val="000000" w:themeColor="text1"/>
        </w:rPr>
      </w:pPr>
      <w:r w:rsidRPr="008769EA">
        <w:rPr>
          <w:noProof/>
          <w:color w:val="000000" w:themeColor="text1"/>
        </w:rPr>
        <w:drawing>
          <wp:inline distT="0" distB="0" distL="0" distR="0" wp14:anchorId="16FEBA13" wp14:editId="45352F63">
            <wp:extent cx="5274310" cy="3677920"/>
            <wp:effectExtent l="0" t="0" r="0" b="5080"/>
            <wp:docPr id="1888283973" name="图片 188828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3" name="文档 1的副本.png"/>
                    <pic:cNvPicPr/>
                  </pic:nvPicPr>
                  <pic:blipFill>
                    <a:blip r:embed="rId191"/>
                    <a:stretch>
                      <a:fillRect/>
                    </a:stretch>
                  </pic:blipFill>
                  <pic:spPr>
                    <a:xfrm>
                      <a:off x="0" y="0"/>
                      <a:ext cx="5274310" cy="3677920"/>
                    </a:xfrm>
                    <a:prstGeom prst="rect">
                      <a:avLst/>
                    </a:prstGeom>
                  </pic:spPr>
                </pic:pic>
              </a:graphicData>
            </a:graphic>
          </wp:inline>
        </w:drawing>
      </w:r>
    </w:p>
    <w:p w14:paraId="0D6B7BD3" w14:textId="77777777" w:rsidR="00974009" w:rsidRPr="008769EA" w:rsidRDefault="00974009" w:rsidP="00974009">
      <w:pPr>
        <w:rPr>
          <w:color w:val="000000" w:themeColor="text1"/>
        </w:rPr>
      </w:pPr>
    </w:p>
    <w:p w14:paraId="6F7A107C" w14:textId="04B43989"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3</w:t>
      </w:r>
      <w:r w:rsidRPr="008769EA">
        <w:rPr>
          <w:color w:val="000000" w:themeColor="text1"/>
        </w:rPr>
        <w:t>.</w:t>
      </w:r>
    </w:p>
    <w:p w14:paraId="38D76626" w14:textId="77777777" w:rsidR="00974009" w:rsidRPr="008769EA" w:rsidRDefault="00974009" w:rsidP="00974009">
      <w:pPr>
        <w:rPr>
          <w:color w:val="000000" w:themeColor="text1"/>
        </w:rPr>
      </w:pPr>
    </w:p>
    <w:p w14:paraId="3A769872" w14:textId="77777777" w:rsidR="00974009" w:rsidRPr="008769EA" w:rsidRDefault="000A3488" w:rsidP="00974009">
      <w:pPr>
        <w:rPr>
          <w:color w:val="000000" w:themeColor="text1"/>
        </w:rPr>
      </w:pPr>
      <w:r w:rsidRPr="008769EA">
        <w:rPr>
          <w:noProof/>
          <w:color w:val="000000" w:themeColor="text1"/>
        </w:rPr>
        <w:drawing>
          <wp:inline distT="0" distB="0" distL="0" distR="0" wp14:anchorId="2467C38E" wp14:editId="3BC5E937">
            <wp:extent cx="5274310" cy="3677920"/>
            <wp:effectExtent l="0" t="0" r="0" b="5080"/>
            <wp:docPr id="1888283974" name="图片 188828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4" name="文档 1.png"/>
                    <pic:cNvPicPr/>
                  </pic:nvPicPr>
                  <pic:blipFill>
                    <a:blip r:embed="rId192"/>
                    <a:stretch>
                      <a:fillRect/>
                    </a:stretch>
                  </pic:blipFill>
                  <pic:spPr>
                    <a:xfrm>
                      <a:off x="0" y="0"/>
                      <a:ext cx="5274310" cy="3677920"/>
                    </a:xfrm>
                    <a:prstGeom prst="rect">
                      <a:avLst/>
                    </a:prstGeom>
                  </pic:spPr>
                </pic:pic>
              </a:graphicData>
            </a:graphic>
          </wp:inline>
        </w:drawing>
      </w:r>
    </w:p>
    <w:p w14:paraId="72C322AE" w14:textId="77777777" w:rsidR="00974009" w:rsidRPr="008769EA" w:rsidRDefault="00974009" w:rsidP="00974009">
      <w:pPr>
        <w:rPr>
          <w:color w:val="000000" w:themeColor="text1"/>
        </w:rPr>
      </w:pPr>
    </w:p>
    <w:p w14:paraId="4316622D" w14:textId="318CE271"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3</w:t>
      </w:r>
      <w:r w:rsidRPr="008769EA">
        <w:rPr>
          <w:color w:val="000000" w:themeColor="text1"/>
        </w:rPr>
        <w:t>.</w:t>
      </w:r>
    </w:p>
    <w:p w14:paraId="4CC120A7" w14:textId="77777777" w:rsidR="00974009" w:rsidRPr="008769EA" w:rsidRDefault="00974009" w:rsidP="00974009">
      <w:pPr>
        <w:rPr>
          <w:color w:val="000000" w:themeColor="text1"/>
        </w:rPr>
      </w:pPr>
    </w:p>
    <w:p w14:paraId="280E8B60" w14:textId="77777777" w:rsidR="00974009" w:rsidRPr="008769EA" w:rsidRDefault="000A3488" w:rsidP="00974009">
      <w:pPr>
        <w:rPr>
          <w:color w:val="000000" w:themeColor="text1"/>
        </w:rPr>
      </w:pPr>
      <w:r w:rsidRPr="008769EA">
        <w:rPr>
          <w:noProof/>
          <w:color w:val="000000" w:themeColor="text1"/>
        </w:rPr>
        <w:drawing>
          <wp:inline distT="0" distB="0" distL="0" distR="0" wp14:anchorId="3290B986" wp14:editId="752A1BA6">
            <wp:extent cx="5274310" cy="3677920"/>
            <wp:effectExtent l="0" t="0" r="0" b="5080"/>
            <wp:docPr id="1888283975" name="图片 188828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5" name="文档 1的副本.png"/>
                    <pic:cNvPicPr/>
                  </pic:nvPicPr>
                  <pic:blipFill>
                    <a:blip r:embed="rId193"/>
                    <a:stretch>
                      <a:fillRect/>
                    </a:stretch>
                  </pic:blipFill>
                  <pic:spPr>
                    <a:xfrm>
                      <a:off x="0" y="0"/>
                      <a:ext cx="5274310" cy="3677920"/>
                    </a:xfrm>
                    <a:prstGeom prst="rect">
                      <a:avLst/>
                    </a:prstGeom>
                  </pic:spPr>
                </pic:pic>
              </a:graphicData>
            </a:graphic>
          </wp:inline>
        </w:drawing>
      </w:r>
    </w:p>
    <w:p w14:paraId="51059A25" w14:textId="77777777" w:rsidR="00974009" w:rsidRPr="008769EA" w:rsidRDefault="00974009" w:rsidP="00974009">
      <w:pPr>
        <w:rPr>
          <w:color w:val="000000" w:themeColor="text1"/>
        </w:rPr>
      </w:pPr>
    </w:p>
    <w:p w14:paraId="5EF76717" w14:textId="26263BFF" w:rsidR="00974009" w:rsidRPr="008769EA" w:rsidRDefault="001252F3" w:rsidP="00974009">
      <w:pPr>
        <w:rPr>
          <w:color w:val="000000" w:themeColor="text1"/>
        </w:rPr>
      </w:pPr>
      <w:r w:rsidRPr="008769EA">
        <w:rPr>
          <w:color w:val="000000" w:themeColor="text1"/>
          <w:vertAlign w:val="superscript"/>
        </w:rPr>
        <w:lastRenderedPageBreak/>
        <w:t>19</w:t>
      </w:r>
      <w:r w:rsidRPr="008769EA">
        <w:rPr>
          <w:color w:val="000000" w:themeColor="text1"/>
        </w:rPr>
        <w:t>F NMR (377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00974009" w:rsidRPr="008769EA">
        <w:rPr>
          <w:color w:val="000000" w:themeColor="text1"/>
        </w:rPr>
        <w:t xml:space="preserve"> of </w:t>
      </w:r>
      <w:r w:rsidR="001A26F1" w:rsidRPr="008769EA">
        <w:rPr>
          <w:b/>
          <w:color w:val="000000" w:themeColor="text1"/>
        </w:rPr>
        <w:t>53</w:t>
      </w:r>
      <w:r w:rsidR="00974009" w:rsidRPr="008769EA">
        <w:rPr>
          <w:color w:val="000000" w:themeColor="text1"/>
        </w:rPr>
        <w:t>.</w:t>
      </w:r>
    </w:p>
    <w:p w14:paraId="543ABB8A" w14:textId="77777777" w:rsidR="00974009" w:rsidRPr="008769EA" w:rsidRDefault="00974009" w:rsidP="00974009">
      <w:pPr>
        <w:rPr>
          <w:color w:val="000000" w:themeColor="text1"/>
        </w:rPr>
      </w:pPr>
    </w:p>
    <w:p w14:paraId="6C398355" w14:textId="77777777" w:rsidR="00974009" w:rsidRPr="008769EA" w:rsidRDefault="000A3488" w:rsidP="00974009">
      <w:pPr>
        <w:rPr>
          <w:color w:val="000000" w:themeColor="text1"/>
        </w:rPr>
      </w:pPr>
      <w:r w:rsidRPr="008769EA">
        <w:rPr>
          <w:noProof/>
          <w:color w:val="000000" w:themeColor="text1"/>
        </w:rPr>
        <w:drawing>
          <wp:inline distT="0" distB="0" distL="0" distR="0" wp14:anchorId="6B73A491" wp14:editId="4E7D32DB">
            <wp:extent cx="5274310" cy="3677920"/>
            <wp:effectExtent l="0" t="0" r="0" b="5080"/>
            <wp:docPr id="1888283976" name="图片 188828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6" name="10.10.fid.png"/>
                    <pic:cNvPicPr/>
                  </pic:nvPicPr>
                  <pic:blipFill>
                    <a:blip r:embed="rId194"/>
                    <a:stretch>
                      <a:fillRect/>
                    </a:stretch>
                  </pic:blipFill>
                  <pic:spPr>
                    <a:xfrm>
                      <a:off x="0" y="0"/>
                      <a:ext cx="5274310" cy="3677920"/>
                    </a:xfrm>
                    <a:prstGeom prst="rect">
                      <a:avLst/>
                    </a:prstGeom>
                  </pic:spPr>
                </pic:pic>
              </a:graphicData>
            </a:graphic>
          </wp:inline>
        </w:drawing>
      </w:r>
    </w:p>
    <w:p w14:paraId="75704ACA" w14:textId="77777777" w:rsidR="00974009" w:rsidRPr="008769EA" w:rsidRDefault="00974009" w:rsidP="00974009">
      <w:pPr>
        <w:rPr>
          <w:color w:val="000000" w:themeColor="text1"/>
        </w:rPr>
      </w:pPr>
    </w:p>
    <w:p w14:paraId="6FF20B69" w14:textId="59705497"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4</w:t>
      </w:r>
      <w:r w:rsidRPr="008769EA">
        <w:rPr>
          <w:color w:val="000000" w:themeColor="text1"/>
        </w:rPr>
        <w:t>.</w:t>
      </w:r>
    </w:p>
    <w:p w14:paraId="33ACA7DE" w14:textId="77777777" w:rsidR="00974009" w:rsidRPr="008769EA" w:rsidRDefault="00974009" w:rsidP="00974009">
      <w:pPr>
        <w:rPr>
          <w:color w:val="000000" w:themeColor="text1"/>
        </w:rPr>
      </w:pPr>
    </w:p>
    <w:p w14:paraId="01B0B8B5" w14:textId="77777777" w:rsidR="00974009" w:rsidRPr="008769EA" w:rsidRDefault="00966119" w:rsidP="00974009">
      <w:pPr>
        <w:rPr>
          <w:color w:val="000000" w:themeColor="text1"/>
        </w:rPr>
      </w:pPr>
      <w:r w:rsidRPr="008769EA">
        <w:rPr>
          <w:noProof/>
          <w:color w:val="000000" w:themeColor="text1"/>
        </w:rPr>
        <w:drawing>
          <wp:inline distT="0" distB="0" distL="0" distR="0" wp14:anchorId="3414CFDB" wp14:editId="1D76C54D">
            <wp:extent cx="5274310" cy="3677920"/>
            <wp:effectExtent l="0" t="0" r="0" b="5080"/>
            <wp:docPr id="1888283977" name="图片 188828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7" name="文档 1.png"/>
                    <pic:cNvPicPr/>
                  </pic:nvPicPr>
                  <pic:blipFill>
                    <a:blip r:embed="rId195"/>
                    <a:stretch>
                      <a:fillRect/>
                    </a:stretch>
                  </pic:blipFill>
                  <pic:spPr>
                    <a:xfrm>
                      <a:off x="0" y="0"/>
                      <a:ext cx="5274310" cy="3677920"/>
                    </a:xfrm>
                    <a:prstGeom prst="rect">
                      <a:avLst/>
                    </a:prstGeom>
                  </pic:spPr>
                </pic:pic>
              </a:graphicData>
            </a:graphic>
          </wp:inline>
        </w:drawing>
      </w:r>
    </w:p>
    <w:p w14:paraId="73AAAF0C" w14:textId="77777777" w:rsidR="00974009" w:rsidRPr="008769EA" w:rsidRDefault="00974009" w:rsidP="00974009">
      <w:pPr>
        <w:rPr>
          <w:color w:val="000000" w:themeColor="text1"/>
        </w:rPr>
      </w:pPr>
    </w:p>
    <w:p w14:paraId="760A6182" w14:textId="4CE79D2F"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4</w:t>
      </w:r>
      <w:r w:rsidRPr="008769EA">
        <w:rPr>
          <w:color w:val="000000" w:themeColor="text1"/>
        </w:rPr>
        <w:t>.</w:t>
      </w:r>
    </w:p>
    <w:p w14:paraId="074BBCA1" w14:textId="77777777" w:rsidR="00974009" w:rsidRPr="008769EA" w:rsidRDefault="00974009" w:rsidP="00974009">
      <w:pPr>
        <w:rPr>
          <w:color w:val="000000" w:themeColor="text1"/>
        </w:rPr>
      </w:pPr>
    </w:p>
    <w:p w14:paraId="7F901E76" w14:textId="77777777" w:rsidR="00974009" w:rsidRPr="008769EA" w:rsidRDefault="00966119" w:rsidP="00974009">
      <w:pPr>
        <w:rPr>
          <w:color w:val="000000" w:themeColor="text1"/>
        </w:rPr>
      </w:pPr>
      <w:r w:rsidRPr="008769EA">
        <w:rPr>
          <w:noProof/>
          <w:color w:val="000000" w:themeColor="text1"/>
        </w:rPr>
        <w:drawing>
          <wp:inline distT="0" distB="0" distL="0" distR="0" wp14:anchorId="707BCC0C" wp14:editId="584FE796">
            <wp:extent cx="5274310" cy="3677920"/>
            <wp:effectExtent l="0" t="0" r="0" b="5080"/>
            <wp:docPr id="1888283978" name="图片 188828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8" name="文档 1.png"/>
                    <pic:cNvPicPr/>
                  </pic:nvPicPr>
                  <pic:blipFill>
                    <a:blip r:embed="rId196"/>
                    <a:stretch>
                      <a:fillRect/>
                    </a:stretch>
                  </pic:blipFill>
                  <pic:spPr>
                    <a:xfrm>
                      <a:off x="0" y="0"/>
                      <a:ext cx="5274310" cy="3677920"/>
                    </a:xfrm>
                    <a:prstGeom prst="rect">
                      <a:avLst/>
                    </a:prstGeom>
                  </pic:spPr>
                </pic:pic>
              </a:graphicData>
            </a:graphic>
          </wp:inline>
        </w:drawing>
      </w:r>
    </w:p>
    <w:p w14:paraId="56ED9AFD" w14:textId="77777777" w:rsidR="00974009" w:rsidRPr="008769EA" w:rsidRDefault="00974009" w:rsidP="00974009">
      <w:pPr>
        <w:rPr>
          <w:color w:val="000000" w:themeColor="text1"/>
        </w:rPr>
      </w:pPr>
    </w:p>
    <w:p w14:paraId="745FBB24" w14:textId="17070446" w:rsidR="00974009" w:rsidRPr="008769EA" w:rsidRDefault="00974009" w:rsidP="00974009">
      <w:pPr>
        <w:rPr>
          <w:color w:val="000000" w:themeColor="text1"/>
        </w:rPr>
      </w:pPr>
      <w:r w:rsidRPr="008769EA">
        <w:rPr>
          <w:color w:val="000000" w:themeColor="text1"/>
          <w:vertAlign w:val="superscript"/>
        </w:rPr>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5</w:t>
      </w:r>
      <w:r w:rsidRPr="008769EA">
        <w:rPr>
          <w:color w:val="000000" w:themeColor="text1"/>
        </w:rPr>
        <w:t>.</w:t>
      </w:r>
    </w:p>
    <w:p w14:paraId="179B4F1D" w14:textId="77777777" w:rsidR="00974009" w:rsidRPr="008769EA" w:rsidRDefault="00974009" w:rsidP="00974009">
      <w:pPr>
        <w:rPr>
          <w:color w:val="000000" w:themeColor="text1"/>
        </w:rPr>
      </w:pPr>
    </w:p>
    <w:p w14:paraId="3C36C8E7" w14:textId="77777777" w:rsidR="00974009" w:rsidRPr="008769EA" w:rsidRDefault="00966119" w:rsidP="00974009">
      <w:pPr>
        <w:rPr>
          <w:color w:val="000000" w:themeColor="text1"/>
        </w:rPr>
      </w:pPr>
      <w:r w:rsidRPr="008769EA">
        <w:rPr>
          <w:noProof/>
          <w:color w:val="000000" w:themeColor="text1"/>
        </w:rPr>
        <w:drawing>
          <wp:inline distT="0" distB="0" distL="0" distR="0" wp14:anchorId="0C744FD2" wp14:editId="6526D519">
            <wp:extent cx="5274310" cy="3677920"/>
            <wp:effectExtent l="0" t="0" r="0" b="5080"/>
            <wp:docPr id="1888283979" name="图片 188828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79" name="文档 1.png"/>
                    <pic:cNvPicPr/>
                  </pic:nvPicPr>
                  <pic:blipFill>
                    <a:blip r:embed="rId197"/>
                    <a:stretch>
                      <a:fillRect/>
                    </a:stretch>
                  </pic:blipFill>
                  <pic:spPr>
                    <a:xfrm>
                      <a:off x="0" y="0"/>
                      <a:ext cx="5274310" cy="3677920"/>
                    </a:xfrm>
                    <a:prstGeom prst="rect">
                      <a:avLst/>
                    </a:prstGeom>
                  </pic:spPr>
                </pic:pic>
              </a:graphicData>
            </a:graphic>
          </wp:inline>
        </w:drawing>
      </w:r>
    </w:p>
    <w:p w14:paraId="1CC616B1" w14:textId="77777777" w:rsidR="00974009" w:rsidRPr="008769EA" w:rsidRDefault="00974009" w:rsidP="00974009">
      <w:pPr>
        <w:rPr>
          <w:color w:val="000000" w:themeColor="text1"/>
        </w:rPr>
      </w:pPr>
    </w:p>
    <w:p w14:paraId="766156CB" w14:textId="0776DDA1" w:rsidR="00974009" w:rsidRPr="008769EA" w:rsidRDefault="00974009" w:rsidP="00974009">
      <w:pPr>
        <w:rPr>
          <w:color w:val="000000" w:themeColor="text1"/>
        </w:rPr>
      </w:pPr>
      <w:r w:rsidRPr="008769EA">
        <w:rPr>
          <w:color w:val="000000" w:themeColor="text1"/>
          <w:vertAlign w:val="superscript"/>
        </w:rPr>
        <w:lastRenderedPageBreak/>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5</w:t>
      </w:r>
      <w:r w:rsidRPr="008769EA">
        <w:rPr>
          <w:color w:val="000000" w:themeColor="text1"/>
        </w:rPr>
        <w:t>.</w:t>
      </w:r>
    </w:p>
    <w:p w14:paraId="0F4BA96D" w14:textId="77777777" w:rsidR="00974009" w:rsidRPr="008769EA" w:rsidRDefault="00974009" w:rsidP="00974009">
      <w:pPr>
        <w:rPr>
          <w:color w:val="000000" w:themeColor="text1"/>
        </w:rPr>
      </w:pPr>
    </w:p>
    <w:p w14:paraId="64AF81DA" w14:textId="77777777" w:rsidR="00974009" w:rsidRPr="008769EA" w:rsidRDefault="00966119" w:rsidP="00974009">
      <w:pPr>
        <w:rPr>
          <w:color w:val="000000" w:themeColor="text1"/>
        </w:rPr>
      </w:pPr>
      <w:r w:rsidRPr="008769EA">
        <w:rPr>
          <w:noProof/>
          <w:color w:val="000000" w:themeColor="text1"/>
        </w:rPr>
        <w:drawing>
          <wp:inline distT="0" distB="0" distL="0" distR="0" wp14:anchorId="1DCA078F" wp14:editId="6A90CCDE">
            <wp:extent cx="5274310" cy="3677920"/>
            <wp:effectExtent l="0" t="0" r="0" b="5080"/>
            <wp:docPr id="1888283980" name="图片 188828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80" name="C.20.fid的副本.png"/>
                    <pic:cNvPicPr/>
                  </pic:nvPicPr>
                  <pic:blipFill>
                    <a:blip r:embed="rId198"/>
                    <a:stretch>
                      <a:fillRect/>
                    </a:stretch>
                  </pic:blipFill>
                  <pic:spPr>
                    <a:xfrm>
                      <a:off x="0" y="0"/>
                      <a:ext cx="5274310" cy="3677920"/>
                    </a:xfrm>
                    <a:prstGeom prst="rect">
                      <a:avLst/>
                    </a:prstGeom>
                  </pic:spPr>
                </pic:pic>
              </a:graphicData>
            </a:graphic>
          </wp:inline>
        </w:drawing>
      </w:r>
    </w:p>
    <w:p w14:paraId="3C157E6F" w14:textId="77777777" w:rsidR="00974009" w:rsidRPr="008769EA" w:rsidRDefault="00974009" w:rsidP="00974009">
      <w:pPr>
        <w:rPr>
          <w:color w:val="000000" w:themeColor="text1"/>
        </w:rPr>
      </w:pPr>
    </w:p>
    <w:p w14:paraId="1FA033EE" w14:textId="5FA077EA" w:rsidR="001252F3" w:rsidRPr="008769EA" w:rsidRDefault="001252F3" w:rsidP="001252F3">
      <w:pPr>
        <w:rPr>
          <w:color w:val="000000" w:themeColor="text1"/>
        </w:rPr>
      </w:pPr>
      <w:r w:rsidRPr="008769EA">
        <w:rPr>
          <w:color w:val="000000" w:themeColor="text1"/>
          <w:vertAlign w:val="superscript"/>
        </w:rPr>
        <w:t>19</w:t>
      </w:r>
      <w:r w:rsidRPr="008769EA">
        <w:rPr>
          <w:color w:val="000000" w:themeColor="text1"/>
        </w:rPr>
        <w:t>F NMR (377 MHz, CDCl</w:t>
      </w:r>
      <w:r w:rsidRPr="008769EA">
        <w:rPr>
          <w:color w:val="000000" w:themeColor="text1"/>
          <w:vertAlign w:val="subscript"/>
        </w:rPr>
        <w:t>3</w:t>
      </w:r>
      <w:r w:rsidRPr="008769EA">
        <w:rPr>
          <w:color w:val="000000" w:themeColor="text1"/>
        </w:rPr>
        <w:t xml:space="preserve">) </w:t>
      </w:r>
      <w:r w:rsidR="00EA2BEB" w:rsidRPr="008769EA">
        <w:rPr>
          <w:rFonts w:hint="eastAsia"/>
          <w:color w:val="000000" w:themeColor="text1"/>
        </w:rPr>
        <w:t>spectrum</w:t>
      </w:r>
      <w:r w:rsidRPr="008769EA">
        <w:rPr>
          <w:color w:val="000000" w:themeColor="text1"/>
        </w:rPr>
        <w:t xml:space="preserve"> of </w:t>
      </w:r>
      <w:r w:rsidR="001A26F1" w:rsidRPr="008769EA">
        <w:rPr>
          <w:b/>
          <w:color w:val="000000" w:themeColor="text1"/>
        </w:rPr>
        <w:t>55</w:t>
      </w:r>
      <w:r w:rsidRPr="008769EA">
        <w:rPr>
          <w:color w:val="000000" w:themeColor="text1"/>
        </w:rPr>
        <w:t>.</w:t>
      </w:r>
    </w:p>
    <w:p w14:paraId="5FF4EF80" w14:textId="77777777" w:rsidR="001252F3" w:rsidRPr="008769EA" w:rsidRDefault="001252F3" w:rsidP="001252F3">
      <w:pPr>
        <w:rPr>
          <w:color w:val="000000" w:themeColor="text1"/>
        </w:rPr>
      </w:pPr>
    </w:p>
    <w:p w14:paraId="5294EAA0" w14:textId="77777777" w:rsidR="001252F3" w:rsidRPr="008769EA" w:rsidRDefault="001252F3" w:rsidP="001252F3">
      <w:pPr>
        <w:rPr>
          <w:color w:val="000000" w:themeColor="text1"/>
        </w:rPr>
      </w:pPr>
      <w:r w:rsidRPr="008769EA">
        <w:rPr>
          <w:noProof/>
          <w:color w:val="000000" w:themeColor="text1"/>
        </w:rPr>
        <w:drawing>
          <wp:inline distT="0" distB="0" distL="0" distR="0" wp14:anchorId="50104B45" wp14:editId="1C24821E">
            <wp:extent cx="5274310" cy="3677920"/>
            <wp:effectExtent l="0" t="0" r="0" b="5080"/>
            <wp:docPr id="1888284006" name="图片 188828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4006" name="文档 1.png"/>
                    <pic:cNvPicPr/>
                  </pic:nvPicPr>
                  <pic:blipFill>
                    <a:blip r:embed="rId199"/>
                    <a:stretch>
                      <a:fillRect/>
                    </a:stretch>
                  </pic:blipFill>
                  <pic:spPr>
                    <a:xfrm>
                      <a:off x="0" y="0"/>
                      <a:ext cx="5274310" cy="3677920"/>
                    </a:xfrm>
                    <a:prstGeom prst="rect">
                      <a:avLst/>
                    </a:prstGeom>
                  </pic:spPr>
                </pic:pic>
              </a:graphicData>
            </a:graphic>
          </wp:inline>
        </w:drawing>
      </w:r>
    </w:p>
    <w:p w14:paraId="35F9CFE5" w14:textId="77777777" w:rsidR="001252F3" w:rsidRPr="008769EA" w:rsidRDefault="001252F3" w:rsidP="00974009">
      <w:pPr>
        <w:rPr>
          <w:color w:val="000000" w:themeColor="text1"/>
          <w:vertAlign w:val="superscript"/>
        </w:rPr>
      </w:pPr>
    </w:p>
    <w:p w14:paraId="4BA960E1" w14:textId="7C595E0A"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6</w:t>
      </w:r>
      <w:r w:rsidRPr="008769EA">
        <w:rPr>
          <w:color w:val="000000" w:themeColor="text1"/>
        </w:rPr>
        <w:t>.</w:t>
      </w:r>
    </w:p>
    <w:p w14:paraId="3BF665AA" w14:textId="77777777" w:rsidR="00974009" w:rsidRPr="008769EA" w:rsidRDefault="00974009" w:rsidP="00974009">
      <w:pPr>
        <w:rPr>
          <w:color w:val="000000" w:themeColor="text1"/>
        </w:rPr>
      </w:pPr>
    </w:p>
    <w:p w14:paraId="76A700FF" w14:textId="77777777" w:rsidR="00974009" w:rsidRPr="008769EA" w:rsidRDefault="00966119" w:rsidP="00974009">
      <w:pPr>
        <w:rPr>
          <w:color w:val="000000" w:themeColor="text1"/>
        </w:rPr>
      </w:pPr>
      <w:r w:rsidRPr="008769EA">
        <w:rPr>
          <w:noProof/>
          <w:color w:val="000000" w:themeColor="text1"/>
        </w:rPr>
        <w:drawing>
          <wp:inline distT="0" distB="0" distL="0" distR="0" wp14:anchorId="3FA06987" wp14:editId="07FD3577">
            <wp:extent cx="5274310" cy="3677920"/>
            <wp:effectExtent l="0" t="0" r="0" b="5080"/>
            <wp:docPr id="1888283981" name="图片 188828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81" name="文档 1的副本.png"/>
                    <pic:cNvPicPr/>
                  </pic:nvPicPr>
                  <pic:blipFill>
                    <a:blip r:embed="rId200"/>
                    <a:stretch>
                      <a:fillRect/>
                    </a:stretch>
                  </pic:blipFill>
                  <pic:spPr>
                    <a:xfrm>
                      <a:off x="0" y="0"/>
                      <a:ext cx="5274310" cy="3677920"/>
                    </a:xfrm>
                    <a:prstGeom prst="rect">
                      <a:avLst/>
                    </a:prstGeom>
                  </pic:spPr>
                </pic:pic>
              </a:graphicData>
            </a:graphic>
          </wp:inline>
        </w:drawing>
      </w:r>
    </w:p>
    <w:p w14:paraId="7FDE3975" w14:textId="77777777" w:rsidR="00974009" w:rsidRPr="008769EA" w:rsidRDefault="00974009" w:rsidP="00974009">
      <w:pPr>
        <w:rPr>
          <w:color w:val="000000" w:themeColor="text1"/>
        </w:rPr>
      </w:pPr>
    </w:p>
    <w:p w14:paraId="0B4F4368" w14:textId="5EBD5AC4"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6</w:t>
      </w:r>
      <w:r w:rsidRPr="008769EA">
        <w:rPr>
          <w:color w:val="000000" w:themeColor="text1"/>
        </w:rPr>
        <w:t>.</w:t>
      </w:r>
    </w:p>
    <w:p w14:paraId="7AD990AB" w14:textId="77777777" w:rsidR="00974009" w:rsidRPr="008769EA" w:rsidRDefault="00974009" w:rsidP="00974009">
      <w:pPr>
        <w:rPr>
          <w:color w:val="000000" w:themeColor="text1"/>
        </w:rPr>
      </w:pPr>
    </w:p>
    <w:p w14:paraId="078FF08D" w14:textId="77777777" w:rsidR="00974009" w:rsidRPr="008769EA" w:rsidRDefault="00966119" w:rsidP="00974009">
      <w:pPr>
        <w:rPr>
          <w:color w:val="000000" w:themeColor="text1"/>
        </w:rPr>
      </w:pPr>
      <w:r w:rsidRPr="008769EA">
        <w:rPr>
          <w:noProof/>
          <w:color w:val="000000" w:themeColor="text1"/>
        </w:rPr>
        <w:drawing>
          <wp:inline distT="0" distB="0" distL="0" distR="0" wp14:anchorId="17F8CC68" wp14:editId="3EC671C5">
            <wp:extent cx="5274310" cy="3677920"/>
            <wp:effectExtent l="0" t="0" r="0" b="5080"/>
            <wp:docPr id="1888283982" name="图片 188828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82" name="文档 1.png"/>
                    <pic:cNvPicPr/>
                  </pic:nvPicPr>
                  <pic:blipFill>
                    <a:blip r:embed="rId201"/>
                    <a:stretch>
                      <a:fillRect/>
                    </a:stretch>
                  </pic:blipFill>
                  <pic:spPr>
                    <a:xfrm>
                      <a:off x="0" y="0"/>
                      <a:ext cx="5274310" cy="3677920"/>
                    </a:xfrm>
                    <a:prstGeom prst="rect">
                      <a:avLst/>
                    </a:prstGeom>
                  </pic:spPr>
                </pic:pic>
              </a:graphicData>
            </a:graphic>
          </wp:inline>
        </w:drawing>
      </w:r>
    </w:p>
    <w:p w14:paraId="380C1196" w14:textId="77777777" w:rsidR="00974009" w:rsidRPr="008769EA" w:rsidRDefault="00974009" w:rsidP="00974009">
      <w:pPr>
        <w:rPr>
          <w:color w:val="000000" w:themeColor="text1"/>
        </w:rPr>
      </w:pPr>
    </w:p>
    <w:p w14:paraId="420B8275" w14:textId="67D524FC"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7</w:t>
      </w:r>
      <w:r w:rsidRPr="008769EA">
        <w:rPr>
          <w:color w:val="000000" w:themeColor="text1"/>
        </w:rPr>
        <w:t>.</w:t>
      </w:r>
    </w:p>
    <w:p w14:paraId="4E98899C" w14:textId="77777777" w:rsidR="00974009" w:rsidRPr="008769EA" w:rsidRDefault="00974009" w:rsidP="00974009">
      <w:pPr>
        <w:rPr>
          <w:color w:val="000000" w:themeColor="text1"/>
        </w:rPr>
      </w:pPr>
    </w:p>
    <w:p w14:paraId="4CE40DF9" w14:textId="77777777" w:rsidR="00974009" w:rsidRPr="008769EA" w:rsidRDefault="00966119" w:rsidP="00974009">
      <w:pPr>
        <w:rPr>
          <w:color w:val="000000" w:themeColor="text1"/>
        </w:rPr>
      </w:pPr>
      <w:r w:rsidRPr="008769EA">
        <w:rPr>
          <w:noProof/>
          <w:color w:val="000000" w:themeColor="text1"/>
        </w:rPr>
        <w:drawing>
          <wp:inline distT="0" distB="0" distL="0" distR="0" wp14:anchorId="5E07710D" wp14:editId="5E88DB6F">
            <wp:extent cx="5274310" cy="3677920"/>
            <wp:effectExtent l="0" t="0" r="0" b="5080"/>
            <wp:docPr id="1888283983" name="图片 188828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83" name="文档 1.png"/>
                    <pic:cNvPicPr/>
                  </pic:nvPicPr>
                  <pic:blipFill>
                    <a:blip r:embed="rId202"/>
                    <a:stretch>
                      <a:fillRect/>
                    </a:stretch>
                  </pic:blipFill>
                  <pic:spPr>
                    <a:xfrm>
                      <a:off x="0" y="0"/>
                      <a:ext cx="5274310" cy="3677920"/>
                    </a:xfrm>
                    <a:prstGeom prst="rect">
                      <a:avLst/>
                    </a:prstGeom>
                  </pic:spPr>
                </pic:pic>
              </a:graphicData>
            </a:graphic>
          </wp:inline>
        </w:drawing>
      </w:r>
    </w:p>
    <w:p w14:paraId="63F8DD4D" w14:textId="77777777" w:rsidR="00974009" w:rsidRPr="008769EA" w:rsidRDefault="00974009" w:rsidP="00974009">
      <w:pPr>
        <w:rPr>
          <w:color w:val="000000" w:themeColor="text1"/>
        </w:rPr>
      </w:pPr>
    </w:p>
    <w:p w14:paraId="5D4EB6A0" w14:textId="1953FB15"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7</w:t>
      </w:r>
      <w:r w:rsidRPr="008769EA">
        <w:rPr>
          <w:color w:val="000000" w:themeColor="text1"/>
        </w:rPr>
        <w:t>.</w:t>
      </w:r>
    </w:p>
    <w:p w14:paraId="2FC1084B" w14:textId="77777777" w:rsidR="00974009" w:rsidRPr="008769EA" w:rsidRDefault="00974009" w:rsidP="00974009">
      <w:pPr>
        <w:rPr>
          <w:color w:val="000000" w:themeColor="text1"/>
        </w:rPr>
      </w:pPr>
    </w:p>
    <w:p w14:paraId="1B67FBDE" w14:textId="77777777" w:rsidR="00974009" w:rsidRPr="008769EA" w:rsidRDefault="00966119" w:rsidP="00974009">
      <w:pPr>
        <w:rPr>
          <w:color w:val="000000" w:themeColor="text1"/>
        </w:rPr>
      </w:pPr>
      <w:r w:rsidRPr="008769EA">
        <w:rPr>
          <w:noProof/>
          <w:color w:val="000000" w:themeColor="text1"/>
        </w:rPr>
        <w:drawing>
          <wp:inline distT="0" distB="0" distL="0" distR="0" wp14:anchorId="435717C0" wp14:editId="7F370633">
            <wp:extent cx="5274310" cy="3677920"/>
            <wp:effectExtent l="0" t="0" r="0" b="5080"/>
            <wp:docPr id="1888283984" name="图片 188828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3984" name="文档 1.png"/>
                    <pic:cNvPicPr/>
                  </pic:nvPicPr>
                  <pic:blipFill>
                    <a:blip r:embed="rId203"/>
                    <a:stretch>
                      <a:fillRect/>
                    </a:stretch>
                  </pic:blipFill>
                  <pic:spPr>
                    <a:xfrm>
                      <a:off x="0" y="0"/>
                      <a:ext cx="5274310" cy="3677920"/>
                    </a:xfrm>
                    <a:prstGeom prst="rect">
                      <a:avLst/>
                    </a:prstGeom>
                  </pic:spPr>
                </pic:pic>
              </a:graphicData>
            </a:graphic>
          </wp:inline>
        </w:drawing>
      </w:r>
    </w:p>
    <w:p w14:paraId="7F362639" w14:textId="77777777" w:rsidR="00974009" w:rsidRPr="008769EA" w:rsidRDefault="00974009" w:rsidP="00974009">
      <w:pPr>
        <w:rPr>
          <w:color w:val="000000" w:themeColor="text1"/>
        </w:rPr>
      </w:pPr>
    </w:p>
    <w:p w14:paraId="5B6549D9" w14:textId="4758E028" w:rsidR="00974009" w:rsidRPr="008769EA" w:rsidRDefault="00974009" w:rsidP="00974009">
      <w:pPr>
        <w:rPr>
          <w:color w:val="000000" w:themeColor="text1"/>
        </w:rPr>
      </w:pPr>
      <w:r w:rsidRPr="008769EA">
        <w:rPr>
          <w:color w:val="000000" w:themeColor="text1"/>
          <w:vertAlign w:val="superscript"/>
        </w:rPr>
        <w:lastRenderedPageBreak/>
        <w:t>1</w:t>
      </w:r>
      <w:r w:rsidRPr="008769EA">
        <w:rPr>
          <w:color w:val="000000" w:themeColor="text1"/>
        </w:rPr>
        <w:t>H NMR (400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8</w:t>
      </w:r>
      <w:r w:rsidRPr="008769EA">
        <w:rPr>
          <w:color w:val="000000" w:themeColor="text1"/>
        </w:rPr>
        <w:t>.</w:t>
      </w:r>
    </w:p>
    <w:p w14:paraId="57CEEE76" w14:textId="77777777" w:rsidR="00974009" w:rsidRPr="008769EA" w:rsidRDefault="00974009" w:rsidP="00974009">
      <w:pPr>
        <w:rPr>
          <w:color w:val="000000" w:themeColor="text1"/>
        </w:rPr>
      </w:pPr>
    </w:p>
    <w:p w14:paraId="389EFC89" w14:textId="77777777" w:rsidR="00974009" w:rsidRPr="008769EA" w:rsidRDefault="0053298F" w:rsidP="00974009">
      <w:pPr>
        <w:rPr>
          <w:color w:val="000000" w:themeColor="text1"/>
        </w:rPr>
      </w:pPr>
      <w:r w:rsidRPr="008769EA">
        <w:rPr>
          <w:noProof/>
          <w:color w:val="000000" w:themeColor="text1"/>
        </w:rPr>
        <w:drawing>
          <wp:inline distT="0" distB="0" distL="0" distR="0" wp14:anchorId="7CF5D07A" wp14:editId="7D4BE58F">
            <wp:extent cx="5274310" cy="3677920"/>
            <wp:effectExtent l="0" t="0" r="0" b="5080"/>
            <wp:docPr id="1888284003" name="图片 188828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4003" name="文档 1.png"/>
                    <pic:cNvPicPr/>
                  </pic:nvPicPr>
                  <pic:blipFill>
                    <a:blip r:embed="rId204"/>
                    <a:stretch>
                      <a:fillRect/>
                    </a:stretch>
                  </pic:blipFill>
                  <pic:spPr>
                    <a:xfrm>
                      <a:off x="0" y="0"/>
                      <a:ext cx="5274310" cy="3677920"/>
                    </a:xfrm>
                    <a:prstGeom prst="rect">
                      <a:avLst/>
                    </a:prstGeom>
                  </pic:spPr>
                </pic:pic>
              </a:graphicData>
            </a:graphic>
          </wp:inline>
        </w:drawing>
      </w:r>
    </w:p>
    <w:p w14:paraId="464ADB2D" w14:textId="77777777" w:rsidR="00974009" w:rsidRPr="008769EA" w:rsidRDefault="00974009" w:rsidP="00974009">
      <w:pPr>
        <w:rPr>
          <w:color w:val="000000" w:themeColor="text1"/>
        </w:rPr>
      </w:pPr>
    </w:p>
    <w:p w14:paraId="40C72B28" w14:textId="7E3838E8" w:rsidR="00974009" w:rsidRPr="008769EA" w:rsidRDefault="00974009" w:rsidP="00974009">
      <w:pPr>
        <w:rPr>
          <w:color w:val="000000" w:themeColor="text1"/>
        </w:rPr>
      </w:pPr>
      <w:r w:rsidRPr="008769EA">
        <w:rPr>
          <w:color w:val="000000" w:themeColor="text1"/>
          <w:vertAlign w:val="superscript"/>
        </w:rPr>
        <w:t>13</w:t>
      </w:r>
      <w:r w:rsidRPr="008769EA">
        <w:rPr>
          <w:color w:val="000000" w:themeColor="text1"/>
        </w:rPr>
        <w:t>C NMR (101 MHz, CDCl</w:t>
      </w:r>
      <w:r w:rsidRPr="008769EA">
        <w:rPr>
          <w:color w:val="000000" w:themeColor="text1"/>
          <w:vertAlign w:val="subscript"/>
        </w:rPr>
        <w:t>3</w:t>
      </w:r>
      <w:r w:rsidRPr="008769EA">
        <w:rPr>
          <w:color w:val="000000" w:themeColor="text1"/>
        </w:rPr>
        <w:t xml:space="preserve">) </w:t>
      </w:r>
      <w:r w:rsidR="00EA2BEB" w:rsidRPr="008769EA">
        <w:rPr>
          <w:color w:val="000000" w:themeColor="text1"/>
        </w:rPr>
        <w:t>spectrum</w:t>
      </w:r>
      <w:r w:rsidRPr="008769EA">
        <w:rPr>
          <w:color w:val="000000" w:themeColor="text1"/>
        </w:rPr>
        <w:t xml:space="preserve"> of </w:t>
      </w:r>
      <w:r w:rsidR="001A26F1" w:rsidRPr="008769EA">
        <w:rPr>
          <w:b/>
          <w:color w:val="000000" w:themeColor="text1"/>
        </w:rPr>
        <w:t>58</w:t>
      </w:r>
      <w:r w:rsidRPr="008769EA">
        <w:rPr>
          <w:color w:val="000000" w:themeColor="text1"/>
        </w:rPr>
        <w:t>.</w:t>
      </w:r>
    </w:p>
    <w:p w14:paraId="33CF8742" w14:textId="77777777" w:rsidR="00974009" w:rsidRPr="008769EA" w:rsidRDefault="00974009" w:rsidP="00974009">
      <w:pPr>
        <w:rPr>
          <w:color w:val="000000" w:themeColor="text1"/>
        </w:rPr>
      </w:pPr>
    </w:p>
    <w:p w14:paraId="3B84ADC4" w14:textId="77777777" w:rsidR="00974009" w:rsidRPr="00DE7045" w:rsidRDefault="0053298F">
      <w:pPr>
        <w:rPr>
          <w:color w:val="000000" w:themeColor="text1"/>
        </w:rPr>
      </w:pPr>
      <w:r w:rsidRPr="008769EA">
        <w:rPr>
          <w:noProof/>
          <w:color w:val="000000" w:themeColor="text1"/>
        </w:rPr>
        <w:drawing>
          <wp:inline distT="0" distB="0" distL="0" distR="0" wp14:anchorId="63B287EC" wp14:editId="53155501">
            <wp:extent cx="5274310" cy="3677920"/>
            <wp:effectExtent l="0" t="0" r="0" b="5080"/>
            <wp:docPr id="1888284004" name="图片 188828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84004" name="文档 1.png"/>
                    <pic:cNvPicPr/>
                  </pic:nvPicPr>
                  <pic:blipFill>
                    <a:blip r:embed="rId205"/>
                    <a:stretch>
                      <a:fillRect/>
                    </a:stretch>
                  </pic:blipFill>
                  <pic:spPr>
                    <a:xfrm>
                      <a:off x="0" y="0"/>
                      <a:ext cx="5274310" cy="3677920"/>
                    </a:xfrm>
                    <a:prstGeom prst="rect">
                      <a:avLst/>
                    </a:prstGeom>
                  </pic:spPr>
                </pic:pic>
              </a:graphicData>
            </a:graphic>
          </wp:inline>
        </w:drawing>
      </w:r>
    </w:p>
    <w:sectPr w:rsidR="00974009" w:rsidRPr="00DE70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092DA" w14:textId="77777777" w:rsidR="007120E1" w:rsidRDefault="007120E1">
      <w:r>
        <w:separator/>
      </w:r>
    </w:p>
  </w:endnote>
  <w:endnote w:type="continuationSeparator" w:id="0">
    <w:p w14:paraId="00F9A49B" w14:textId="77777777" w:rsidR="007120E1" w:rsidRDefault="007120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no Pro">
    <w:altName w:val="Cambria"/>
    <w:charset w:val="00"/>
    <w:family w:val="roman"/>
    <w:pitch w:val="variable"/>
    <w:sig w:usb0="60000287" w:usb1="00000001"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DC182" w14:textId="77777777" w:rsidR="00161F62" w:rsidRDefault="00161F62">
    <w:pPr>
      <w:pStyle w:val="Footer"/>
      <w:jc w:val="center"/>
      <w:rPr>
        <w:b/>
      </w:rPr>
    </w:pPr>
    <w:r>
      <w:rPr>
        <w:rFonts w:hint="eastAsia"/>
        <w:b/>
      </w:rPr>
      <w:t>S</w:t>
    </w:r>
    <w:r>
      <w:rPr>
        <w:b/>
      </w:rPr>
      <w:fldChar w:fldCharType="begin"/>
    </w:r>
    <w:r>
      <w:rPr>
        <w:b/>
      </w:rPr>
      <w:instrText>PAGE   \* MERGEFORMAT</w:instrText>
    </w:r>
    <w:r>
      <w:rPr>
        <w:b/>
      </w:rPr>
      <w:fldChar w:fldCharType="separate"/>
    </w:r>
    <w:r>
      <w:rPr>
        <w:b/>
        <w:lang w:val="zh-CN"/>
      </w:rPr>
      <w:t>6</w:t>
    </w:r>
    <w:r>
      <w:rPr>
        <w:b/>
      </w:rPr>
      <w:fldChar w:fldCharType="end"/>
    </w:r>
  </w:p>
  <w:p w14:paraId="4F156926" w14:textId="77777777" w:rsidR="00161F62" w:rsidRDefault="00161F6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5703B" w14:textId="77777777" w:rsidR="00161F62" w:rsidRDefault="00161F62">
    <w:pPr>
      <w:pStyle w:val="Footer"/>
      <w:jc w:val="center"/>
      <w:rPr>
        <w:b/>
      </w:rPr>
    </w:pPr>
    <w:r>
      <w:rPr>
        <w:rFonts w:hint="eastAsia"/>
        <w:b/>
      </w:rPr>
      <w:t>S</w:t>
    </w:r>
    <w:r>
      <w:rPr>
        <w:b/>
      </w:rPr>
      <w:fldChar w:fldCharType="begin"/>
    </w:r>
    <w:r>
      <w:rPr>
        <w:b/>
      </w:rPr>
      <w:instrText>PAGE   \* MERGEFORMAT</w:instrText>
    </w:r>
    <w:r>
      <w:rPr>
        <w:b/>
      </w:rPr>
      <w:fldChar w:fldCharType="separate"/>
    </w:r>
    <w:r>
      <w:rPr>
        <w:b/>
        <w:lang w:val="zh-CN"/>
      </w:rPr>
      <w:t>6</w:t>
    </w:r>
    <w:r>
      <w:rPr>
        <w:b/>
      </w:rPr>
      <w:fldChar w:fldCharType="end"/>
    </w:r>
  </w:p>
  <w:p w14:paraId="6A3F75CD" w14:textId="77777777" w:rsidR="00161F62" w:rsidRDefault="00161F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573A2" w14:textId="77777777" w:rsidR="007120E1" w:rsidRDefault="007120E1">
      <w:r>
        <w:separator/>
      </w:r>
    </w:p>
  </w:footnote>
  <w:footnote w:type="continuationSeparator" w:id="0">
    <w:p w14:paraId="006B24CE" w14:textId="77777777" w:rsidR="007120E1" w:rsidRDefault="007120E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hideGrammaticalErrors/>
  <w:proofState w:spelling="clean" w:grammar="clean"/>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AwMmRjODlkMTA3ZGU5OTdiYWNmYWQ4YmM4Mjg5MDcifQ=="/>
  </w:docVars>
  <w:rsids>
    <w:rsidRoot w:val="00CE57CC"/>
    <w:rsid w:val="000001D2"/>
    <w:rsid w:val="000002B0"/>
    <w:rsid w:val="00000352"/>
    <w:rsid w:val="000005F8"/>
    <w:rsid w:val="00001081"/>
    <w:rsid w:val="00001092"/>
    <w:rsid w:val="00002BC8"/>
    <w:rsid w:val="000038B4"/>
    <w:rsid w:val="000046EA"/>
    <w:rsid w:val="000046F8"/>
    <w:rsid w:val="0000554D"/>
    <w:rsid w:val="00006133"/>
    <w:rsid w:val="00006649"/>
    <w:rsid w:val="00006834"/>
    <w:rsid w:val="00007F22"/>
    <w:rsid w:val="00010195"/>
    <w:rsid w:val="000107FB"/>
    <w:rsid w:val="00011A80"/>
    <w:rsid w:val="00012086"/>
    <w:rsid w:val="000129A3"/>
    <w:rsid w:val="000142FC"/>
    <w:rsid w:val="0001430D"/>
    <w:rsid w:val="000144CA"/>
    <w:rsid w:val="000155CC"/>
    <w:rsid w:val="00015922"/>
    <w:rsid w:val="00016464"/>
    <w:rsid w:val="0001694D"/>
    <w:rsid w:val="000173C6"/>
    <w:rsid w:val="00020070"/>
    <w:rsid w:val="000224C6"/>
    <w:rsid w:val="00023529"/>
    <w:rsid w:val="000235CA"/>
    <w:rsid w:val="00025191"/>
    <w:rsid w:val="00025FC1"/>
    <w:rsid w:val="000271DB"/>
    <w:rsid w:val="00027359"/>
    <w:rsid w:val="0002744E"/>
    <w:rsid w:val="00027733"/>
    <w:rsid w:val="00027799"/>
    <w:rsid w:val="000278B2"/>
    <w:rsid w:val="00027F3F"/>
    <w:rsid w:val="0003076C"/>
    <w:rsid w:val="00032040"/>
    <w:rsid w:val="00032D10"/>
    <w:rsid w:val="00032F15"/>
    <w:rsid w:val="00034580"/>
    <w:rsid w:val="0003464C"/>
    <w:rsid w:val="000347BE"/>
    <w:rsid w:val="00034AE8"/>
    <w:rsid w:val="00034C63"/>
    <w:rsid w:val="00035A20"/>
    <w:rsid w:val="00036C2B"/>
    <w:rsid w:val="0003739D"/>
    <w:rsid w:val="00037446"/>
    <w:rsid w:val="0003794A"/>
    <w:rsid w:val="00041B83"/>
    <w:rsid w:val="000423CE"/>
    <w:rsid w:val="00042F56"/>
    <w:rsid w:val="0004524E"/>
    <w:rsid w:val="0004612C"/>
    <w:rsid w:val="00046587"/>
    <w:rsid w:val="0005038F"/>
    <w:rsid w:val="0005066C"/>
    <w:rsid w:val="00052435"/>
    <w:rsid w:val="00052E0B"/>
    <w:rsid w:val="00053307"/>
    <w:rsid w:val="000535F1"/>
    <w:rsid w:val="000549A5"/>
    <w:rsid w:val="00054D34"/>
    <w:rsid w:val="00055B9F"/>
    <w:rsid w:val="0005609F"/>
    <w:rsid w:val="00056A7F"/>
    <w:rsid w:val="00056FC4"/>
    <w:rsid w:val="000577D0"/>
    <w:rsid w:val="00060336"/>
    <w:rsid w:val="0006192E"/>
    <w:rsid w:val="00062142"/>
    <w:rsid w:val="000624AD"/>
    <w:rsid w:val="000644DB"/>
    <w:rsid w:val="000648C0"/>
    <w:rsid w:val="00064B75"/>
    <w:rsid w:val="00064E76"/>
    <w:rsid w:val="00065827"/>
    <w:rsid w:val="000667FB"/>
    <w:rsid w:val="00070406"/>
    <w:rsid w:val="00070B82"/>
    <w:rsid w:val="0007160F"/>
    <w:rsid w:val="0007487C"/>
    <w:rsid w:val="00074902"/>
    <w:rsid w:val="00075103"/>
    <w:rsid w:val="00075669"/>
    <w:rsid w:val="00075BFE"/>
    <w:rsid w:val="00076782"/>
    <w:rsid w:val="00076FA9"/>
    <w:rsid w:val="00080CA9"/>
    <w:rsid w:val="000811FF"/>
    <w:rsid w:val="0008143E"/>
    <w:rsid w:val="00081531"/>
    <w:rsid w:val="000815A4"/>
    <w:rsid w:val="00081884"/>
    <w:rsid w:val="000824C3"/>
    <w:rsid w:val="00084A6C"/>
    <w:rsid w:val="00084DB7"/>
    <w:rsid w:val="000867A1"/>
    <w:rsid w:val="000904A2"/>
    <w:rsid w:val="00091058"/>
    <w:rsid w:val="00091939"/>
    <w:rsid w:val="00093632"/>
    <w:rsid w:val="000949F3"/>
    <w:rsid w:val="000957C5"/>
    <w:rsid w:val="00095AD5"/>
    <w:rsid w:val="000964A5"/>
    <w:rsid w:val="00096A77"/>
    <w:rsid w:val="00096E04"/>
    <w:rsid w:val="00097E5C"/>
    <w:rsid w:val="000A2A9A"/>
    <w:rsid w:val="000A3367"/>
    <w:rsid w:val="000A3488"/>
    <w:rsid w:val="000A3DEC"/>
    <w:rsid w:val="000A4277"/>
    <w:rsid w:val="000A42D4"/>
    <w:rsid w:val="000A5478"/>
    <w:rsid w:val="000A7968"/>
    <w:rsid w:val="000A7A30"/>
    <w:rsid w:val="000A7A91"/>
    <w:rsid w:val="000B094A"/>
    <w:rsid w:val="000B0CA8"/>
    <w:rsid w:val="000B236C"/>
    <w:rsid w:val="000B241A"/>
    <w:rsid w:val="000B2854"/>
    <w:rsid w:val="000B2E26"/>
    <w:rsid w:val="000B338E"/>
    <w:rsid w:val="000B417B"/>
    <w:rsid w:val="000B4551"/>
    <w:rsid w:val="000B4673"/>
    <w:rsid w:val="000B4A5E"/>
    <w:rsid w:val="000B5103"/>
    <w:rsid w:val="000B5CBD"/>
    <w:rsid w:val="000B5D76"/>
    <w:rsid w:val="000B61B8"/>
    <w:rsid w:val="000B66F1"/>
    <w:rsid w:val="000B6A3B"/>
    <w:rsid w:val="000B6E57"/>
    <w:rsid w:val="000B71D8"/>
    <w:rsid w:val="000B743C"/>
    <w:rsid w:val="000B7D24"/>
    <w:rsid w:val="000C1AA7"/>
    <w:rsid w:val="000C23E5"/>
    <w:rsid w:val="000C35E8"/>
    <w:rsid w:val="000C3793"/>
    <w:rsid w:val="000C4867"/>
    <w:rsid w:val="000C4D4E"/>
    <w:rsid w:val="000C550F"/>
    <w:rsid w:val="000C5CBD"/>
    <w:rsid w:val="000C63C0"/>
    <w:rsid w:val="000C7589"/>
    <w:rsid w:val="000D488D"/>
    <w:rsid w:val="000D5581"/>
    <w:rsid w:val="000D61C2"/>
    <w:rsid w:val="000D7FC8"/>
    <w:rsid w:val="000E0C11"/>
    <w:rsid w:val="000E0EA9"/>
    <w:rsid w:val="000E1C37"/>
    <w:rsid w:val="000E1D3D"/>
    <w:rsid w:val="000E3FE3"/>
    <w:rsid w:val="000E471B"/>
    <w:rsid w:val="000E484C"/>
    <w:rsid w:val="000E4E27"/>
    <w:rsid w:val="000E5798"/>
    <w:rsid w:val="000E5B33"/>
    <w:rsid w:val="000E6864"/>
    <w:rsid w:val="000E6C73"/>
    <w:rsid w:val="000E710B"/>
    <w:rsid w:val="000E7AC4"/>
    <w:rsid w:val="000E7C20"/>
    <w:rsid w:val="000F0184"/>
    <w:rsid w:val="000F02BF"/>
    <w:rsid w:val="000F0453"/>
    <w:rsid w:val="000F17D2"/>
    <w:rsid w:val="000F1AC4"/>
    <w:rsid w:val="000F21B8"/>
    <w:rsid w:val="000F2DCD"/>
    <w:rsid w:val="000F34FC"/>
    <w:rsid w:val="000F3AC7"/>
    <w:rsid w:val="000F5AF4"/>
    <w:rsid w:val="000F6BD4"/>
    <w:rsid w:val="000F6CD2"/>
    <w:rsid w:val="000F7FBE"/>
    <w:rsid w:val="001003F8"/>
    <w:rsid w:val="00100DFA"/>
    <w:rsid w:val="0010235C"/>
    <w:rsid w:val="00104BDC"/>
    <w:rsid w:val="00105685"/>
    <w:rsid w:val="00105958"/>
    <w:rsid w:val="00105D68"/>
    <w:rsid w:val="00106178"/>
    <w:rsid w:val="0010694A"/>
    <w:rsid w:val="00106C61"/>
    <w:rsid w:val="00107BA1"/>
    <w:rsid w:val="00110059"/>
    <w:rsid w:val="0011023B"/>
    <w:rsid w:val="001102D0"/>
    <w:rsid w:val="00110926"/>
    <w:rsid w:val="00110DC7"/>
    <w:rsid w:val="00110EAC"/>
    <w:rsid w:val="001121FE"/>
    <w:rsid w:val="00112B27"/>
    <w:rsid w:val="00112D6A"/>
    <w:rsid w:val="00114E3C"/>
    <w:rsid w:val="0011544A"/>
    <w:rsid w:val="00115718"/>
    <w:rsid w:val="001162E8"/>
    <w:rsid w:val="001167EC"/>
    <w:rsid w:val="00116864"/>
    <w:rsid w:val="0012110D"/>
    <w:rsid w:val="001222DE"/>
    <w:rsid w:val="00123E1F"/>
    <w:rsid w:val="00124656"/>
    <w:rsid w:val="001250A7"/>
    <w:rsid w:val="001252F3"/>
    <w:rsid w:val="00125434"/>
    <w:rsid w:val="00125A56"/>
    <w:rsid w:val="001267CE"/>
    <w:rsid w:val="00126D2E"/>
    <w:rsid w:val="00127D64"/>
    <w:rsid w:val="00127DCF"/>
    <w:rsid w:val="00130D68"/>
    <w:rsid w:val="0013292E"/>
    <w:rsid w:val="00132F4D"/>
    <w:rsid w:val="0013357F"/>
    <w:rsid w:val="00133B3D"/>
    <w:rsid w:val="00133D5F"/>
    <w:rsid w:val="0013407B"/>
    <w:rsid w:val="00134C94"/>
    <w:rsid w:val="001357D1"/>
    <w:rsid w:val="0013597D"/>
    <w:rsid w:val="001359F8"/>
    <w:rsid w:val="00135DB2"/>
    <w:rsid w:val="00135E9A"/>
    <w:rsid w:val="001362CB"/>
    <w:rsid w:val="00136CD7"/>
    <w:rsid w:val="00136D1F"/>
    <w:rsid w:val="001373EF"/>
    <w:rsid w:val="0013750A"/>
    <w:rsid w:val="00137E49"/>
    <w:rsid w:val="00137FB7"/>
    <w:rsid w:val="00140221"/>
    <w:rsid w:val="00140622"/>
    <w:rsid w:val="00140DBB"/>
    <w:rsid w:val="00141464"/>
    <w:rsid w:val="00141CA8"/>
    <w:rsid w:val="00142610"/>
    <w:rsid w:val="00142AF2"/>
    <w:rsid w:val="001448C7"/>
    <w:rsid w:val="00144EB7"/>
    <w:rsid w:val="0014554B"/>
    <w:rsid w:val="001459EC"/>
    <w:rsid w:val="001465BF"/>
    <w:rsid w:val="00146E48"/>
    <w:rsid w:val="0014708C"/>
    <w:rsid w:val="0014717D"/>
    <w:rsid w:val="00147830"/>
    <w:rsid w:val="001518E9"/>
    <w:rsid w:val="001521B4"/>
    <w:rsid w:val="00153B0B"/>
    <w:rsid w:val="00153D9B"/>
    <w:rsid w:val="001544DC"/>
    <w:rsid w:val="001547C8"/>
    <w:rsid w:val="001548A4"/>
    <w:rsid w:val="00154931"/>
    <w:rsid w:val="00154E4E"/>
    <w:rsid w:val="00156D14"/>
    <w:rsid w:val="00160F16"/>
    <w:rsid w:val="00161449"/>
    <w:rsid w:val="00161F62"/>
    <w:rsid w:val="00162CDE"/>
    <w:rsid w:val="00162D38"/>
    <w:rsid w:val="0016437C"/>
    <w:rsid w:val="001647CF"/>
    <w:rsid w:val="00164EDB"/>
    <w:rsid w:val="00166D86"/>
    <w:rsid w:val="00170E5B"/>
    <w:rsid w:val="001715D8"/>
    <w:rsid w:val="001720B4"/>
    <w:rsid w:val="001720B5"/>
    <w:rsid w:val="00172E2D"/>
    <w:rsid w:val="00173071"/>
    <w:rsid w:val="00173B89"/>
    <w:rsid w:val="00174031"/>
    <w:rsid w:val="00174DB6"/>
    <w:rsid w:val="00175258"/>
    <w:rsid w:val="00175EC5"/>
    <w:rsid w:val="00175EED"/>
    <w:rsid w:val="00176504"/>
    <w:rsid w:val="00176B4F"/>
    <w:rsid w:val="00177F77"/>
    <w:rsid w:val="001800D9"/>
    <w:rsid w:val="001803A4"/>
    <w:rsid w:val="0018088B"/>
    <w:rsid w:val="001808A9"/>
    <w:rsid w:val="0018147B"/>
    <w:rsid w:val="00181B8E"/>
    <w:rsid w:val="0018385F"/>
    <w:rsid w:val="00185742"/>
    <w:rsid w:val="00185D8A"/>
    <w:rsid w:val="00190CEF"/>
    <w:rsid w:val="00192CCD"/>
    <w:rsid w:val="00193194"/>
    <w:rsid w:val="001933C7"/>
    <w:rsid w:val="00193742"/>
    <w:rsid w:val="0019381C"/>
    <w:rsid w:val="0019383A"/>
    <w:rsid w:val="00193F03"/>
    <w:rsid w:val="00193F43"/>
    <w:rsid w:val="00193FFE"/>
    <w:rsid w:val="00194162"/>
    <w:rsid w:val="00194925"/>
    <w:rsid w:val="0019606F"/>
    <w:rsid w:val="00196C1E"/>
    <w:rsid w:val="00196E52"/>
    <w:rsid w:val="00197574"/>
    <w:rsid w:val="001978C8"/>
    <w:rsid w:val="001A0BCE"/>
    <w:rsid w:val="001A1E9B"/>
    <w:rsid w:val="001A26F1"/>
    <w:rsid w:val="001A27BF"/>
    <w:rsid w:val="001A46E7"/>
    <w:rsid w:val="001A48EA"/>
    <w:rsid w:val="001A4EAA"/>
    <w:rsid w:val="001A57C1"/>
    <w:rsid w:val="001A5A64"/>
    <w:rsid w:val="001A5FB1"/>
    <w:rsid w:val="001A64E0"/>
    <w:rsid w:val="001A7A07"/>
    <w:rsid w:val="001A7DF4"/>
    <w:rsid w:val="001B0315"/>
    <w:rsid w:val="001B11F0"/>
    <w:rsid w:val="001B1220"/>
    <w:rsid w:val="001B1382"/>
    <w:rsid w:val="001B1426"/>
    <w:rsid w:val="001B2063"/>
    <w:rsid w:val="001B22A5"/>
    <w:rsid w:val="001B2D66"/>
    <w:rsid w:val="001B3085"/>
    <w:rsid w:val="001B338A"/>
    <w:rsid w:val="001B355C"/>
    <w:rsid w:val="001B3B13"/>
    <w:rsid w:val="001B45CF"/>
    <w:rsid w:val="001B489F"/>
    <w:rsid w:val="001B575E"/>
    <w:rsid w:val="001B62D4"/>
    <w:rsid w:val="001B6BD6"/>
    <w:rsid w:val="001B7CA4"/>
    <w:rsid w:val="001C0D51"/>
    <w:rsid w:val="001C1E71"/>
    <w:rsid w:val="001C1F81"/>
    <w:rsid w:val="001C377C"/>
    <w:rsid w:val="001C3D6D"/>
    <w:rsid w:val="001C4CCC"/>
    <w:rsid w:val="001C5533"/>
    <w:rsid w:val="001C5931"/>
    <w:rsid w:val="001C67A5"/>
    <w:rsid w:val="001C68E3"/>
    <w:rsid w:val="001C6EF6"/>
    <w:rsid w:val="001D04EB"/>
    <w:rsid w:val="001D062C"/>
    <w:rsid w:val="001D0BE4"/>
    <w:rsid w:val="001D167D"/>
    <w:rsid w:val="001D1B4A"/>
    <w:rsid w:val="001D2ABC"/>
    <w:rsid w:val="001D2FFC"/>
    <w:rsid w:val="001D4C19"/>
    <w:rsid w:val="001D51F8"/>
    <w:rsid w:val="001D5511"/>
    <w:rsid w:val="001D5873"/>
    <w:rsid w:val="001D5E25"/>
    <w:rsid w:val="001D603E"/>
    <w:rsid w:val="001D63BC"/>
    <w:rsid w:val="001D67E0"/>
    <w:rsid w:val="001D742B"/>
    <w:rsid w:val="001D76F1"/>
    <w:rsid w:val="001D7CDE"/>
    <w:rsid w:val="001E014D"/>
    <w:rsid w:val="001E01BC"/>
    <w:rsid w:val="001E0760"/>
    <w:rsid w:val="001E0E77"/>
    <w:rsid w:val="001E1856"/>
    <w:rsid w:val="001E1E52"/>
    <w:rsid w:val="001E2CDD"/>
    <w:rsid w:val="001E3073"/>
    <w:rsid w:val="001E4301"/>
    <w:rsid w:val="001E54D5"/>
    <w:rsid w:val="001E7C57"/>
    <w:rsid w:val="001E7DAD"/>
    <w:rsid w:val="001F0E80"/>
    <w:rsid w:val="001F3872"/>
    <w:rsid w:val="001F4823"/>
    <w:rsid w:val="001F5539"/>
    <w:rsid w:val="001F5AB7"/>
    <w:rsid w:val="001F5D80"/>
    <w:rsid w:val="001F5E27"/>
    <w:rsid w:val="001F6753"/>
    <w:rsid w:val="00201C19"/>
    <w:rsid w:val="00202063"/>
    <w:rsid w:val="002030DA"/>
    <w:rsid w:val="00204F84"/>
    <w:rsid w:val="0020554D"/>
    <w:rsid w:val="0020595A"/>
    <w:rsid w:val="00206127"/>
    <w:rsid w:val="00206612"/>
    <w:rsid w:val="002072E6"/>
    <w:rsid w:val="002073DD"/>
    <w:rsid w:val="00207F9D"/>
    <w:rsid w:val="00210024"/>
    <w:rsid w:val="002116D9"/>
    <w:rsid w:val="00212327"/>
    <w:rsid w:val="00212C77"/>
    <w:rsid w:val="00212F48"/>
    <w:rsid w:val="002132B1"/>
    <w:rsid w:val="00213697"/>
    <w:rsid w:val="002145DB"/>
    <w:rsid w:val="002146CB"/>
    <w:rsid w:val="00214B72"/>
    <w:rsid w:val="00214E9F"/>
    <w:rsid w:val="00215C9C"/>
    <w:rsid w:val="00216D58"/>
    <w:rsid w:val="0021705B"/>
    <w:rsid w:val="00217C31"/>
    <w:rsid w:val="00220B70"/>
    <w:rsid w:val="002231C4"/>
    <w:rsid w:val="00223DFE"/>
    <w:rsid w:val="002242AD"/>
    <w:rsid w:val="00225A08"/>
    <w:rsid w:val="0022727F"/>
    <w:rsid w:val="00227910"/>
    <w:rsid w:val="002313D5"/>
    <w:rsid w:val="00231503"/>
    <w:rsid w:val="002319C0"/>
    <w:rsid w:val="00231EBC"/>
    <w:rsid w:val="002320C3"/>
    <w:rsid w:val="00232681"/>
    <w:rsid w:val="00232FBF"/>
    <w:rsid w:val="00232FF8"/>
    <w:rsid w:val="0023539B"/>
    <w:rsid w:val="00237304"/>
    <w:rsid w:val="0023765A"/>
    <w:rsid w:val="00237FCB"/>
    <w:rsid w:val="002403C6"/>
    <w:rsid w:val="0024464E"/>
    <w:rsid w:val="00245085"/>
    <w:rsid w:val="002452C4"/>
    <w:rsid w:val="002453FE"/>
    <w:rsid w:val="002458C9"/>
    <w:rsid w:val="0024748E"/>
    <w:rsid w:val="0025165F"/>
    <w:rsid w:val="00251D88"/>
    <w:rsid w:val="00252627"/>
    <w:rsid w:val="0025329B"/>
    <w:rsid w:val="0025387D"/>
    <w:rsid w:val="002539A6"/>
    <w:rsid w:val="00254C66"/>
    <w:rsid w:val="002553F1"/>
    <w:rsid w:val="002557DE"/>
    <w:rsid w:val="00256FCF"/>
    <w:rsid w:val="002572CC"/>
    <w:rsid w:val="00257A30"/>
    <w:rsid w:val="00257F85"/>
    <w:rsid w:val="00260316"/>
    <w:rsid w:val="00260B4A"/>
    <w:rsid w:val="00261424"/>
    <w:rsid w:val="002621E6"/>
    <w:rsid w:val="002635B5"/>
    <w:rsid w:val="002643C6"/>
    <w:rsid w:val="0026511B"/>
    <w:rsid w:val="002654E7"/>
    <w:rsid w:val="0026595B"/>
    <w:rsid w:val="00266AF3"/>
    <w:rsid w:val="00266BE8"/>
    <w:rsid w:val="00267057"/>
    <w:rsid w:val="002675AE"/>
    <w:rsid w:val="0027051D"/>
    <w:rsid w:val="00270C3E"/>
    <w:rsid w:val="002716A0"/>
    <w:rsid w:val="00272CD4"/>
    <w:rsid w:val="002753D2"/>
    <w:rsid w:val="00275F19"/>
    <w:rsid w:val="00276B8D"/>
    <w:rsid w:val="00276CAC"/>
    <w:rsid w:val="00276E11"/>
    <w:rsid w:val="002773E3"/>
    <w:rsid w:val="00277D54"/>
    <w:rsid w:val="0028065D"/>
    <w:rsid w:val="00280B96"/>
    <w:rsid w:val="00282B84"/>
    <w:rsid w:val="0028315E"/>
    <w:rsid w:val="00285451"/>
    <w:rsid w:val="00285D1F"/>
    <w:rsid w:val="00285D54"/>
    <w:rsid w:val="00286005"/>
    <w:rsid w:val="00286095"/>
    <w:rsid w:val="0028682D"/>
    <w:rsid w:val="00286950"/>
    <w:rsid w:val="00286C95"/>
    <w:rsid w:val="0029074B"/>
    <w:rsid w:val="00290C69"/>
    <w:rsid w:val="00292FE3"/>
    <w:rsid w:val="002931B7"/>
    <w:rsid w:val="00293EB9"/>
    <w:rsid w:val="002942A9"/>
    <w:rsid w:val="0029484C"/>
    <w:rsid w:val="00294C72"/>
    <w:rsid w:val="00294CDD"/>
    <w:rsid w:val="00294DCD"/>
    <w:rsid w:val="002955E9"/>
    <w:rsid w:val="00295A29"/>
    <w:rsid w:val="00295FE7"/>
    <w:rsid w:val="00296478"/>
    <w:rsid w:val="002973B5"/>
    <w:rsid w:val="00297565"/>
    <w:rsid w:val="002978E6"/>
    <w:rsid w:val="002A10F8"/>
    <w:rsid w:val="002A12C9"/>
    <w:rsid w:val="002A1C22"/>
    <w:rsid w:val="002A1F5D"/>
    <w:rsid w:val="002A25EE"/>
    <w:rsid w:val="002A2DB6"/>
    <w:rsid w:val="002A4730"/>
    <w:rsid w:val="002A4C64"/>
    <w:rsid w:val="002A5242"/>
    <w:rsid w:val="002A5C56"/>
    <w:rsid w:val="002A60AC"/>
    <w:rsid w:val="002A6327"/>
    <w:rsid w:val="002A69E7"/>
    <w:rsid w:val="002A6ECF"/>
    <w:rsid w:val="002A7316"/>
    <w:rsid w:val="002B0296"/>
    <w:rsid w:val="002B0E90"/>
    <w:rsid w:val="002B1688"/>
    <w:rsid w:val="002B17B5"/>
    <w:rsid w:val="002B243A"/>
    <w:rsid w:val="002B253C"/>
    <w:rsid w:val="002B2B58"/>
    <w:rsid w:val="002B3B40"/>
    <w:rsid w:val="002B5206"/>
    <w:rsid w:val="002B5361"/>
    <w:rsid w:val="002B56EE"/>
    <w:rsid w:val="002B5848"/>
    <w:rsid w:val="002B5B4D"/>
    <w:rsid w:val="002B60E4"/>
    <w:rsid w:val="002B64DE"/>
    <w:rsid w:val="002B7030"/>
    <w:rsid w:val="002B7242"/>
    <w:rsid w:val="002C00AA"/>
    <w:rsid w:val="002C0717"/>
    <w:rsid w:val="002C1978"/>
    <w:rsid w:val="002C26BB"/>
    <w:rsid w:val="002C2D10"/>
    <w:rsid w:val="002C2E05"/>
    <w:rsid w:val="002C3B5F"/>
    <w:rsid w:val="002C3B93"/>
    <w:rsid w:val="002C4FA8"/>
    <w:rsid w:val="002C672F"/>
    <w:rsid w:val="002C7375"/>
    <w:rsid w:val="002C77F7"/>
    <w:rsid w:val="002C7DAB"/>
    <w:rsid w:val="002D0138"/>
    <w:rsid w:val="002D1170"/>
    <w:rsid w:val="002D260B"/>
    <w:rsid w:val="002D2D61"/>
    <w:rsid w:val="002D366F"/>
    <w:rsid w:val="002D3EAA"/>
    <w:rsid w:val="002D4242"/>
    <w:rsid w:val="002D4C0B"/>
    <w:rsid w:val="002D502E"/>
    <w:rsid w:val="002D5745"/>
    <w:rsid w:val="002D6F37"/>
    <w:rsid w:val="002D7123"/>
    <w:rsid w:val="002D71E4"/>
    <w:rsid w:val="002E0E6A"/>
    <w:rsid w:val="002E0F9E"/>
    <w:rsid w:val="002E18CC"/>
    <w:rsid w:val="002E2365"/>
    <w:rsid w:val="002E27CF"/>
    <w:rsid w:val="002E2C6C"/>
    <w:rsid w:val="002E3743"/>
    <w:rsid w:val="002E37BD"/>
    <w:rsid w:val="002E3EC6"/>
    <w:rsid w:val="002E4703"/>
    <w:rsid w:val="002E51F4"/>
    <w:rsid w:val="002E5286"/>
    <w:rsid w:val="002E54EF"/>
    <w:rsid w:val="002E64FD"/>
    <w:rsid w:val="002E6967"/>
    <w:rsid w:val="002E6D19"/>
    <w:rsid w:val="002F125A"/>
    <w:rsid w:val="002F145C"/>
    <w:rsid w:val="002F2DBB"/>
    <w:rsid w:val="002F574D"/>
    <w:rsid w:val="002F6F3E"/>
    <w:rsid w:val="002F7B12"/>
    <w:rsid w:val="003004D2"/>
    <w:rsid w:val="0030056A"/>
    <w:rsid w:val="0030063B"/>
    <w:rsid w:val="00301E13"/>
    <w:rsid w:val="003021C6"/>
    <w:rsid w:val="003027C0"/>
    <w:rsid w:val="00302BB5"/>
    <w:rsid w:val="00303C0E"/>
    <w:rsid w:val="00304A25"/>
    <w:rsid w:val="00305393"/>
    <w:rsid w:val="003058A4"/>
    <w:rsid w:val="00305B69"/>
    <w:rsid w:val="00305B84"/>
    <w:rsid w:val="0030696C"/>
    <w:rsid w:val="00311BAD"/>
    <w:rsid w:val="00313472"/>
    <w:rsid w:val="00313956"/>
    <w:rsid w:val="00313A42"/>
    <w:rsid w:val="00314426"/>
    <w:rsid w:val="00314FA2"/>
    <w:rsid w:val="003153A6"/>
    <w:rsid w:val="00316239"/>
    <w:rsid w:val="00317D75"/>
    <w:rsid w:val="00320276"/>
    <w:rsid w:val="003214F3"/>
    <w:rsid w:val="0032315D"/>
    <w:rsid w:val="003237A2"/>
    <w:rsid w:val="00323BFE"/>
    <w:rsid w:val="00324114"/>
    <w:rsid w:val="00324761"/>
    <w:rsid w:val="00325533"/>
    <w:rsid w:val="003258C8"/>
    <w:rsid w:val="003259D6"/>
    <w:rsid w:val="00326718"/>
    <w:rsid w:val="00327659"/>
    <w:rsid w:val="00327B9A"/>
    <w:rsid w:val="003318DD"/>
    <w:rsid w:val="003321B4"/>
    <w:rsid w:val="00332466"/>
    <w:rsid w:val="003329FA"/>
    <w:rsid w:val="00332F77"/>
    <w:rsid w:val="003351C3"/>
    <w:rsid w:val="0033530A"/>
    <w:rsid w:val="00335645"/>
    <w:rsid w:val="00336FD4"/>
    <w:rsid w:val="00337239"/>
    <w:rsid w:val="00340A18"/>
    <w:rsid w:val="00340CC2"/>
    <w:rsid w:val="00340EB8"/>
    <w:rsid w:val="0034143C"/>
    <w:rsid w:val="00342576"/>
    <w:rsid w:val="003427A7"/>
    <w:rsid w:val="00342958"/>
    <w:rsid w:val="00342B18"/>
    <w:rsid w:val="00342D5C"/>
    <w:rsid w:val="003430B8"/>
    <w:rsid w:val="0034415E"/>
    <w:rsid w:val="003443B1"/>
    <w:rsid w:val="003454AD"/>
    <w:rsid w:val="00346122"/>
    <w:rsid w:val="00347378"/>
    <w:rsid w:val="0035055E"/>
    <w:rsid w:val="003512AA"/>
    <w:rsid w:val="003514AF"/>
    <w:rsid w:val="00351E6E"/>
    <w:rsid w:val="00351ECC"/>
    <w:rsid w:val="00352005"/>
    <w:rsid w:val="00353110"/>
    <w:rsid w:val="003538F4"/>
    <w:rsid w:val="00354905"/>
    <w:rsid w:val="00354BF4"/>
    <w:rsid w:val="003569CB"/>
    <w:rsid w:val="00356E64"/>
    <w:rsid w:val="003578DE"/>
    <w:rsid w:val="00357BAA"/>
    <w:rsid w:val="00360047"/>
    <w:rsid w:val="00362D6D"/>
    <w:rsid w:val="003633FD"/>
    <w:rsid w:val="00363427"/>
    <w:rsid w:val="0036394B"/>
    <w:rsid w:val="00363BC9"/>
    <w:rsid w:val="003645C3"/>
    <w:rsid w:val="003656E0"/>
    <w:rsid w:val="00365F23"/>
    <w:rsid w:val="003660CC"/>
    <w:rsid w:val="00367C29"/>
    <w:rsid w:val="00367D5C"/>
    <w:rsid w:val="003701EB"/>
    <w:rsid w:val="00370312"/>
    <w:rsid w:val="00370AF5"/>
    <w:rsid w:val="003717C4"/>
    <w:rsid w:val="00371FDB"/>
    <w:rsid w:val="00372565"/>
    <w:rsid w:val="00373D63"/>
    <w:rsid w:val="00375404"/>
    <w:rsid w:val="003756C4"/>
    <w:rsid w:val="00375843"/>
    <w:rsid w:val="00375C46"/>
    <w:rsid w:val="00376BF2"/>
    <w:rsid w:val="00380C51"/>
    <w:rsid w:val="0038245B"/>
    <w:rsid w:val="00383CAB"/>
    <w:rsid w:val="003841E8"/>
    <w:rsid w:val="00384C93"/>
    <w:rsid w:val="00386130"/>
    <w:rsid w:val="00386D3F"/>
    <w:rsid w:val="00387862"/>
    <w:rsid w:val="00390D64"/>
    <w:rsid w:val="003923ED"/>
    <w:rsid w:val="00392BD9"/>
    <w:rsid w:val="00392C50"/>
    <w:rsid w:val="00393E07"/>
    <w:rsid w:val="00393E9A"/>
    <w:rsid w:val="003962CD"/>
    <w:rsid w:val="00397755"/>
    <w:rsid w:val="003A093C"/>
    <w:rsid w:val="003A102B"/>
    <w:rsid w:val="003A1390"/>
    <w:rsid w:val="003A1A61"/>
    <w:rsid w:val="003A1B9D"/>
    <w:rsid w:val="003A1DB6"/>
    <w:rsid w:val="003A27CC"/>
    <w:rsid w:val="003A2A52"/>
    <w:rsid w:val="003A3B62"/>
    <w:rsid w:val="003A4CF5"/>
    <w:rsid w:val="003A5705"/>
    <w:rsid w:val="003A5F2B"/>
    <w:rsid w:val="003A65F8"/>
    <w:rsid w:val="003A6642"/>
    <w:rsid w:val="003A66C2"/>
    <w:rsid w:val="003A6FDA"/>
    <w:rsid w:val="003B084F"/>
    <w:rsid w:val="003B0ECA"/>
    <w:rsid w:val="003B195B"/>
    <w:rsid w:val="003B1BCB"/>
    <w:rsid w:val="003B1E2D"/>
    <w:rsid w:val="003B2E90"/>
    <w:rsid w:val="003B4402"/>
    <w:rsid w:val="003B4DAF"/>
    <w:rsid w:val="003B5179"/>
    <w:rsid w:val="003B6B8C"/>
    <w:rsid w:val="003C02F8"/>
    <w:rsid w:val="003C0428"/>
    <w:rsid w:val="003C1806"/>
    <w:rsid w:val="003C27B2"/>
    <w:rsid w:val="003C2931"/>
    <w:rsid w:val="003C359C"/>
    <w:rsid w:val="003C377A"/>
    <w:rsid w:val="003C4B97"/>
    <w:rsid w:val="003C5353"/>
    <w:rsid w:val="003C6084"/>
    <w:rsid w:val="003C6F5A"/>
    <w:rsid w:val="003C73B5"/>
    <w:rsid w:val="003C7CC0"/>
    <w:rsid w:val="003D135E"/>
    <w:rsid w:val="003D195A"/>
    <w:rsid w:val="003D200E"/>
    <w:rsid w:val="003D2981"/>
    <w:rsid w:val="003D3C23"/>
    <w:rsid w:val="003D3FB8"/>
    <w:rsid w:val="003D4C82"/>
    <w:rsid w:val="003D6351"/>
    <w:rsid w:val="003D6DFB"/>
    <w:rsid w:val="003D7224"/>
    <w:rsid w:val="003D7BF8"/>
    <w:rsid w:val="003D7E7D"/>
    <w:rsid w:val="003E1364"/>
    <w:rsid w:val="003E1DFE"/>
    <w:rsid w:val="003E2060"/>
    <w:rsid w:val="003E2A23"/>
    <w:rsid w:val="003E3146"/>
    <w:rsid w:val="003E4C1A"/>
    <w:rsid w:val="003E517C"/>
    <w:rsid w:val="003E5A8C"/>
    <w:rsid w:val="003E6367"/>
    <w:rsid w:val="003E74E2"/>
    <w:rsid w:val="003E77A8"/>
    <w:rsid w:val="003F080A"/>
    <w:rsid w:val="003F1111"/>
    <w:rsid w:val="003F122F"/>
    <w:rsid w:val="003F244D"/>
    <w:rsid w:val="003F2589"/>
    <w:rsid w:val="003F31A8"/>
    <w:rsid w:val="003F3BA7"/>
    <w:rsid w:val="003F3BEE"/>
    <w:rsid w:val="003F407D"/>
    <w:rsid w:val="003F46AE"/>
    <w:rsid w:val="003F4F21"/>
    <w:rsid w:val="003F542E"/>
    <w:rsid w:val="003F5A18"/>
    <w:rsid w:val="004000AB"/>
    <w:rsid w:val="004008BE"/>
    <w:rsid w:val="00400C46"/>
    <w:rsid w:val="00402658"/>
    <w:rsid w:val="004037F6"/>
    <w:rsid w:val="00403978"/>
    <w:rsid w:val="00403A1D"/>
    <w:rsid w:val="00403D41"/>
    <w:rsid w:val="00403F1F"/>
    <w:rsid w:val="00404B94"/>
    <w:rsid w:val="004057BC"/>
    <w:rsid w:val="0040627C"/>
    <w:rsid w:val="004065B7"/>
    <w:rsid w:val="00406F45"/>
    <w:rsid w:val="00407556"/>
    <w:rsid w:val="004101E8"/>
    <w:rsid w:val="00410C37"/>
    <w:rsid w:val="0041127A"/>
    <w:rsid w:val="00411A39"/>
    <w:rsid w:val="00411DEA"/>
    <w:rsid w:val="00412540"/>
    <w:rsid w:val="004140C7"/>
    <w:rsid w:val="00415770"/>
    <w:rsid w:val="00416557"/>
    <w:rsid w:val="00416E22"/>
    <w:rsid w:val="00420ED0"/>
    <w:rsid w:val="00421CA5"/>
    <w:rsid w:val="004220F1"/>
    <w:rsid w:val="004220F8"/>
    <w:rsid w:val="00422233"/>
    <w:rsid w:val="00422B85"/>
    <w:rsid w:val="004244DE"/>
    <w:rsid w:val="004245F9"/>
    <w:rsid w:val="004252B2"/>
    <w:rsid w:val="004254D7"/>
    <w:rsid w:val="00425BC8"/>
    <w:rsid w:val="00425DF5"/>
    <w:rsid w:val="00426141"/>
    <w:rsid w:val="00426A1A"/>
    <w:rsid w:val="00426AA0"/>
    <w:rsid w:val="0042707B"/>
    <w:rsid w:val="004276F2"/>
    <w:rsid w:val="00430C79"/>
    <w:rsid w:val="00432066"/>
    <w:rsid w:val="00432381"/>
    <w:rsid w:val="00432458"/>
    <w:rsid w:val="004324B1"/>
    <w:rsid w:val="004329C9"/>
    <w:rsid w:val="00432C13"/>
    <w:rsid w:val="004343FD"/>
    <w:rsid w:val="00434CF9"/>
    <w:rsid w:val="00435E1F"/>
    <w:rsid w:val="0043685A"/>
    <w:rsid w:val="004368DA"/>
    <w:rsid w:val="004369D1"/>
    <w:rsid w:val="00436B7C"/>
    <w:rsid w:val="004376D8"/>
    <w:rsid w:val="00437926"/>
    <w:rsid w:val="004402DF"/>
    <w:rsid w:val="00440A5A"/>
    <w:rsid w:val="00440B8C"/>
    <w:rsid w:val="00440C84"/>
    <w:rsid w:val="004412F4"/>
    <w:rsid w:val="0044230D"/>
    <w:rsid w:val="004441C8"/>
    <w:rsid w:val="0044468F"/>
    <w:rsid w:val="0044561B"/>
    <w:rsid w:val="00445678"/>
    <w:rsid w:val="004456E8"/>
    <w:rsid w:val="004462AA"/>
    <w:rsid w:val="00446576"/>
    <w:rsid w:val="004466A1"/>
    <w:rsid w:val="00447B6B"/>
    <w:rsid w:val="00447C23"/>
    <w:rsid w:val="0045080D"/>
    <w:rsid w:val="0045243D"/>
    <w:rsid w:val="00452EE6"/>
    <w:rsid w:val="00452EFD"/>
    <w:rsid w:val="0045338F"/>
    <w:rsid w:val="004539F7"/>
    <w:rsid w:val="00453DE7"/>
    <w:rsid w:val="00454990"/>
    <w:rsid w:val="00454A13"/>
    <w:rsid w:val="00454DFC"/>
    <w:rsid w:val="00455A7C"/>
    <w:rsid w:val="00455D4D"/>
    <w:rsid w:val="00456185"/>
    <w:rsid w:val="004563CE"/>
    <w:rsid w:val="00456DA4"/>
    <w:rsid w:val="0045714B"/>
    <w:rsid w:val="00460948"/>
    <w:rsid w:val="004617CB"/>
    <w:rsid w:val="00461E43"/>
    <w:rsid w:val="00461E5D"/>
    <w:rsid w:val="00461FE2"/>
    <w:rsid w:val="00462CCA"/>
    <w:rsid w:val="00462E8A"/>
    <w:rsid w:val="00463561"/>
    <w:rsid w:val="0046424F"/>
    <w:rsid w:val="0046518E"/>
    <w:rsid w:val="00465645"/>
    <w:rsid w:val="0046594D"/>
    <w:rsid w:val="00466110"/>
    <w:rsid w:val="00466E3C"/>
    <w:rsid w:val="00467943"/>
    <w:rsid w:val="00470320"/>
    <w:rsid w:val="004707AF"/>
    <w:rsid w:val="004709BA"/>
    <w:rsid w:val="00470AB3"/>
    <w:rsid w:val="00470FAD"/>
    <w:rsid w:val="00471290"/>
    <w:rsid w:val="00472428"/>
    <w:rsid w:val="00473114"/>
    <w:rsid w:val="00473174"/>
    <w:rsid w:val="00473184"/>
    <w:rsid w:val="00474070"/>
    <w:rsid w:val="00475D91"/>
    <w:rsid w:val="00475F0D"/>
    <w:rsid w:val="00477163"/>
    <w:rsid w:val="004778F9"/>
    <w:rsid w:val="00480F25"/>
    <w:rsid w:val="00482368"/>
    <w:rsid w:val="004824C9"/>
    <w:rsid w:val="00482FE3"/>
    <w:rsid w:val="0048314B"/>
    <w:rsid w:val="004836FE"/>
    <w:rsid w:val="00483C1C"/>
    <w:rsid w:val="00483EAE"/>
    <w:rsid w:val="004854FF"/>
    <w:rsid w:val="00486B06"/>
    <w:rsid w:val="00487650"/>
    <w:rsid w:val="004876B8"/>
    <w:rsid w:val="00490184"/>
    <w:rsid w:val="004919C4"/>
    <w:rsid w:val="00491EC3"/>
    <w:rsid w:val="00492397"/>
    <w:rsid w:val="00492706"/>
    <w:rsid w:val="0049343C"/>
    <w:rsid w:val="0049387A"/>
    <w:rsid w:val="0049393A"/>
    <w:rsid w:val="00493DFC"/>
    <w:rsid w:val="00494139"/>
    <w:rsid w:val="00494A10"/>
    <w:rsid w:val="00494A59"/>
    <w:rsid w:val="004962BD"/>
    <w:rsid w:val="0049696C"/>
    <w:rsid w:val="00496DA7"/>
    <w:rsid w:val="00496F8C"/>
    <w:rsid w:val="004971A6"/>
    <w:rsid w:val="00497E13"/>
    <w:rsid w:val="004A07D8"/>
    <w:rsid w:val="004A1133"/>
    <w:rsid w:val="004A1ABE"/>
    <w:rsid w:val="004A1BCC"/>
    <w:rsid w:val="004A1E1E"/>
    <w:rsid w:val="004A3705"/>
    <w:rsid w:val="004A48F0"/>
    <w:rsid w:val="004A5B23"/>
    <w:rsid w:val="004A6D08"/>
    <w:rsid w:val="004A7164"/>
    <w:rsid w:val="004A7513"/>
    <w:rsid w:val="004A75E0"/>
    <w:rsid w:val="004A7DA8"/>
    <w:rsid w:val="004B01FE"/>
    <w:rsid w:val="004B1EFF"/>
    <w:rsid w:val="004B2520"/>
    <w:rsid w:val="004B3024"/>
    <w:rsid w:val="004B3274"/>
    <w:rsid w:val="004B3B31"/>
    <w:rsid w:val="004B3DA9"/>
    <w:rsid w:val="004B5260"/>
    <w:rsid w:val="004B5648"/>
    <w:rsid w:val="004B57D1"/>
    <w:rsid w:val="004B57D4"/>
    <w:rsid w:val="004B5BFD"/>
    <w:rsid w:val="004B5D2D"/>
    <w:rsid w:val="004B66D0"/>
    <w:rsid w:val="004C011D"/>
    <w:rsid w:val="004C054E"/>
    <w:rsid w:val="004C059B"/>
    <w:rsid w:val="004C09A5"/>
    <w:rsid w:val="004C0AF1"/>
    <w:rsid w:val="004C1582"/>
    <w:rsid w:val="004C1618"/>
    <w:rsid w:val="004C1B4C"/>
    <w:rsid w:val="004C1E6C"/>
    <w:rsid w:val="004C23A8"/>
    <w:rsid w:val="004C2F21"/>
    <w:rsid w:val="004C341F"/>
    <w:rsid w:val="004C3855"/>
    <w:rsid w:val="004C3B51"/>
    <w:rsid w:val="004C4987"/>
    <w:rsid w:val="004C63A8"/>
    <w:rsid w:val="004C6599"/>
    <w:rsid w:val="004C6A59"/>
    <w:rsid w:val="004C7084"/>
    <w:rsid w:val="004C72DE"/>
    <w:rsid w:val="004D00B5"/>
    <w:rsid w:val="004D0C5A"/>
    <w:rsid w:val="004D114F"/>
    <w:rsid w:val="004D1826"/>
    <w:rsid w:val="004D1EB2"/>
    <w:rsid w:val="004D25F5"/>
    <w:rsid w:val="004D2B1A"/>
    <w:rsid w:val="004D2D89"/>
    <w:rsid w:val="004D314F"/>
    <w:rsid w:val="004D3452"/>
    <w:rsid w:val="004D35C0"/>
    <w:rsid w:val="004D38B9"/>
    <w:rsid w:val="004D39D7"/>
    <w:rsid w:val="004D3D76"/>
    <w:rsid w:val="004D4261"/>
    <w:rsid w:val="004D63A3"/>
    <w:rsid w:val="004D6681"/>
    <w:rsid w:val="004D6CC0"/>
    <w:rsid w:val="004D7F56"/>
    <w:rsid w:val="004E06C5"/>
    <w:rsid w:val="004E0E6C"/>
    <w:rsid w:val="004E10D6"/>
    <w:rsid w:val="004E4299"/>
    <w:rsid w:val="004E460B"/>
    <w:rsid w:val="004E4C42"/>
    <w:rsid w:val="004E5699"/>
    <w:rsid w:val="004E5F98"/>
    <w:rsid w:val="004E6329"/>
    <w:rsid w:val="004E64C5"/>
    <w:rsid w:val="004E756A"/>
    <w:rsid w:val="004F0BCE"/>
    <w:rsid w:val="004F1702"/>
    <w:rsid w:val="004F229F"/>
    <w:rsid w:val="004F234D"/>
    <w:rsid w:val="004F2430"/>
    <w:rsid w:val="004F267F"/>
    <w:rsid w:val="004F3625"/>
    <w:rsid w:val="004F37F4"/>
    <w:rsid w:val="004F4814"/>
    <w:rsid w:val="004F485A"/>
    <w:rsid w:val="004F4999"/>
    <w:rsid w:val="004F569D"/>
    <w:rsid w:val="004F5E27"/>
    <w:rsid w:val="004F6E47"/>
    <w:rsid w:val="004F71BF"/>
    <w:rsid w:val="004F743D"/>
    <w:rsid w:val="00500B3D"/>
    <w:rsid w:val="00500C77"/>
    <w:rsid w:val="00500FE4"/>
    <w:rsid w:val="00500FEE"/>
    <w:rsid w:val="005012C7"/>
    <w:rsid w:val="00501847"/>
    <w:rsid w:val="00501CD8"/>
    <w:rsid w:val="00504604"/>
    <w:rsid w:val="00504ADE"/>
    <w:rsid w:val="005059F6"/>
    <w:rsid w:val="00505DA4"/>
    <w:rsid w:val="00506322"/>
    <w:rsid w:val="00506EA1"/>
    <w:rsid w:val="005071FE"/>
    <w:rsid w:val="00507877"/>
    <w:rsid w:val="0051047A"/>
    <w:rsid w:val="005106D2"/>
    <w:rsid w:val="00510CAC"/>
    <w:rsid w:val="00512652"/>
    <w:rsid w:val="00512BC5"/>
    <w:rsid w:val="0051455B"/>
    <w:rsid w:val="00514EC9"/>
    <w:rsid w:val="00515383"/>
    <w:rsid w:val="00515530"/>
    <w:rsid w:val="005159E0"/>
    <w:rsid w:val="00516DFD"/>
    <w:rsid w:val="005175B7"/>
    <w:rsid w:val="00517AC0"/>
    <w:rsid w:val="005201BD"/>
    <w:rsid w:val="00520FE2"/>
    <w:rsid w:val="005221B7"/>
    <w:rsid w:val="0052227A"/>
    <w:rsid w:val="00522E54"/>
    <w:rsid w:val="0052377B"/>
    <w:rsid w:val="0052444B"/>
    <w:rsid w:val="00524BCB"/>
    <w:rsid w:val="00524C45"/>
    <w:rsid w:val="0052512E"/>
    <w:rsid w:val="00525228"/>
    <w:rsid w:val="00525483"/>
    <w:rsid w:val="00526D6E"/>
    <w:rsid w:val="00527310"/>
    <w:rsid w:val="00527B2F"/>
    <w:rsid w:val="005302F0"/>
    <w:rsid w:val="00530D83"/>
    <w:rsid w:val="00531FF0"/>
    <w:rsid w:val="005321B2"/>
    <w:rsid w:val="0053224D"/>
    <w:rsid w:val="0053298F"/>
    <w:rsid w:val="00533350"/>
    <w:rsid w:val="00533461"/>
    <w:rsid w:val="005335E0"/>
    <w:rsid w:val="0053398D"/>
    <w:rsid w:val="00533E84"/>
    <w:rsid w:val="00534D75"/>
    <w:rsid w:val="0053542A"/>
    <w:rsid w:val="00535BA6"/>
    <w:rsid w:val="00535F58"/>
    <w:rsid w:val="005362FB"/>
    <w:rsid w:val="005366C9"/>
    <w:rsid w:val="00536A56"/>
    <w:rsid w:val="005370C4"/>
    <w:rsid w:val="005378D1"/>
    <w:rsid w:val="00537FC3"/>
    <w:rsid w:val="00540EAE"/>
    <w:rsid w:val="00541CD9"/>
    <w:rsid w:val="00542A1F"/>
    <w:rsid w:val="005440E7"/>
    <w:rsid w:val="00547EFD"/>
    <w:rsid w:val="00550416"/>
    <w:rsid w:val="00550830"/>
    <w:rsid w:val="00551745"/>
    <w:rsid w:val="00551FB2"/>
    <w:rsid w:val="00553348"/>
    <w:rsid w:val="00553693"/>
    <w:rsid w:val="00554262"/>
    <w:rsid w:val="005557FF"/>
    <w:rsid w:val="00555F9C"/>
    <w:rsid w:val="005561DD"/>
    <w:rsid w:val="00556D35"/>
    <w:rsid w:val="005575CB"/>
    <w:rsid w:val="00557B74"/>
    <w:rsid w:val="00560340"/>
    <w:rsid w:val="0056049E"/>
    <w:rsid w:val="00560EB8"/>
    <w:rsid w:val="005618F7"/>
    <w:rsid w:val="005634FA"/>
    <w:rsid w:val="005665D5"/>
    <w:rsid w:val="005666F3"/>
    <w:rsid w:val="00567434"/>
    <w:rsid w:val="00567698"/>
    <w:rsid w:val="00567CEC"/>
    <w:rsid w:val="0057100E"/>
    <w:rsid w:val="00572AA9"/>
    <w:rsid w:val="0057365D"/>
    <w:rsid w:val="005738CB"/>
    <w:rsid w:val="00575F93"/>
    <w:rsid w:val="00576961"/>
    <w:rsid w:val="00576E3E"/>
    <w:rsid w:val="00577F98"/>
    <w:rsid w:val="00580854"/>
    <w:rsid w:val="00580AF4"/>
    <w:rsid w:val="00581A94"/>
    <w:rsid w:val="005837EB"/>
    <w:rsid w:val="00585144"/>
    <w:rsid w:val="005859D2"/>
    <w:rsid w:val="00586E18"/>
    <w:rsid w:val="00587ADB"/>
    <w:rsid w:val="00587B83"/>
    <w:rsid w:val="00587EBF"/>
    <w:rsid w:val="00587FA4"/>
    <w:rsid w:val="005900C3"/>
    <w:rsid w:val="00590B7C"/>
    <w:rsid w:val="00590B82"/>
    <w:rsid w:val="00591615"/>
    <w:rsid w:val="00591EE0"/>
    <w:rsid w:val="005940B4"/>
    <w:rsid w:val="00594F7E"/>
    <w:rsid w:val="0059589C"/>
    <w:rsid w:val="00595E17"/>
    <w:rsid w:val="0059621A"/>
    <w:rsid w:val="00597FF9"/>
    <w:rsid w:val="005A11BF"/>
    <w:rsid w:val="005A1BC1"/>
    <w:rsid w:val="005A298C"/>
    <w:rsid w:val="005A48EE"/>
    <w:rsid w:val="005A4A51"/>
    <w:rsid w:val="005A51AA"/>
    <w:rsid w:val="005A54DB"/>
    <w:rsid w:val="005A5F91"/>
    <w:rsid w:val="005A67E2"/>
    <w:rsid w:val="005A7120"/>
    <w:rsid w:val="005B0225"/>
    <w:rsid w:val="005B0615"/>
    <w:rsid w:val="005B0A0C"/>
    <w:rsid w:val="005B0F69"/>
    <w:rsid w:val="005B0FC4"/>
    <w:rsid w:val="005B1A99"/>
    <w:rsid w:val="005B1F65"/>
    <w:rsid w:val="005B2D66"/>
    <w:rsid w:val="005B4C5E"/>
    <w:rsid w:val="005B65FF"/>
    <w:rsid w:val="005B6894"/>
    <w:rsid w:val="005B690A"/>
    <w:rsid w:val="005C169D"/>
    <w:rsid w:val="005C1ACA"/>
    <w:rsid w:val="005C2A04"/>
    <w:rsid w:val="005C3780"/>
    <w:rsid w:val="005C4616"/>
    <w:rsid w:val="005C4ADE"/>
    <w:rsid w:val="005C4E8E"/>
    <w:rsid w:val="005C4FC4"/>
    <w:rsid w:val="005C5196"/>
    <w:rsid w:val="005C5355"/>
    <w:rsid w:val="005C5413"/>
    <w:rsid w:val="005C561C"/>
    <w:rsid w:val="005C7A48"/>
    <w:rsid w:val="005C7BEA"/>
    <w:rsid w:val="005C7CE6"/>
    <w:rsid w:val="005D151A"/>
    <w:rsid w:val="005D16E0"/>
    <w:rsid w:val="005D17D1"/>
    <w:rsid w:val="005D2021"/>
    <w:rsid w:val="005D3200"/>
    <w:rsid w:val="005D4654"/>
    <w:rsid w:val="005D5BFA"/>
    <w:rsid w:val="005D5E42"/>
    <w:rsid w:val="005D64D9"/>
    <w:rsid w:val="005D6572"/>
    <w:rsid w:val="005D69B8"/>
    <w:rsid w:val="005D702F"/>
    <w:rsid w:val="005D7516"/>
    <w:rsid w:val="005D761A"/>
    <w:rsid w:val="005E0C18"/>
    <w:rsid w:val="005E4862"/>
    <w:rsid w:val="005E5471"/>
    <w:rsid w:val="005E653F"/>
    <w:rsid w:val="005E676E"/>
    <w:rsid w:val="005E787F"/>
    <w:rsid w:val="005E7A11"/>
    <w:rsid w:val="005F065B"/>
    <w:rsid w:val="005F07F1"/>
    <w:rsid w:val="005F0867"/>
    <w:rsid w:val="005F13FB"/>
    <w:rsid w:val="005F2A9C"/>
    <w:rsid w:val="005F336D"/>
    <w:rsid w:val="005F3C8A"/>
    <w:rsid w:val="005F4BA6"/>
    <w:rsid w:val="005F51A2"/>
    <w:rsid w:val="005F5797"/>
    <w:rsid w:val="005F57DB"/>
    <w:rsid w:val="005F5E1D"/>
    <w:rsid w:val="005F5FDA"/>
    <w:rsid w:val="0060055A"/>
    <w:rsid w:val="00601EF2"/>
    <w:rsid w:val="0060210E"/>
    <w:rsid w:val="00602173"/>
    <w:rsid w:val="00603172"/>
    <w:rsid w:val="00603227"/>
    <w:rsid w:val="00603294"/>
    <w:rsid w:val="00603411"/>
    <w:rsid w:val="00604A0B"/>
    <w:rsid w:val="00605415"/>
    <w:rsid w:val="0060651E"/>
    <w:rsid w:val="00606B0A"/>
    <w:rsid w:val="00610381"/>
    <w:rsid w:val="006106F6"/>
    <w:rsid w:val="0061208F"/>
    <w:rsid w:val="00612548"/>
    <w:rsid w:val="00612A16"/>
    <w:rsid w:val="00612A70"/>
    <w:rsid w:val="00612D3F"/>
    <w:rsid w:val="0061524D"/>
    <w:rsid w:val="00615CE8"/>
    <w:rsid w:val="00616DB7"/>
    <w:rsid w:val="00617978"/>
    <w:rsid w:val="00620DC2"/>
    <w:rsid w:val="00622BE6"/>
    <w:rsid w:val="0062380C"/>
    <w:rsid w:val="006244D8"/>
    <w:rsid w:val="00625750"/>
    <w:rsid w:val="006264A1"/>
    <w:rsid w:val="00626F47"/>
    <w:rsid w:val="00627772"/>
    <w:rsid w:val="006277B6"/>
    <w:rsid w:val="00627A51"/>
    <w:rsid w:val="0063020C"/>
    <w:rsid w:val="006306A7"/>
    <w:rsid w:val="0063098A"/>
    <w:rsid w:val="00631323"/>
    <w:rsid w:val="00631ACD"/>
    <w:rsid w:val="00633416"/>
    <w:rsid w:val="006341A1"/>
    <w:rsid w:val="00635AA1"/>
    <w:rsid w:val="00635DD4"/>
    <w:rsid w:val="006363E5"/>
    <w:rsid w:val="0063698B"/>
    <w:rsid w:val="006376D2"/>
    <w:rsid w:val="00637CF3"/>
    <w:rsid w:val="00637FE4"/>
    <w:rsid w:val="0064079D"/>
    <w:rsid w:val="00640BB1"/>
    <w:rsid w:val="006410C5"/>
    <w:rsid w:val="006411BE"/>
    <w:rsid w:val="006419FC"/>
    <w:rsid w:val="00641C5B"/>
    <w:rsid w:val="0064218A"/>
    <w:rsid w:val="00642499"/>
    <w:rsid w:val="006427B5"/>
    <w:rsid w:val="00642899"/>
    <w:rsid w:val="00642A56"/>
    <w:rsid w:val="00642CC1"/>
    <w:rsid w:val="00643226"/>
    <w:rsid w:val="006432F1"/>
    <w:rsid w:val="00643920"/>
    <w:rsid w:val="00643BE8"/>
    <w:rsid w:val="00643C63"/>
    <w:rsid w:val="00643D46"/>
    <w:rsid w:val="00644E6D"/>
    <w:rsid w:val="0064525B"/>
    <w:rsid w:val="00645318"/>
    <w:rsid w:val="00645840"/>
    <w:rsid w:val="00645935"/>
    <w:rsid w:val="00645D05"/>
    <w:rsid w:val="00646081"/>
    <w:rsid w:val="00646FF6"/>
    <w:rsid w:val="006470B5"/>
    <w:rsid w:val="00647AD0"/>
    <w:rsid w:val="00652985"/>
    <w:rsid w:val="0065340C"/>
    <w:rsid w:val="00653A0A"/>
    <w:rsid w:val="00653CFA"/>
    <w:rsid w:val="006559F9"/>
    <w:rsid w:val="006565F2"/>
    <w:rsid w:val="0065684E"/>
    <w:rsid w:val="006573C0"/>
    <w:rsid w:val="00657978"/>
    <w:rsid w:val="00657A9B"/>
    <w:rsid w:val="00657F43"/>
    <w:rsid w:val="00662215"/>
    <w:rsid w:val="00663003"/>
    <w:rsid w:val="00664047"/>
    <w:rsid w:val="00664C15"/>
    <w:rsid w:val="00664CE6"/>
    <w:rsid w:val="00665050"/>
    <w:rsid w:val="006655EC"/>
    <w:rsid w:val="006662FB"/>
    <w:rsid w:val="00666D3E"/>
    <w:rsid w:val="00667CF4"/>
    <w:rsid w:val="00667F37"/>
    <w:rsid w:val="00670D9D"/>
    <w:rsid w:val="00671122"/>
    <w:rsid w:val="00672529"/>
    <w:rsid w:val="0067264B"/>
    <w:rsid w:val="0067320C"/>
    <w:rsid w:val="006749A5"/>
    <w:rsid w:val="00674BC5"/>
    <w:rsid w:val="006763F8"/>
    <w:rsid w:val="00676C55"/>
    <w:rsid w:val="00676EB6"/>
    <w:rsid w:val="00676FBE"/>
    <w:rsid w:val="00677047"/>
    <w:rsid w:val="00681C58"/>
    <w:rsid w:val="006824F4"/>
    <w:rsid w:val="00683314"/>
    <w:rsid w:val="00683639"/>
    <w:rsid w:val="00683C34"/>
    <w:rsid w:val="006845A1"/>
    <w:rsid w:val="006847E1"/>
    <w:rsid w:val="006855A7"/>
    <w:rsid w:val="006857AC"/>
    <w:rsid w:val="00685E4B"/>
    <w:rsid w:val="006868F8"/>
    <w:rsid w:val="0068711C"/>
    <w:rsid w:val="00690D50"/>
    <w:rsid w:val="00690ED7"/>
    <w:rsid w:val="006917A8"/>
    <w:rsid w:val="00691FBE"/>
    <w:rsid w:val="006934E9"/>
    <w:rsid w:val="00693942"/>
    <w:rsid w:val="006941B3"/>
    <w:rsid w:val="00694282"/>
    <w:rsid w:val="00694709"/>
    <w:rsid w:val="00694D05"/>
    <w:rsid w:val="00695D8E"/>
    <w:rsid w:val="00695D97"/>
    <w:rsid w:val="00695F1F"/>
    <w:rsid w:val="006960FC"/>
    <w:rsid w:val="00697F29"/>
    <w:rsid w:val="006A16B6"/>
    <w:rsid w:val="006A210C"/>
    <w:rsid w:val="006A24ED"/>
    <w:rsid w:val="006A2602"/>
    <w:rsid w:val="006A33FF"/>
    <w:rsid w:val="006A3D3E"/>
    <w:rsid w:val="006A432E"/>
    <w:rsid w:val="006A4C50"/>
    <w:rsid w:val="006A4E4E"/>
    <w:rsid w:val="006A50B9"/>
    <w:rsid w:val="006A62E2"/>
    <w:rsid w:val="006A7386"/>
    <w:rsid w:val="006A7F4D"/>
    <w:rsid w:val="006B073F"/>
    <w:rsid w:val="006B2681"/>
    <w:rsid w:val="006B2753"/>
    <w:rsid w:val="006B3E68"/>
    <w:rsid w:val="006B4B25"/>
    <w:rsid w:val="006B5236"/>
    <w:rsid w:val="006B56C0"/>
    <w:rsid w:val="006B61F0"/>
    <w:rsid w:val="006B6CE8"/>
    <w:rsid w:val="006B72DC"/>
    <w:rsid w:val="006B742F"/>
    <w:rsid w:val="006C25E6"/>
    <w:rsid w:val="006C285F"/>
    <w:rsid w:val="006C3018"/>
    <w:rsid w:val="006C3B39"/>
    <w:rsid w:val="006C4900"/>
    <w:rsid w:val="006C5B05"/>
    <w:rsid w:val="006D062E"/>
    <w:rsid w:val="006D1001"/>
    <w:rsid w:val="006D1168"/>
    <w:rsid w:val="006D14CA"/>
    <w:rsid w:val="006D14CB"/>
    <w:rsid w:val="006D1EBA"/>
    <w:rsid w:val="006D2523"/>
    <w:rsid w:val="006D3EFF"/>
    <w:rsid w:val="006D4BCD"/>
    <w:rsid w:val="006D5707"/>
    <w:rsid w:val="006D64E3"/>
    <w:rsid w:val="006D65C9"/>
    <w:rsid w:val="006D6D54"/>
    <w:rsid w:val="006D7226"/>
    <w:rsid w:val="006D7C2B"/>
    <w:rsid w:val="006E01B7"/>
    <w:rsid w:val="006E0B23"/>
    <w:rsid w:val="006E0F3C"/>
    <w:rsid w:val="006E116E"/>
    <w:rsid w:val="006E2323"/>
    <w:rsid w:val="006E288D"/>
    <w:rsid w:val="006E3CFE"/>
    <w:rsid w:val="006E47D6"/>
    <w:rsid w:val="006E4E1B"/>
    <w:rsid w:val="006E4E2D"/>
    <w:rsid w:val="006E4E4B"/>
    <w:rsid w:val="006E56EC"/>
    <w:rsid w:val="006E5700"/>
    <w:rsid w:val="006E5C60"/>
    <w:rsid w:val="006E5F94"/>
    <w:rsid w:val="006E6129"/>
    <w:rsid w:val="006E7CD6"/>
    <w:rsid w:val="006F0329"/>
    <w:rsid w:val="006F1554"/>
    <w:rsid w:val="006F1EFE"/>
    <w:rsid w:val="006F262C"/>
    <w:rsid w:val="006F29E3"/>
    <w:rsid w:val="006F2C18"/>
    <w:rsid w:val="006F2CD2"/>
    <w:rsid w:val="006F4942"/>
    <w:rsid w:val="006F4EF0"/>
    <w:rsid w:val="006F5180"/>
    <w:rsid w:val="006F5C5E"/>
    <w:rsid w:val="006F601B"/>
    <w:rsid w:val="006F7F91"/>
    <w:rsid w:val="007009F7"/>
    <w:rsid w:val="007016E7"/>
    <w:rsid w:val="0070289E"/>
    <w:rsid w:val="0070321A"/>
    <w:rsid w:val="00703C9A"/>
    <w:rsid w:val="00703D38"/>
    <w:rsid w:val="00703E1C"/>
    <w:rsid w:val="0070582A"/>
    <w:rsid w:val="0070585C"/>
    <w:rsid w:val="007067C4"/>
    <w:rsid w:val="007068AA"/>
    <w:rsid w:val="007068ED"/>
    <w:rsid w:val="00706CB8"/>
    <w:rsid w:val="00706E5A"/>
    <w:rsid w:val="00710418"/>
    <w:rsid w:val="00711BAE"/>
    <w:rsid w:val="007120E1"/>
    <w:rsid w:val="00713A7F"/>
    <w:rsid w:val="00716150"/>
    <w:rsid w:val="00716DAB"/>
    <w:rsid w:val="00716E94"/>
    <w:rsid w:val="00716FE9"/>
    <w:rsid w:val="0071719E"/>
    <w:rsid w:val="00720204"/>
    <w:rsid w:val="0072154A"/>
    <w:rsid w:val="007223CE"/>
    <w:rsid w:val="00722994"/>
    <w:rsid w:val="00722D8A"/>
    <w:rsid w:val="007265C8"/>
    <w:rsid w:val="007300D6"/>
    <w:rsid w:val="0073087E"/>
    <w:rsid w:val="00730C3E"/>
    <w:rsid w:val="007316C6"/>
    <w:rsid w:val="00731C37"/>
    <w:rsid w:val="007320A3"/>
    <w:rsid w:val="007321D0"/>
    <w:rsid w:val="0073226B"/>
    <w:rsid w:val="0073355B"/>
    <w:rsid w:val="00733C13"/>
    <w:rsid w:val="007359DC"/>
    <w:rsid w:val="00735A1D"/>
    <w:rsid w:val="00735B5B"/>
    <w:rsid w:val="00736F4B"/>
    <w:rsid w:val="00737269"/>
    <w:rsid w:val="007372E9"/>
    <w:rsid w:val="00737758"/>
    <w:rsid w:val="00737894"/>
    <w:rsid w:val="00737F83"/>
    <w:rsid w:val="007401E1"/>
    <w:rsid w:val="0074041F"/>
    <w:rsid w:val="00740493"/>
    <w:rsid w:val="007417D2"/>
    <w:rsid w:val="00742245"/>
    <w:rsid w:val="007427FE"/>
    <w:rsid w:val="007434AB"/>
    <w:rsid w:val="0074383B"/>
    <w:rsid w:val="0074395D"/>
    <w:rsid w:val="00743C21"/>
    <w:rsid w:val="00744D9C"/>
    <w:rsid w:val="00745BCB"/>
    <w:rsid w:val="0074739A"/>
    <w:rsid w:val="007479A2"/>
    <w:rsid w:val="00747D24"/>
    <w:rsid w:val="007502A1"/>
    <w:rsid w:val="00750772"/>
    <w:rsid w:val="00750D57"/>
    <w:rsid w:val="0075264C"/>
    <w:rsid w:val="00753676"/>
    <w:rsid w:val="00753685"/>
    <w:rsid w:val="00753A75"/>
    <w:rsid w:val="007541D8"/>
    <w:rsid w:val="00754E14"/>
    <w:rsid w:val="00755564"/>
    <w:rsid w:val="00755700"/>
    <w:rsid w:val="00755A80"/>
    <w:rsid w:val="00755D38"/>
    <w:rsid w:val="00757C47"/>
    <w:rsid w:val="00760054"/>
    <w:rsid w:val="00760546"/>
    <w:rsid w:val="0076063A"/>
    <w:rsid w:val="0076090C"/>
    <w:rsid w:val="00761825"/>
    <w:rsid w:val="00762A0B"/>
    <w:rsid w:val="00763E4D"/>
    <w:rsid w:val="007641B7"/>
    <w:rsid w:val="00765889"/>
    <w:rsid w:val="0076646B"/>
    <w:rsid w:val="00766806"/>
    <w:rsid w:val="007668A5"/>
    <w:rsid w:val="0076724C"/>
    <w:rsid w:val="00771CA9"/>
    <w:rsid w:val="00771D78"/>
    <w:rsid w:val="007741EF"/>
    <w:rsid w:val="00774D9F"/>
    <w:rsid w:val="00775902"/>
    <w:rsid w:val="00776DE7"/>
    <w:rsid w:val="00776F25"/>
    <w:rsid w:val="00777176"/>
    <w:rsid w:val="007777BD"/>
    <w:rsid w:val="00777BAE"/>
    <w:rsid w:val="00781BBA"/>
    <w:rsid w:val="00781F4D"/>
    <w:rsid w:val="007828E6"/>
    <w:rsid w:val="00782F87"/>
    <w:rsid w:val="007852A0"/>
    <w:rsid w:val="00785767"/>
    <w:rsid w:val="00786825"/>
    <w:rsid w:val="00786FD2"/>
    <w:rsid w:val="00787807"/>
    <w:rsid w:val="00787B2B"/>
    <w:rsid w:val="00787D1A"/>
    <w:rsid w:val="0079198A"/>
    <w:rsid w:val="00793237"/>
    <w:rsid w:val="00793CB5"/>
    <w:rsid w:val="0079469A"/>
    <w:rsid w:val="0079599F"/>
    <w:rsid w:val="00795D0C"/>
    <w:rsid w:val="0079747A"/>
    <w:rsid w:val="007A0D29"/>
    <w:rsid w:val="007A183D"/>
    <w:rsid w:val="007A29C2"/>
    <w:rsid w:val="007A41A1"/>
    <w:rsid w:val="007A46FF"/>
    <w:rsid w:val="007A4DC0"/>
    <w:rsid w:val="007A54EE"/>
    <w:rsid w:val="007A5AFF"/>
    <w:rsid w:val="007A60AD"/>
    <w:rsid w:val="007A7566"/>
    <w:rsid w:val="007B080A"/>
    <w:rsid w:val="007B0BBA"/>
    <w:rsid w:val="007B1B33"/>
    <w:rsid w:val="007B375C"/>
    <w:rsid w:val="007B4D36"/>
    <w:rsid w:val="007B51A8"/>
    <w:rsid w:val="007B6C6F"/>
    <w:rsid w:val="007B7922"/>
    <w:rsid w:val="007B7ADF"/>
    <w:rsid w:val="007C10B0"/>
    <w:rsid w:val="007C19BD"/>
    <w:rsid w:val="007C1B00"/>
    <w:rsid w:val="007C1EF7"/>
    <w:rsid w:val="007C2396"/>
    <w:rsid w:val="007C27DE"/>
    <w:rsid w:val="007C2AB1"/>
    <w:rsid w:val="007C2DA0"/>
    <w:rsid w:val="007C3D0A"/>
    <w:rsid w:val="007C4EC7"/>
    <w:rsid w:val="007C5B4D"/>
    <w:rsid w:val="007C5C6E"/>
    <w:rsid w:val="007C60DC"/>
    <w:rsid w:val="007C68C1"/>
    <w:rsid w:val="007C6C44"/>
    <w:rsid w:val="007D06F6"/>
    <w:rsid w:val="007D1EFF"/>
    <w:rsid w:val="007D22B3"/>
    <w:rsid w:val="007D3382"/>
    <w:rsid w:val="007D3687"/>
    <w:rsid w:val="007D3C23"/>
    <w:rsid w:val="007D42F6"/>
    <w:rsid w:val="007D5297"/>
    <w:rsid w:val="007D5675"/>
    <w:rsid w:val="007D56D3"/>
    <w:rsid w:val="007D5B10"/>
    <w:rsid w:val="007D6841"/>
    <w:rsid w:val="007E13B1"/>
    <w:rsid w:val="007E1B39"/>
    <w:rsid w:val="007E1D50"/>
    <w:rsid w:val="007E2003"/>
    <w:rsid w:val="007E2384"/>
    <w:rsid w:val="007E336A"/>
    <w:rsid w:val="007E3E85"/>
    <w:rsid w:val="007E4636"/>
    <w:rsid w:val="007E4704"/>
    <w:rsid w:val="007E53E6"/>
    <w:rsid w:val="007E5B9A"/>
    <w:rsid w:val="007E6947"/>
    <w:rsid w:val="007F076A"/>
    <w:rsid w:val="007F1E3B"/>
    <w:rsid w:val="007F2234"/>
    <w:rsid w:val="007F22FC"/>
    <w:rsid w:val="007F233A"/>
    <w:rsid w:val="007F2AA6"/>
    <w:rsid w:val="007F30A4"/>
    <w:rsid w:val="007F33BC"/>
    <w:rsid w:val="007F41D6"/>
    <w:rsid w:val="007F5745"/>
    <w:rsid w:val="007F7AAD"/>
    <w:rsid w:val="008001AF"/>
    <w:rsid w:val="008005C7"/>
    <w:rsid w:val="008025ED"/>
    <w:rsid w:val="008028C9"/>
    <w:rsid w:val="00802FA8"/>
    <w:rsid w:val="0080396B"/>
    <w:rsid w:val="00803FEA"/>
    <w:rsid w:val="0080587E"/>
    <w:rsid w:val="00805EC6"/>
    <w:rsid w:val="008063AA"/>
    <w:rsid w:val="00806CFA"/>
    <w:rsid w:val="00806E43"/>
    <w:rsid w:val="0080719D"/>
    <w:rsid w:val="00807B48"/>
    <w:rsid w:val="00810763"/>
    <w:rsid w:val="00811413"/>
    <w:rsid w:val="00811CC6"/>
    <w:rsid w:val="00813060"/>
    <w:rsid w:val="00813153"/>
    <w:rsid w:val="00813547"/>
    <w:rsid w:val="008141E7"/>
    <w:rsid w:val="0081434C"/>
    <w:rsid w:val="00815693"/>
    <w:rsid w:val="00815B30"/>
    <w:rsid w:val="0081627E"/>
    <w:rsid w:val="00816A3E"/>
    <w:rsid w:val="00816CAC"/>
    <w:rsid w:val="00816D69"/>
    <w:rsid w:val="008174AE"/>
    <w:rsid w:val="00817A78"/>
    <w:rsid w:val="00820B37"/>
    <w:rsid w:val="00820CEC"/>
    <w:rsid w:val="00822952"/>
    <w:rsid w:val="00822CE0"/>
    <w:rsid w:val="00823148"/>
    <w:rsid w:val="008232A5"/>
    <w:rsid w:val="008234EB"/>
    <w:rsid w:val="008235E1"/>
    <w:rsid w:val="008248E8"/>
    <w:rsid w:val="00824D14"/>
    <w:rsid w:val="008257D4"/>
    <w:rsid w:val="00825AFA"/>
    <w:rsid w:val="00825B85"/>
    <w:rsid w:val="008263F2"/>
    <w:rsid w:val="00827001"/>
    <w:rsid w:val="00827597"/>
    <w:rsid w:val="008277C1"/>
    <w:rsid w:val="00827B88"/>
    <w:rsid w:val="00830AB0"/>
    <w:rsid w:val="00831801"/>
    <w:rsid w:val="00832060"/>
    <w:rsid w:val="00832339"/>
    <w:rsid w:val="00832BB9"/>
    <w:rsid w:val="00836383"/>
    <w:rsid w:val="00837E0C"/>
    <w:rsid w:val="00840248"/>
    <w:rsid w:val="008405C6"/>
    <w:rsid w:val="008407A6"/>
    <w:rsid w:val="008413A2"/>
    <w:rsid w:val="008418F5"/>
    <w:rsid w:val="00841B89"/>
    <w:rsid w:val="00841F5D"/>
    <w:rsid w:val="008423AC"/>
    <w:rsid w:val="008466DA"/>
    <w:rsid w:val="0084707E"/>
    <w:rsid w:val="008472AE"/>
    <w:rsid w:val="0084778A"/>
    <w:rsid w:val="0085120B"/>
    <w:rsid w:val="008533F2"/>
    <w:rsid w:val="008537B6"/>
    <w:rsid w:val="00853F02"/>
    <w:rsid w:val="008540DB"/>
    <w:rsid w:val="00854BE5"/>
    <w:rsid w:val="00856733"/>
    <w:rsid w:val="008569F1"/>
    <w:rsid w:val="00856B57"/>
    <w:rsid w:val="00857D2D"/>
    <w:rsid w:val="00860537"/>
    <w:rsid w:val="00860C6C"/>
    <w:rsid w:val="0086106E"/>
    <w:rsid w:val="00862B28"/>
    <w:rsid w:val="0086349A"/>
    <w:rsid w:val="008638CB"/>
    <w:rsid w:val="0086407D"/>
    <w:rsid w:val="00864AE3"/>
    <w:rsid w:val="00865311"/>
    <w:rsid w:val="00865FD5"/>
    <w:rsid w:val="00866566"/>
    <w:rsid w:val="008667AC"/>
    <w:rsid w:val="00866D2E"/>
    <w:rsid w:val="00867D94"/>
    <w:rsid w:val="00871DC2"/>
    <w:rsid w:val="00872DCE"/>
    <w:rsid w:val="00873247"/>
    <w:rsid w:val="00873BBD"/>
    <w:rsid w:val="0087437E"/>
    <w:rsid w:val="008746FE"/>
    <w:rsid w:val="00874749"/>
    <w:rsid w:val="00874851"/>
    <w:rsid w:val="00874BAB"/>
    <w:rsid w:val="008769EA"/>
    <w:rsid w:val="00876A21"/>
    <w:rsid w:val="00877788"/>
    <w:rsid w:val="00877D34"/>
    <w:rsid w:val="00880764"/>
    <w:rsid w:val="00882427"/>
    <w:rsid w:val="008845F2"/>
    <w:rsid w:val="008848F9"/>
    <w:rsid w:val="00885BBC"/>
    <w:rsid w:val="0088654C"/>
    <w:rsid w:val="0088681B"/>
    <w:rsid w:val="008869A1"/>
    <w:rsid w:val="0088756E"/>
    <w:rsid w:val="008875DF"/>
    <w:rsid w:val="00890F59"/>
    <w:rsid w:val="00891EA7"/>
    <w:rsid w:val="00893EB5"/>
    <w:rsid w:val="00893FDD"/>
    <w:rsid w:val="0089472A"/>
    <w:rsid w:val="00894E68"/>
    <w:rsid w:val="00894F85"/>
    <w:rsid w:val="00895F25"/>
    <w:rsid w:val="008960C8"/>
    <w:rsid w:val="008976A1"/>
    <w:rsid w:val="00897CB3"/>
    <w:rsid w:val="008A01B4"/>
    <w:rsid w:val="008A349D"/>
    <w:rsid w:val="008A486D"/>
    <w:rsid w:val="008A4B1F"/>
    <w:rsid w:val="008A4FD8"/>
    <w:rsid w:val="008A50CE"/>
    <w:rsid w:val="008A53D9"/>
    <w:rsid w:val="008A76BE"/>
    <w:rsid w:val="008A7CBE"/>
    <w:rsid w:val="008A7E80"/>
    <w:rsid w:val="008B08DF"/>
    <w:rsid w:val="008B0FBB"/>
    <w:rsid w:val="008B11F3"/>
    <w:rsid w:val="008B158A"/>
    <w:rsid w:val="008B16AD"/>
    <w:rsid w:val="008B20A7"/>
    <w:rsid w:val="008B2D53"/>
    <w:rsid w:val="008B2EDB"/>
    <w:rsid w:val="008B3963"/>
    <w:rsid w:val="008B469B"/>
    <w:rsid w:val="008B4D33"/>
    <w:rsid w:val="008C001F"/>
    <w:rsid w:val="008C041E"/>
    <w:rsid w:val="008C08CE"/>
    <w:rsid w:val="008C0B21"/>
    <w:rsid w:val="008C258E"/>
    <w:rsid w:val="008C2ADE"/>
    <w:rsid w:val="008C2BF1"/>
    <w:rsid w:val="008C2DC5"/>
    <w:rsid w:val="008C3CC5"/>
    <w:rsid w:val="008C4B79"/>
    <w:rsid w:val="008C50E5"/>
    <w:rsid w:val="008C54BD"/>
    <w:rsid w:val="008C6095"/>
    <w:rsid w:val="008C69F0"/>
    <w:rsid w:val="008C7FD6"/>
    <w:rsid w:val="008D0870"/>
    <w:rsid w:val="008D1363"/>
    <w:rsid w:val="008D1B92"/>
    <w:rsid w:val="008D313C"/>
    <w:rsid w:val="008D3406"/>
    <w:rsid w:val="008D36EE"/>
    <w:rsid w:val="008D5D9A"/>
    <w:rsid w:val="008D5FBE"/>
    <w:rsid w:val="008D6E02"/>
    <w:rsid w:val="008D785E"/>
    <w:rsid w:val="008E15CC"/>
    <w:rsid w:val="008E2BC4"/>
    <w:rsid w:val="008E3263"/>
    <w:rsid w:val="008E43C3"/>
    <w:rsid w:val="008E4A29"/>
    <w:rsid w:val="008E5742"/>
    <w:rsid w:val="008E64E3"/>
    <w:rsid w:val="008F0324"/>
    <w:rsid w:val="008F0C60"/>
    <w:rsid w:val="008F0F9E"/>
    <w:rsid w:val="008F1434"/>
    <w:rsid w:val="008F17AD"/>
    <w:rsid w:val="008F202B"/>
    <w:rsid w:val="008F24D2"/>
    <w:rsid w:val="008F2B1E"/>
    <w:rsid w:val="008F2CD0"/>
    <w:rsid w:val="008F2D81"/>
    <w:rsid w:val="008F37CF"/>
    <w:rsid w:val="008F3AE5"/>
    <w:rsid w:val="008F46F6"/>
    <w:rsid w:val="008F5742"/>
    <w:rsid w:val="008F64B6"/>
    <w:rsid w:val="008F67DC"/>
    <w:rsid w:val="008F6F49"/>
    <w:rsid w:val="008F75FD"/>
    <w:rsid w:val="008F7836"/>
    <w:rsid w:val="008F7A7E"/>
    <w:rsid w:val="00900AD2"/>
    <w:rsid w:val="0090203C"/>
    <w:rsid w:val="00902AFA"/>
    <w:rsid w:val="0090378C"/>
    <w:rsid w:val="00903FAD"/>
    <w:rsid w:val="00904245"/>
    <w:rsid w:val="0090453E"/>
    <w:rsid w:val="0090484F"/>
    <w:rsid w:val="009053BB"/>
    <w:rsid w:val="009059E7"/>
    <w:rsid w:val="0090681F"/>
    <w:rsid w:val="009069A1"/>
    <w:rsid w:val="00906EF7"/>
    <w:rsid w:val="00907F22"/>
    <w:rsid w:val="009102ED"/>
    <w:rsid w:val="0091037E"/>
    <w:rsid w:val="00910643"/>
    <w:rsid w:val="009117AE"/>
    <w:rsid w:val="009135B7"/>
    <w:rsid w:val="00913653"/>
    <w:rsid w:val="00913E52"/>
    <w:rsid w:val="0091518B"/>
    <w:rsid w:val="00915790"/>
    <w:rsid w:val="00915CB2"/>
    <w:rsid w:val="009164F5"/>
    <w:rsid w:val="00916766"/>
    <w:rsid w:val="00916CCC"/>
    <w:rsid w:val="00916DA9"/>
    <w:rsid w:val="00917815"/>
    <w:rsid w:val="00917CF7"/>
    <w:rsid w:val="00920115"/>
    <w:rsid w:val="0092082D"/>
    <w:rsid w:val="00920A08"/>
    <w:rsid w:val="0092107D"/>
    <w:rsid w:val="009213BF"/>
    <w:rsid w:val="00922340"/>
    <w:rsid w:val="00922F28"/>
    <w:rsid w:val="009240A5"/>
    <w:rsid w:val="009244B7"/>
    <w:rsid w:val="009247C9"/>
    <w:rsid w:val="009274A1"/>
    <w:rsid w:val="00927FD3"/>
    <w:rsid w:val="00930311"/>
    <w:rsid w:val="009314F8"/>
    <w:rsid w:val="00931BA9"/>
    <w:rsid w:val="0093237A"/>
    <w:rsid w:val="00933558"/>
    <w:rsid w:val="00933E98"/>
    <w:rsid w:val="00934752"/>
    <w:rsid w:val="00934ADA"/>
    <w:rsid w:val="00934D56"/>
    <w:rsid w:val="009358EF"/>
    <w:rsid w:val="009368BC"/>
    <w:rsid w:val="009368F2"/>
    <w:rsid w:val="00936D35"/>
    <w:rsid w:val="00937682"/>
    <w:rsid w:val="009400DB"/>
    <w:rsid w:val="00940641"/>
    <w:rsid w:val="00940D60"/>
    <w:rsid w:val="00942944"/>
    <w:rsid w:val="009431E9"/>
    <w:rsid w:val="00943D64"/>
    <w:rsid w:val="00944041"/>
    <w:rsid w:val="0094457D"/>
    <w:rsid w:val="0094493D"/>
    <w:rsid w:val="00945140"/>
    <w:rsid w:val="00945B3D"/>
    <w:rsid w:val="00946755"/>
    <w:rsid w:val="00946DF9"/>
    <w:rsid w:val="0094735D"/>
    <w:rsid w:val="00950E30"/>
    <w:rsid w:val="009520EE"/>
    <w:rsid w:val="0095276E"/>
    <w:rsid w:val="0095347D"/>
    <w:rsid w:val="00953CDC"/>
    <w:rsid w:val="0095628D"/>
    <w:rsid w:val="00956717"/>
    <w:rsid w:val="00956F92"/>
    <w:rsid w:val="00957C0C"/>
    <w:rsid w:val="00961BB8"/>
    <w:rsid w:val="00964246"/>
    <w:rsid w:val="00964450"/>
    <w:rsid w:val="0096477D"/>
    <w:rsid w:val="00966119"/>
    <w:rsid w:val="00966664"/>
    <w:rsid w:val="00966FEC"/>
    <w:rsid w:val="00967872"/>
    <w:rsid w:val="00967C29"/>
    <w:rsid w:val="009700A8"/>
    <w:rsid w:val="0097153B"/>
    <w:rsid w:val="0097161A"/>
    <w:rsid w:val="00971CE4"/>
    <w:rsid w:val="009726D1"/>
    <w:rsid w:val="00972A67"/>
    <w:rsid w:val="00973F3D"/>
    <w:rsid w:val="00974009"/>
    <w:rsid w:val="0097424B"/>
    <w:rsid w:val="0097452D"/>
    <w:rsid w:val="00975397"/>
    <w:rsid w:val="00975564"/>
    <w:rsid w:val="00975E1A"/>
    <w:rsid w:val="0097651D"/>
    <w:rsid w:val="0097661E"/>
    <w:rsid w:val="0097683C"/>
    <w:rsid w:val="009802B7"/>
    <w:rsid w:val="0098037F"/>
    <w:rsid w:val="00980477"/>
    <w:rsid w:val="00980698"/>
    <w:rsid w:val="0098144B"/>
    <w:rsid w:val="0098175B"/>
    <w:rsid w:val="00981E42"/>
    <w:rsid w:val="00982223"/>
    <w:rsid w:val="00982796"/>
    <w:rsid w:val="00983D24"/>
    <w:rsid w:val="00985EA2"/>
    <w:rsid w:val="00986CEB"/>
    <w:rsid w:val="00987644"/>
    <w:rsid w:val="00990B81"/>
    <w:rsid w:val="009913B5"/>
    <w:rsid w:val="00991A81"/>
    <w:rsid w:val="00991B03"/>
    <w:rsid w:val="00992077"/>
    <w:rsid w:val="00992549"/>
    <w:rsid w:val="00992FC2"/>
    <w:rsid w:val="009931D1"/>
    <w:rsid w:val="009932BE"/>
    <w:rsid w:val="00993A2A"/>
    <w:rsid w:val="009940C2"/>
    <w:rsid w:val="00994265"/>
    <w:rsid w:val="00994789"/>
    <w:rsid w:val="00994856"/>
    <w:rsid w:val="00997289"/>
    <w:rsid w:val="009A02B2"/>
    <w:rsid w:val="009A07C1"/>
    <w:rsid w:val="009A1284"/>
    <w:rsid w:val="009A2A43"/>
    <w:rsid w:val="009A32D0"/>
    <w:rsid w:val="009A50A0"/>
    <w:rsid w:val="009A5C20"/>
    <w:rsid w:val="009A60E3"/>
    <w:rsid w:val="009A744D"/>
    <w:rsid w:val="009A747A"/>
    <w:rsid w:val="009A7DC7"/>
    <w:rsid w:val="009A7F1E"/>
    <w:rsid w:val="009B012B"/>
    <w:rsid w:val="009B0617"/>
    <w:rsid w:val="009B0A22"/>
    <w:rsid w:val="009B14FE"/>
    <w:rsid w:val="009B1C5B"/>
    <w:rsid w:val="009B235F"/>
    <w:rsid w:val="009B29EC"/>
    <w:rsid w:val="009B3D87"/>
    <w:rsid w:val="009B436D"/>
    <w:rsid w:val="009B4501"/>
    <w:rsid w:val="009B4768"/>
    <w:rsid w:val="009B4E86"/>
    <w:rsid w:val="009B5225"/>
    <w:rsid w:val="009B5D16"/>
    <w:rsid w:val="009B5DE6"/>
    <w:rsid w:val="009B66C2"/>
    <w:rsid w:val="009B696B"/>
    <w:rsid w:val="009B6A32"/>
    <w:rsid w:val="009B71D6"/>
    <w:rsid w:val="009B7580"/>
    <w:rsid w:val="009B76A7"/>
    <w:rsid w:val="009B77B6"/>
    <w:rsid w:val="009B7F0F"/>
    <w:rsid w:val="009C0CAF"/>
    <w:rsid w:val="009C136D"/>
    <w:rsid w:val="009C1D12"/>
    <w:rsid w:val="009C1FA5"/>
    <w:rsid w:val="009C2141"/>
    <w:rsid w:val="009C2E57"/>
    <w:rsid w:val="009C34C1"/>
    <w:rsid w:val="009C3570"/>
    <w:rsid w:val="009C4D20"/>
    <w:rsid w:val="009C4DE1"/>
    <w:rsid w:val="009C5159"/>
    <w:rsid w:val="009C54EB"/>
    <w:rsid w:val="009C5619"/>
    <w:rsid w:val="009C5858"/>
    <w:rsid w:val="009C60EB"/>
    <w:rsid w:val="009C69B6"/>
    <w:rsid w:val="009C7704"/>
    <w:rsid w:val="009C7E99"/>
    <w:rsid w:val="009D0437"/>
    <w:rsid w:val="009D3175"/>
    <w:rsid w:val="009D3D9F"/>
    <w:rsid w:val="009D44A4"/>
    <w:rsid w:val="009D54BB"/>
    <w:rsid w:val="009D56D8"/>
    <w:rsid w:val="009D6472"/>
    <w:rsid w:val="009D661F"/>
    <w:rsid w:val="009D6D30"/>
    <w:rsid w:val="009D7E1B"/>
    <w:rsid w:val="009E10DC"/>
    <w:rsid w:val="009E1615"/>
    <w:rsid w:val="009E19EE"/>
    <w:rsid w:val="009E1C1C"/>
    <w:rsid w:val="009E3CEE"/>
    <w:rsid w:val="009E488E"/>
    <w:rsid w:val="009E5169"/>
    <w:rsid w:val="009E5D3A"/>
    <w:rsid w:val="009E6CE6"/>
    <w:rsid w:val="009E6FC2"/>
    <w:rsid w:val="009E70DC"/>
    <w:rsid w:val="009E748E"/>
    <w:rsid w:val="009F0E43"/>
    <w:rsid w:val="009F1232"/>
    <w:rsid w:val="009F144E"/>
    <w:rsid w:val="009F14C8"/>
    <w:rsid w:val="009F15DF"/>
    <w:rsid w:val="009F2B24"/>
    <w:rsid w:val="009F2D9B"/>
    <w:rsid w:val="009F4165"/>
    <w:rsid w:val="009F45D8"/>
    <w:rsid w:val="009F4BA7"/>
    <w:rsid w:val="009F5276"/>
    <w:rsid w:val="009F53A0"/>
    <w:rsid w:val="009F5538"/>
    <w:rsid w:val="009F605F"/>
    <w:rsid w:val="009F6153"/>
    <w:rsid w:val="009F6AF5"/>
    <w:rsid w:val="009F7048"/>
    <w:rsid w:val="009F71F7"/>
    <w:rsid w:val="009F7403"/>
    <w:rsid w:val="009F79C0"/>
    <w:rsid w:val="00A0014F"/>
    <w:rsid w:val="00A00B2F"/>
    <w:rsid w:val="00A01DBE"/>
    <w:rsid w:val="00A025CD"/>
    <w:rsid w:val="00A02D21"/>
    <w:rsid w:val="00A0323E"/>
    <w:rsid w:val="00A036E1"/>
    <w:rsid w:val="00A03BBC"/>
    <w:rsid w:val="00A03F17"/>
    <w:rsid w:val="00A06BE6"/>
    <w:rsid w:val="00A06C36"/>
    <w:rsid w:val="00A117F5"/>
    <w:rsid w:val="00A125D4"/>
    <w:rsid w:val="00A12BF5"/>
    <w:rsid w:val="00A13212"/>
    <w:rsid w:val="00A139C9"/>
    <w:rsid w:val="00A13FA1"/>
    <w:rsid w:val="00A14A55"/>
    <w:rsid w:val="00A153DD"/>
    <w:rsid w:val="00A16A18"/>
    <w:rsid w:val="00A17081"/>
    <w:rsid w:val="00A20FFE"/>
    <w:rsid w:val="00A21123"/>
    <w:rsid w:val="00A21C4F"/>
    <w:rsid w:val="00A22329"/>
    <w:rsid w:val="00A22723"/>
    <w:rsid w:val="00A251BB"/>
    <w:rsid w:val="00A25329"/>
    <w:rsid w:val="00A254F8"/>
    <w:rsid w:val="00A26181"/>
    <w:rsid w:val="00A2686C"/>
    <w:rsid w:val="00A27025"/>
    <w:rsid w:val="00A271BD"/>
    <w:rsid w:val="00A2759A"/>
    <w:rsid w:val="00A27928"/>
    <w:rsid w:val="00A27D90"/>
    <w:rsid w:val="00A30150"/>
    <w:rsid w:val="00A302F9"/>
    <w:rsid w:val="00A31797"/>
    <w:rsid w:val="00A31E5F"/>
    <w:rsid w:val="00A32011"/>
    <w:rsid w:val="00A32D13"/>
    <w:rsid w:val="00A32DB9"/>
    <w:rsid w:val="00A335F2"/>
    <w:rsid w:val="00A343C1"/>
    <w:rsid w:val="00A34B39"/>
    <w:rsid w:val="00A35C0E"/>
    <w:rsid w:val="00A370FE"/>
    <w:rsid w:val="00A3783A"/>
    <w:rsid w:val="00A37DF7"/>
    <w:rsid w:val="00A40F7B"/>
    <w:rsid w:val="00A41ECD"/>
    <w:rsid w:val="00A42322"/>
    <w:rsid w:val="00A43121"/>
    <w:rsid w:val="00A435E4"/>
    <w:rsid w:val="00A43675"/>
    <w:rsid w:val="00A457D4"/>
    <w:rsid w:val="00A458BA"/>
    <w:rsid w:val="00A4678B"/>
    <w:rsid w:val="00A47279"/>
    <w:rsid w:val="00A506DD"/>
    <w:rsid w:val="00A50C3C"/>
    <w:rsid w:val="00A510F3"/>
    <w:rsid w:val="00A51136"/>
    <w:rsid w:val="00A512FB"/>
    <w:rsid w:val="00A513E2"/>
    <w:rsid w:val="00A51FBC"/>
    <w:rsid w:val="00A526B7"/>
    <w:rsid w:val="00A52C64"/>
    <w:rsid w:val="00A5340F"/>
    <w:rsid w:val="00A53E4E"/>
    <w:rsid w:val="00A54741"/>
    <w:rsid w:val="00A54772"/>
    <w:rsid w:val="00A54F10"/>
    <w:rsid w:val="00A56079"/>
    <w:rsid w:val="00A56778"/>
    <w:rsid w:val="00A56BCF"/>
    <w:rsid w:val="00A57262"/>
    <w:rsid w:val="00A60061"/>
    <w:rsid w:val="00A60209"/>
    <w:rsid w:val="00A60A61"/>
    <w:rsid w:val="00A62C0B"/>
    <w:rsid w:val="00A631FA"/>
    <w:rsid w:val="00A637DD"/>
    <w:rsid w:val="00A65AF0"/>
    <w:rsid w:val="00A66548"/>
    <w:rsid w:val="00A66901"/>
    <w:rsid w:val="00A66A51"/>
    <w:rsid w:val="00A67ABB"/>
    <w:rsid w:val="00A67D0D"/>
    <w:rsid w:val="00A67EF6"/>
    <w:rsid w:val="00A7027E"/>
    <w:rsid w:val="00A716C7"/>
    <w:rsid w:val="00A719BF"/>
    <w:rsid w:val="00A73318"/>
    <w:rsid w:val="00A750FC"/>
    <w:rsid w:val="00A7546B"/>
    <w:rsid w:val="00A75763"/>
    <w:rsid w:val="00A75ABD"/>
    <w:rsid w:val="00A76A86"/>
    <w:rsid w:val="00A76E18"/>
    <w:rsid w:val="00A77288"/>
    <w:rsid w:val="00A77F97"/>
    <w:rsid w:val="00A80A08"/>
    <w:rsid w:val="00A80B67"/>
    <w:rsid w:val="00A80CEF"/>
    <w:rsid w:val="00A8189A"/>
    <w:rsid w:val="00A82CBC"/>
    <w:rsid w:val="00A83762"/>
    <w:rsid w:val="00A8406B"/>
    <w:rsid w:val="00A84AC7"/>
    <w:rsid w:val="00A85007"/>
    <w:rsid w:val="00A8508C"/>
    <w:rsid w:val="00A850DF"/>
    <w:rsid w:val="00A865FD"/>
    <w:rsid w:val="00A866A0"/>
    <w:rsid w:val="00A87431"/>
    <w:rsid w:val="00A8747C"/>
    <w:rsid w:val="00A879D8"/>
    <w:rsid w:val="00A9037B"/>
    <w:rsid w:val="00A91BF3"/>
    <w:rsid w:val="00A92C56"/>
    <w:rsid w:val="00A92E53"/>
    <w:rsid w:val="00A93741"/>
    <w:rsid w:val="00A93B2D"/>
    <w:rsid w:val="00A94141"/>
    <w:rsid w:val="00A95068"/>
    <w:rsid w:val="00A9538B"/>
    <w:rsid w:val="00A964AF"/>
    <w:rsid w:val="00A967E8"/>
    <w:rsid w:val="00A97663"/>
    <w:rsid w:val="00A97E4C"/>
    <w:rsid w:val="00AA2675"/>
    <w:rsid w:val="00AA3365"/>
    <w:rsid w:val="00AA3756"/>
    <w:rsid w:val="00AA4355"/>
    <w:rsid w:val="00AA44F0"/>
    <w:rsid w:val="00AA4BAD"/>
    <w:rsid w:val="00AA51DB"/>
    <w:rsid w:val="00AA54B5"/>
    <w:rsid w:val="00AA6999"/>
    <w:rsid w:val="00AA6E04"/>
    <w:rsid w:val="00AA750A"/>
    <w:rsid w:val="00AA75E3"/>
    <w:rsid w:val="00AA7616"/>
    <w:rsid w:val="00AA7FEE"/>
    <w:rsid w:val="00AB1C90"/>
    <w:rsid w:val="00AB29EE"/>
    <w:rsid w:val="00AB31BB"/>
    <w:rsid w:val="00AB33B9"/>
    <w:rsid w:val="00AB33EF"/>
    <w:rsid w:val="00AB39B3"/>
    <w:rsid w:val="00AB48FD"/>
    <w:rsid w:val="00AB4D82"/>
    <w:rsid w:val="00AB568A"/>
    <w:rsid w:val="00AB5CEE"/>
    <w:rsid w:val="00AB60EC"/>
    <w:rsid w:val="00AB6A8D"/>
    <w:rsid w:val="00AC0826"/>
    <w:rsid w:val="00AC306B"/>
    <w:rsid w:val="00AC34BC"/>
    <w:rsid w:val="00AC37F8"/>
    <w:rsid w:val="00AC47DB"/>
    <w:rsid w:val="00AC4CB6"/>
    <w:rsid w:val="00AC6A69"/>
    <w:rsid w:val="00AC7435"/>
    <w:rsid w:val="00AC7539"/>
    <w:rsid w:val="00AD00C4"/>
    <w:rsid w:val="00AD036A"/>
    <w:rsid w:val="00AD1CDD"/>
    <w:rsid w:val="00AD260F"/>
    <w:rsid w:val="00AD3A24"/>
    <w:rsid w:val="00AD3FFA"/>
    <w:rsid w:val="00AD4937"/>
    <w:rsid w:val="00AD5664"/>
    <w:rsid w:val="00AD615E"/>
    <w:rsid w:val="00AD62DF"/>
    <w:rsid w:val="00AD6BE9"/>
    <w:rsid w:val="00AD6FDD"/>
    <w:rsid w:val="00AD70FA"/>
    <w:rsid w:val="00AD7620"/>
    <w:rsid w:val="00AD7FDF"/>
    <w:rsid w:val="00AE0581"/>
    <w:rsid w:val="00AE077C"/>
    <w:rsid w:val="00AE0BAD"/>
    <w:rsid w:val="00AE22BB"/>
    <w:rsid w:val="00AE311D"/>
    <w:rsid w:val="00AE5391"/>
    <w:rsid w:val="00AE57D4"/>
    <w:rsid w:val="00AE74A3"/>
    <w:rsid w:val="00AE79FA"/>
    <w:rsid w:val="00AF05FF"/>
    <w:rsid w:val="00AF0716"/>
    <w:rsid w:val="00AF0776"/>
    <w:rsid w:val="00AF08E4"/>
    <w:rsid w:val="00AF232E"/>
    <w:rsid w:val="00AF246A"/>
    <w:rsid w:val="00AF31D1"/>
    <w:rsid w:val="00AF31DC"/>
    <w:rsid w:val="00AF424A"/>
    <w:rsid w:val="00AF54EF"/>
    <w:rsid w:val="00AF58E3"/>
    <w:rsid w:val="00AF7536"/>
    <w:rsid w:val="00B00162"/>
    <w:rsid w:val="00B01577"/>
    <w:rsid w:val="00B020E9"/>
    <w:rsid w:val="00B021B3"/>
    <w:rsid w:val="00B0252B"/>
    <w:rsid w:val="00B02964"/>
    <w:rsid w:val="00B032D1"/>
    <w:rsid w:val="00B037C2"/>
    <w:rsid w:val="00B03EF3"/>
    <w:rsid w:val="00B0696F"/>
    <w:rsid w:val="00B0759B"/>
    <w:rsid w:val="00B078B4"/>
    <w:rsid w:val="00B079E7"/>
    <w:rsid w:val="00B07CFA"/>
    <w:rsid w:val="00B07F8C"/>
    <w:rsid w:val="00B10475"/>
    <w:rsid w:val="00B10EB2"/>
    <w:rsid w:val="00B1246F"/>
    <w:rsid w:val="00B126F2"/>
    <w:rsid w:val="00B12F7D"/>
    <w:rsid w:val="00B15071"/>
    <w:rsid w:val="00B15444"/>
    <w:rsid w:val="00B1604B"/>
    <w:rsid w:val="00B1679F"/>
    <w:rsid w:val="00B1698C"/>
    <w:rsid w:val="00B170C3"/>
    <w:rsid w:val="00B1712D"/>
    <w:rsid w:val="00B171F5"/>
    <w:rsid w:val="00B17AAA"/>
    <w:rsid w:val="00B17E9A"/>
    <w:rsid w:val="00B17F45"/>
    <w:rsid w:val="00B20506"/>
    <w:rsid w:val="00B2060A"/>
    <w:rsid w:val="00B207D5"/>
    <w:rsid w:val="00B20D77"/>
    <w:rsid w:val="00B20E9A"/>
    <w:rsid w:val="00B2119D"/>
    <w:rsid w:val="00B21BF4"/>
    <w:rsid w:val="00B2209A"/>
    <w:rsid w:val="00B22EEF"/>
    <w:rsid w:val="00B232BF"/>
    <w:rsid w:val="00B23506"/>
    <w:rsid w:val="00B249C7"/>
    <w:rsid w:val="00B25205"/>
    <w:rsid w:val="00B268CE"/>
    <w:rsid w:val="00B27085"/>
    <w:rsid w:val="00B271F8"/>
    <w:rsid w:val="00B30381"/>
    <w:rsid w:val="00B3067D"/>
    <w:rsid w:val="00B30803"/>
    <w:rsid w:val="00B30A48"/>
    <w:rsid w:val="00B3124C"/>
    <w:rsid w:val="00B3126A"/>
    <w:rsid w:val="00B313F4"/>
    <w:rsid w:val="00B324FE"/>
    <w:rsid w:val="00B3295E"/>
    <w:rsid w:val="00B330B4"/>
    <w:rsid w:val="00B337F1"/>
    <w:rsid w:val="00B3388C"/>
    <w:rsid w:val="00B348DF"/>
    <w:rsid w:val="00B34F9D"/>
    <w:rsid w:val="00B351D3"/>
    <w:rsid w:val="00B357E6"/>
    <w:rsid w:val="00B3583B"/>
    <w:rsid w:val="00B36918"/>
    <w:rsid w:val="00B40633"/>
    <w:rsid w:val="00B41DDE"/>
    <w:rsid w:val="00B4247F"/>
    <w:rsid w:val="00B4253A"/>
    <w:rsid w:val="00B428DD"/>
    <w:rsid w:val="00B43C96"/>
    <w:rsid w:val="00B442A8"/>
    <w:rsid w:val="00B445F5"/>
    <w:rsid w:val="00B4504D"/>
    <w:rsid w:val="00B46096"/>
    <w:rsid w:val="00B4673E"/>
    <w:rsid w:val="00B467E2"/>
    <w:rsid w:val="00B4683F"/>
    <w:rsid w:val="00B46A1C"/>
    <w:rsid w:val="00B470D8"/>
    <w:rsid w:val="00B4773C"/>
    <w:rsid w:val="00B50B42"/>
    <w:rsid w:val="00B51978"/>
    <w:rsid w:val="00B51C93"/>
    <w:rsid w:val="00B5202B"/>
    <w:rsid w:val="00B52ED4"/>
    <w:rsid w:val="00B52F8F"/>
    <w:rsid w:val="00B539EE"/>
    <w:rsid w:val="00B53C77"/>
    <w:rsid w:val="00B54A76"/>
    <w:rsid w:val="00B54BE5"/>
    <w:rsid w:val="00B55A0A"/>
    <w:rsid w:val="00B55DEA"/>
    <w:rsid w:val="00B55E42"/>
    <w:rsid w:val="00B565AC"/>
    <w:rsid w:val="00B5690F"/>
    <w:rsid w:val="00B572C8"/>
    <w:rsid w:val="00B57A2E"/>
    <w:rsid w:val="00B602C6"/>
    <w:rsid w:val="00B60776"/>
    <w:rsid w:val="00B60D25"/>
    <w:rsid w:val="00B62896"/>
    <w:rsid w:val="00B64D31"/>
    <w:rsid w:val="00B65518"/>
    <w:rsid w:val="00B65635"/>
    <w:rsid w:val="00B65E77"/>
    <w:rsid w:val="00B661CC"/>
    <w:rsid w:val="00B666AA"/>
    <w:rsid w:val="00B67A33"/>
    <w:rsid w:val="00B70B3D"/>
    <w:rsid w:val="00B712E1"/>
    <w:rsid w:val="00B73553"/>
    <w:rsid w:val="00B748BA"/>
    <w:rsid w:val="00B74B0B"/>
    <w:rsid w:val="00B76A1D"/>
    <w:rsid w:val="00B77762"/>
    <w:rsid w:val="00B779E6"/>
    <w:rsid w:val="00B77B0D"/>
    <w:rsid w:val="00B80E73"/>
    <w:rsid w:val="00B80EE2"/>
    <w:rsid w:val="00B8210D"/>
    <w:rsid w:val="00B822A0"/>
    <w:rsid w:val="00B827C5"/>
    <w:rsid w:val="00B827D8"/>
    <w:rsid w:val="00B833CE"/>
    <w:rsid w:val="00B834E7"/>
    <w:rsid w:val="00B836DE"/>
    <w:rsid w:val="00B83ADD"/>
    <w:rsid w:val="00B83D6C"/>
    <w:rsid w:val="00B84059"/>
    <w:rsid w:val="00B84BE4"/>
    <w:rsid w:val="00B84E94"/>
    <w:rsid w:val="00B857C0"/>
    <w:rsid w:val="00B85B64"/>
    <w:rsid w:val="00B85CB3"/>
    <w:rsid w:val="00B878BC"/>
    <w:rsid w:val="00B87F10"/>
    <w:rsid w:val="00B90F58"/>
    <w:rsid w:val="00B92741"/>
    <w:rsid w:val="00B92C07"/>
    <w:rsid w:val="00B9318E"/>
    <w:rsid w:val="00B938FA"/>
    <w:rsid w:val="00B93AF2"/>
    <w:rsid w:val="00B94155"/>
    <w:rsid w:val="00B95144"/>
    <w:rsid w:val="00B97591"/>
    <w:rsid w:val="00BA0290"/>
    <w:rsid w:val="00BA0331"/>
    <w:rsid w:val="00BA0633"/>
    <w:rsid w:val="00BA0918"/>
    <w:rsid w:val="00BA0998"/>
    <w:rsid w:val="00BA0F52"/>
    <w:rsid w:val="00BA2069"/>
    <w:rsid w:val="00BA2CB7"/>
    <w:rsid w:val="00BA3930"/>
    <w:rsid w:val="00BA45F6"/>
    <w:rsid w:val="00BA59AB"/>
    <w:rsid w:val="00BA5BC2"/>
    <w:rsid w:val="00BA604C"/>
    <w:rsid w:val="00BA6405"/>
    <w:rsid w:val="00BA6F53"/>
    <w:rsid w:val="00BA7473"/>
    <w:rsid w:val="00BA7ACD"/>
    <w:rsid w:val="00BB1B84"/>
    <w:rsid w:val="00BB42B1"/>
    <w:rsid w:val="00BB4BAA"/>
    <w:rsid w:val="00BB5060"/>
    <w:rsid w:val="00BB7B46"/>
    <w:rsid w:val="00BB7CA9"/>
    <w:rsid w:val="00BC06FA"/>
    <w:rsid w:val="00BC0F56"/>
    <w:rsid w:val="00BC1753"/>
    <w:rsid w:val="00BC1CC0"/>
    <w:rsid w:val="00BC1E4E"/>
    <w:rsid w:val="00BC225F"/>
    <w:rsid w:val="00BC2844"/>
    <w:rsid w:val="00BC2BED"/>
    <w:rsid w:val="00BC2BF2"/>
    <w:rsid w:val="00BC36E1"/>
    <w:rsid w:val="00BC443B"/>
    <w:rsid w:val="00BC4DC8"/>
    <w:rsid w:val="00BC5924"/>
    <w:rsid w:val="00BC6238"/>
    <w:rsid w:val="00BC6D59"/>
    <w:rsid w:val="00BC71CD"/>
    <w:rsid w:val="00BC7B49"/>
    <w:rsid w:val="00BD14FF"/>
    <w:rsid w:val="00BD1CDB"/>
    <w:rsid w:val="00BD25D2"/>
    <w:rsid w:val="00BD3998"/>
    <w:rsid w:val="00BD50F6"/>
    <w:rsid w:val="00BD5681"/>
    <w:rsid w:val="00BD6008"/>
    <w:rsid w:val="00BD6129"/>
    <w:rsid w:val="00BD6182"/>
    <w:rsid w:val="00BD6511"/>
    <w:rsid w:val="00BD7C8C"/>
    <w:rsid w:val="00BE088F"/>
    <w:rsid w:val="00BE0D43"/>
    <w:rsid w:val="00BE1FE2"/>
    <w:rsid w:val="00BE26B5"/>
    <w:rsid w:val="00BE2729"/>
    <w:rsid w:val="00BE386F"/>
    <w:rsid w:val="00BE3880"/>
    <w:rsid w:val="00BE436D"/>
    <w:rsid w:val="00BE45D8"/>
    <w:rsid w:val="00BE4A11"/>
    <w:rsid w:val="00BE6315"/>
    <w:rsid w:val="00BE6A23"/>
    <w:rsid w:val="00BE7170"/>
    <w:rsid w:val="00BE732F"/>
    <w:rsid w:val="00BE7BCB"/>
    <w:rsid w:val="00BE7F01"/>
    <w:rsid w:val="00BF0923"/>
    <w:rsid w:val="00BF2311"/>
    <w:rsid w:val="00BF24DB"/>
    <w:rsid w:val="00BF26EE"/>
    <w:rsid w:val="00BF31C2"/>
    <w:rsid w:val="00BF3FDD"/>
    <w:rsid w:val="00BF49B5"/>
    <w:rsid w:val="00BF5545"/>
    <w:rsid w:val="00BF6BF6"/>
    <w:rsid w:val="00BF6E5F"/>
    <w:rsid w:val="00BF6F19"/>
    <w:rsid w:val="00BF6F70"/>
    <w:rsid w:val="00BF702A"/>
    <w:rsid w:val="00C00D13"/>
    <w:rsid w:val="00C00FCE"/>
    <w:rsid w:val="00C01006"/>
    <w:rsid w:val="00C01497"/>
    <w:rsid w:val="00C02534"/>
    <w:rsid w:val="00C03416"/>
    <w:rsid w:val="00C03524"/>
    <w:rsid w:val="00C03EA1"/>
    <w:rsid w:val="00C041C7"/>
    <w:rsid w:val="00C049BD"/>
    <w:rsid w:val="00C056B2"/>
    <w:rsid w:val="00C07546"/>
    <w:rsid w:val="00C10092"/>
    <w:rsid w:val="00C107ED"/>
    <w:rsid w:val="00C1178E"/>
    <w:rsid w:val="00C11C47"/>
    <w:rsid w:val="00C12243"/>
    <w:rsid w:val="00C13B2B"/>
    <w:rsid w:val="00C143AE"/>
    <w:rsid w:val="00C15408"/>
    <w:rsid w:val="00C1641E"/>
    <w:rsid w:val="00C169B5"/>
    <w:rsid w:val="00C16AFC"/>
    <w:rsid w:val="00C16C3C"/>
    <w:rsid w:val="00C208F1"/>
    <w:rsid w:val="00C20A0A"/>
    <w:rsid w:val="00C23CAD"/>
    <w:rsid w:val="00C23E46"/>
    <w:rsid w:val="00C2473E"/>
    <w:rsid w:val="00C25046"/>
    <w:rsid w:val="00C252DE"/>
    <w:rsid w:val="00C25A85"/>
    <w:rsid w:val="00C26133"/>
    <w:rsid w:val="00C264AF"/>
    <w:rsid w:val="00C27504"/>
    <w:rsid w:val="00C3038A"/>
    <w:rsid w:val="00C30C7E"/>
    <w:rsid w:val="00C315BE"/>
    <w:rsid w:val="00C31856"/>
    <w:rsid w:val="00C3218D"/>
    <w:rsid w:val="00C321B5"/>
    <w:rsid w:val="00C323C4"/>
    <w:rsid w:val="00C32416"/>
    <w:rsid w:val="00C32447"/>
    <w:rsid w:val="00C329C2"/>
    <w:rsid w:val="00C330FC"/>
    <w:rsid w:val="00C34096"/>
    <w:rsid w:val="00C34A74"/>
    <w:rsid w:val="00C36A28"/>
    <w:rsid w:val="00C36C40"/>
    <w:rsid w:val="00C40D8C"/>
    <w:rsid w:val="00C436C6"/>
    <w:rsid w:val="00C4461F"/>
    <w:rsid w:val="00C45A98"/>
    <w:rsid w:val="00C460CC"/>
    <w:rsid w:val="00C4611C"/>
    <w:rsid w:val="00C46169"/>
    <w:rsid w:val="00C46BA4"/>
    <w:rsid w:val="00C46EDC"/>
    <w:rsid w:val="00C47EA2"/>
    <w:rsid w:val="00C50227"/>
    <w:rsid w:val="00C506C4"/>
    <w:rsid w:val="00C509BE"/>
    <w:rsid w:val="00C50CA5"/>
    <w:rsid w:val="00C51861"/>
    <w:rsid w:val="00C52B79"/>
    <w:rsid w:val="00C52BC4"/>
    <w:rsid w:val="00C5353A"/>
    <w:rsid w:val="00C54822"/>
    <w:rsid w:val="00C54929"/>
    <w:rsid w:val="00C557F1"/>
    <w:rsid w:val="00C56B2A"/>
    <w:rsid w:val="00C57E15"/>
    <w:rsid w:val="00C60988"/>
    <w:rsid w:val="00C60C77"/>
    <w:rsid w:val="00C61694"/>
    <w:rsid w:val="00C628C6"/>
    <w:rsid w:val="00C63606"/>
    <w:rsid w:val="00C637F5"/>
    <w:rsid w:val="00C63E0E"/>
    <w:rsid w:val="00C642B4"/>
    <w:rsid w:val="00C64431"/>
    <w:rsid w:val="00C64D24"/>
    <w:rsid w:val="00C66298"/>
    <w:rsid w:val="00C67544"/>
    <w:rsid w:val="00C679B7"/>
    <w:rsid w:val="00C70099"/>
    <w:rsid w:val="00C71F95"/>
    <w:rsid w:val="00C7340D"/>
    <w:rsid w:val="00C749CA"/>
    <w:rsid w:val="00C76882"/>
    <w:rsid w:val="00C769FB"/>
    <w:rsid w:val="00C76EE9"/>
    <w:rsid w:val="00C776A7"/>
    <w:rsid w:val="00C778E9"/>
    <w:rsid w:val="00C8066C"/>
    <w:rsid w:val="00C80AA2"/>
    <w:rsid w:val="00C80B8A"/>
    <w:rsid w:val="00C811FA"/>
    <w:rsid w:val="00C8347D"/>
    <w:rsid w:val="00C83F93"/>
    <w:rsid w:val="00C84818"/>
    <w:rsid w:val="00C848A7"/>
    <w:rsid w:val="00C84CC9"/>
    <w:rsid w:val="00C84D15"/>
    <w:rsid w:val="00C851DE"/>
    <w:rsid w:val="00C86641"/>
    <w:rsid w:val="00C86661"/>
    <w:rsid w:val="00C86675"/>
    <w:rsid w:val="00C86953"/>
    <w:rsid w:val="00C86D4B"/>
    <w:rsid w:val="00C90519"/>
    <w:rsid w:val="00C91A6F"/>
    <w:rsid w:val="00C91EA4"/>
    <w:rsid w:val="00C922E3"/>
    <w:rsid w:val="00C92ADC"/>
    <w:rsid w:val="00C93420"/>
    <w:rsid w:val="00C9559A"/>
    <w:rsid w:val="00C9573D"/>
    <w:rsid w:val="00C9582B"/>
    <w:rsid w:val="00C95E34"/>
    <w:rsid w:val="00C9617A"/>
    <w:rsid w:val="00C96E5C"/>
    <w:rsid w:val="00CA008F"/>
    <w:rsid w:val="00CA018D"/>
    <w:rsid w:val="00CA055A"/>
    <w:rsid w:val="00CA0F07"/>
    <w:rsid w:val="00CA22BB"/>
    <w:rsid w:val="00CA25D8"/>
    <w:rsid w:val="00CA27AF"/>
    <w:rsid w:val="00CA33EA"/>
    <w:rsid w:val="00CA46A9"/>
    <w:rsid w:val="00CA6B7D"/>
    <w:rsid w:val="00CB09EA"/>
    <w:rsid w:val="00CB0F06"/>
    <w:rsid w:val="00CB18F5"/>
    <w:rsid w:val="00CB1AEA"/>
    <w:rsid w:val="00CB37AB"/>
    <w:rsid w:val="00CB3962"/>
    <w:rsid w:val="00CB563C"/>
    <w:rsid w:val="00CB596A"/>
    <w:rsid w:val="00CB68A3"/>
    <w:rsid w:val="00CB7B51"/>
    <w:rsid w:val="00CB7BC9"/>
    <w:rsid w:val="00CC039C"/>
    <w:rsid w:val="00CC1300"/>
    <w:rsid w:val="00CC1898"/>
    <w:rsid w:val="00CC1EBB"/>
    <w:rsid w:val="00CC3D13"/>
    <w:rsid w:val="00CC4512"/>
    <w:rsid w:val="00CC486D"/>
    <w:rsid w:val="00CC52C3"/>
    <w:rsid w:val="00CC57E7"/>
    <w:rsid w:val="00CC5DBD"/>
    <w:rsid w:val="00CC5F7E"/>
    <w:rsid w:val="00CC6CD5"/>
    <w:rsid w:val="00CC734B"/>
    <w:rsid w:val="00CD0361"/>
    <w:rsid w:val="00CD1164"/>
    <w:rsid w:val="00CD1499"/>
    <w:rsid w:val="00CD17FC"/>
    <w:rsid w:val="00CD2BDB"/>
    <w:rsid w:val="00CD3606"/>
    <w:rsid w:val="00CD419C"/>
    <w:rsid w:val="00CD442B"/>
    <w:rsid w:val="00CD6045"/>
    <w:rsid w:val="00CD671B"/>
    <w:rsid w:val="00CD718D"/>
    <w:rsid w:val="00CD73B3"/>
    <w:rsid w:val="00CD7439"/>
    <w:rsid w:val="00CD78FE"/>
    <w:rsid w:val="00CD7968"/>
    <w:rsid w:val="00CE0D5A"/>
    <w:rsid w:val="00CE1462"/>
    <w:rsid w:val="00CE1525"/>
    <w:rsid w:val="00CE1D24"/>
    <w:rsid w:val="00CE2002"/>
    <w:rsid w:val="00CE2DC9"/>
    <w:rsid w:val="00CE4038"/>
    <w:rsid w:val="00CE479A"/>
    <w:rsid w:val="00CE4C53"/>
    <w:rsid w:val="00CE57CC"/>
    <w:rsid w:val="00CE5B54"/>
    <w:rsid w:val="00CE6B5B"/>
    <w:rsid w:val="00CE6C27"/>
    <w:rsid w:val="00CE7C5F"/>
    <w:rsid w:val="00CF0200"/>
    <w:rsid w:val="00CF05C9"/>
    <w:rsid w:val="00CF1219"/>
    <w:rsid w:val="00CF1FFF"/>
    <w:rsid w:val="00CF23BF"/>
    <w:rsid w:val="00CF26CD"/>
    <w:rsid w:val="00CF2E1E"/>
    <w:rsid w:val="00CF38B4"/>
    <w:rsid w:val="00CF4A4A"/>
    <w:rsid w:val="00CF6863"/>
    <w:rsid w:val="00CF690D"/>
    <w:rsid w:val="00D00464"/>
    <w:rsid w:val="00D005D5"/>
    <w:rsid w:val="00D00DEF"/>
    <w:rsid w:val="00D00F33"/>
    <w:rsid w:val="00D012AF"/>
    <w:rsid w:val="00D01377"/>
    <w:rsid w:val="00D02067"/>
    <w:rsid w:val="00D025B0"/>
    <w:rsid w:val="00D02C23"/>
    <w:rsid w:val="00D044A0"/>
    <w:rsid w:val="00D04EE7"/>
    <w:rsid w:val="00D079FD"/>
    <w:rsid w:val="00D1033B"/>
    <w:rsid w:val="00D1043F"/>
    <w:rsid w:val="00D10950"/>
    <w:rsid w:val="00D10F01"/>
    <w:rsid w:val="00D10FAE"/>
    <w:rsid w:val="00D1140D"/>
    <w:rsid w:val="00D11F27"/>
    <w:rsid w:val="00D1224F"/>
    <w:rsid w:val="00D12635"/>
    <w:rsid w:val="00D1285C"/>
    <w:rsid w:val="00D12FF5"/>
    <w:rsid w:val="00D14DDE"/>
    <w:rsid w:val="00D154AD"/>
    <w:rsid w:val="00D16E45"/>
    <w:rsid w:val="00D1757F"/>
    <w:rsid w:val="00D17FD7"/>
    <w:rsid w:val="00D208D9"/>
    <w:rsid w:val="00D2123B"/>
    <w:rsid w:val="00D216E2"/>
    <w:rsid w:val="00D221B9"/>
    <w:rsid w:val="00D22D01"/>
    <w:rsid w:val="00D2314C"/>
    <w:rsid w:val="00D23415"/>
    <w:rsid w:val="00D2476B"/>
    <w:rsid w:val="00D274B4"/>
    <w:rsid w:val="00D2752A"/>
    <w:rsid w:val="00D27569"/>
    <w:rsid w:val="00D30255"/>
    <w:rsid w:val="00D30ED2"/>
    <w:rsid w:val="00D31022"/>
    <w:rsid w:val="00D3108C"/>
    <w:rsid w:val="00D311CE"/>
    <w:rsid w:val="00D31AEF"/>
    <w:rsid w:val="00D31D5B"/>
    <w:rsid w:val="00D32E07"/>
    <w:rsid w:val="00D331FE"/>
    <w:rsid w:val="00D334D5"/>
    <w:rsid w:val="00D33AA6"/>
    <w:rsid w:val="00D33C2C"/>
    <w:rsid w:val="00D33FDC"/>
    <w:rsid w:val="00D34563"/>
    <w:rsid w:val="00D34567"/>
    <w:rsid w:val="00D34A75"/>
    <w:rsid w:val="00D35A9E"/>
    <w:rsid w:val="00D35C44"/>
    <w:rsid w:val="00D3641C"/>
    <w:rsid w:val="00D36526"/>
    <w:rsid w:val="00D373D4"/>
    <w:rsid w:val="00D40435"/>
    <w:rsid w:val="00D420EA"/>
    <w:rsid w:val="00D4213C"/>
    <w:rsid w:val="00D42B50"/>
    <w:rsid w:val="00D43D7F"/>
    <w:rsid w:val="00D43F32"/>
    <w:rsid w:val="00D45040"/>
    <w:rsid w:val="00D4519D"/>
    <w:rsid w:val="00D455FD"/>
    <w:rsid w:val="00D45719"/>
    <w:rsid w:val="00D46DCF"/>
    <w:rsid w:val="00D47A09"/>
    <w:rsid w:val="00D47D03"/>
    <w:rsid w:val="00D47EAB"/>
    <w:rsid w:val="00D50005"/>
    <w:rsid w:val="00D506A1"/>
    <w:rsid w:val="00D50880"/>
    <w:rsid w:val="00D5142F"/>
    <w:rsid w:val="00D51E88"/>
    <w:rsid w:val="00D52868"/>
    <w:rsid w:val="00D532F8"/>
    <w:rsid w:val="00D538A4"/>
    <w:rsid w:val="00D5495E"/>
    <w:rsid w:val="00D54A51"/>
    <w:rsid w:val="00D55B33"/>
    <w:rsid w:val="00D568B6"/>
    <w:rsid w:val="00D56E2B"/>
    <w:rsid w:val="00D57D40"/>
    <w:rsid w:val="00D6208C"/>
    <w:rsid w:val="00D62449"/>
    <w:rsid w:val="00D6279F"/>
    <w:rsid w:val="00D62CE2"/>
    <w:rsid w:val="00D64785"/>
    <w:rsid w:val="00D64A4D"/>
    <w:rsid w:val="00D654BF"/>
    <w:rsid w:val="00D657E9"/>
    <w:rsid w:val="00D6584B"/>
    <w:rsid w:val="00D65D34"/>
    <w:rsid w:val="00D67455"/>
    <w:rsid w:val="00D705CF"/>
    <w:rsid w:val="00D71560"/>
    <w:rsid w:val="00D72002"/>
    <w:rsid w:val="00D7206C"/>
    <w:rsid w:val="00D72DA0"/>
    <w:rsid w:val="00D73D12"/>
    <w:rsid w:val="00D74A0F"/>
    <w:rsid w:val="00D7511E"/>
    <w:rsid w:val="00D7533C"/>
    <w:rsid w:val="00D75E66"/>
    <w:rsid w:val="00D75F3D"/>
    <w:rsid w:val="00D775AF"/>
    <w:rsid w:val="00D8038D"/>
    <w:rsid w:val="00D806E7"/>
    <w:rsid w:val="00D82563"/>
    <w:rsid w:val="00D82793"/>
    <w:rsid w:val="00D8294B"/>
    <w:rsid w:val="00D82F02"/>
    <w:rsid w:val="00D839DA"/>
    <w:rsid w:val="00D83D78"/>
    <w:rsid w:val="00D84180"/>
    <w:rsid w:val="00D84A51"/>
    <w:rsid w:val="00D84B10"/>
    <w:rsid w:val="00D84D6E"/>
    <w:rsid w:val="00D850D2"/>
    <w:rsid w:val="00D857A4"/>
    <w:rsid w:val="00D857CD"/>
    <w:rsid w:val="00D86584"/>
    <w:rsid w:val="00D87122"/>
    <w:rsid w:val="00D8791F"/>
    <w:rsid w:val="00D879EA"/>
    <w:rsid w:val="00D90398"/>
    <w:rsid w:val="00D91191"/>
    <w:rsid w:val="00D91536"/>
    <w:rsid w:val="00D918EA"/>
    <w:rsid w:val="00D929AE"/>
    <w:rsid w:val="00D932D6"/>
    <w:rsid w:val="00D936D5"/>
    <w:rsid w:val="00D93A2F"/>
    <w:rsid w:val="00D93C6E"/>
    <w:rsid w:val="00D948CA"/>
    <w:rsid w:val="00D95AF2"/>
    <w:rsid w:val="00D95C8B"/>
    <w:rsid w:val="00D95F46"/>
    <w:rsid w:val="00D961A5"/>
    <w:rsid w:val="00D97741"/>
    <w:rsid w:val="00D977B1"/>
    <w:rsid w:val="00D9796E"/>
    <w:rsid w:val="00D97CA9"/>
    <w:rsid w:val="00D97D80"/>
    <w:rsid w:val="00DA005E"/>
    <w:rsid w:val="00DA0A5C"/>
    <w:rsid w:val="00DA17F0"/>
    <w:rsid w:val="00DA207C"/>
    <w:rsid w:val="00DA2628"/>
    <w:rsid w:val="00DA40F6"/>
    <w:rsid w:val="00DA463B"/>
    <w:rsid w:val="00DA4843"/>
    <w:rsid w:val="00DA4FB2"/>
    <w:rsid w:val="00DA579B"/>
    <w:rsid w:val="00DA5CB9"/>
    <w:rsid w:val="00DA600D"/>
    <w:rsid w:val="00DA64CB"/>
    <w:rsid w:val="00DA6C11"/>
    <w:rsid w:val="00DB01BF"/>
    <w:rsid w:val="00DB0916"/>
    <w:rsid w:val="00DB1F1C"/>
    <w:rsid w:val="00DB2409"/>
    <w:rsid w:val="00DB288F"/>
    <w:rsid w:val="00DB2B6A"/>
    <w:rsid w:val="00DB2F73"/>
    <w:rsid w:val="00DB3606"/>
    <w:rsid w:val="00DB39C5"/>
    <w:rsid w:val="00DB4335"/>
    <w:rsid w:val="00DB4719"/>
    <w:rsid w:val="00DB5BF3"/>
    <w:rsid w:val="00DB6876"/>
    <w:rsid w:val="00DB6FD5"/>
    <w:rsid w:val="00DB724C"/>
    <w:rsid w:val="00DB7410"/>
    <w:rsid w:val="00DC00ED"/>
    <w:rsid w:val="00DC047B"/>
    <w:rsid w:val="00DC0C5D"/>
    <w:rsid w:val="00DC12A4"/>
    <w:rsid w:val="00DC24B7"/>
    <w:rsid w:val="00DC28C0"/>
    <w:rsid w:val="00DC31C7"/>
    <w:rsid w:val="00DC32F2"/>
    <w:rsid w:val="00DC5107"/>
    <w:rsid w:val="00DC5FA9"/>
    <w:rsid w:val="00DC6D2C"/>
    <w:rsid w:val="00DC702E"/>
    <w:rsid w:val="00DC7304"/>
    <w:rsid w:val="00DC7BB9"/>
    <w:rsid w:val="00DC7DDE"/>
    <w:rsid w:val="00DD0C8B"/>
    <w:rsid w:val="00DD0DC7"/>
    <w:rsid w:val="00DD1120"/>
    <w:rsid w:val="00DD1929"/>
    <w:rsid w:val="00DD1A2A"/>
    <w:rsid w:val="00DD1BD6"/>
    <w:rsid w:val="00DD2AB2"/>
    <w:rsid w:val="00DD3106"/>
    <w:rsid w:val="00DD47BC"/>
    <w:rsid w:val="00DD4CF5"/>
    <w:rsid w:val="00DD5EB5"/>
    <w:rsid w:val="00DD671D"/>
    <w:rsid w:val="00DD7103"/>
    <w:rsid w:val="00DE0E98"/>
    <w:rsid w:val="00DE11FA"/>
    <w:rsid w:val="00DE141E"/>
    <w:rsid w:val="00DE31E5"/>
    <w:rsid w:val="00DE5B72"/>
    <w:rsid w:val="00DE6268"/>
    <w:rsid w:val="00DE64C7"/>
    <w:rsid w:val="00DE6551"/>
    <w:rsid w:val="00DE6C7E"/>
    <w:rsid w:val="00DE7045"/>
    <w:rsid w:val="00DE71FD"/>
    <w:rsid w:val="00DE7336"/>
    <w:rsid w:val="00DE7CD4"/>
    <w:rsid w:val="00DF07B4"/>
    <w:rsid w:val="00DF13B7"/>
    <w:rsid w:val="00DF1675"/>
    <w:rsid w:val="00DF3A44"/>
    <w:rsid w:val="00DF3CE6"/>
    <w:rsid w:val="00DF49E9"/>
    <w:rsid w:val="00DF54D6"/>
    <w:rsid w:val="00DF5673"/>
    <w:rsid w:val="00DF5B00"/>
    <w:rsid w:val="00DF5CE3"/>
    <w:rsid w:val="00DF7F46"/>
    <w:rsid w:val="00E00078"/>
    <w:rsid w:val="00E00A1F"/>
    <w:rsid w:val="00E01D1E"/>
    <w:rsid w:val="00E0269B"/>
    <w:rsid w:val="00E02B04"/>
    <w:rsid w:val="00E03296"/>
    <w:rsid w:val="00E03DE1"/>
    <w:rsid w:val="00E041FC"/>
    <w:rsid w:val="00E0495C"/>
    <w:rsid w:val="00E04D17"/>
    <w:rsid w:val="00E053E8"/>
    <w:rsid w:val="00E062B4"/>
    <w:rsid w:val="00E0703B"/>
    <w:rsid w:val="00E1128D"/>
    <w:rsid w:val="00E1163D"/>
    <w:rsid w:val="00E11B14"/>
    <w:rsid w:val="00E12DBB"/>
    <w:rsid w:val="00E12F32"/>
    <w:rsid w:val="00E13A27"/>
    <w:rsid w:val="00E15B52"/>
    <w:rsid w:val="00E15D88"/>
    <w:rsid w:val="00E17A85"/>
    <w:rsid w:val="00E17BF1"/>
    <w:rsid w:val="00E20692"/>
    <w:rsid w:val="00E20953"/>
    <w:rsid w:val="00E22916"/>
    <w:rsid w:val="00E231D2"/>
    <w:rsid w:val="00E236AF"/>
    <w:rsid w:val="00E24DF1"/>
    <w:rsid w:val="00E24F8F"/>
    <w:rsid w:val="00E2571D"/>
    <w:rsid w:val="00E26159"/>
    <w:rsid w:val="00E27107"/>
    <w:rsid w:val="00E302F7"/>
    <w:rsid w:val="00E307FE"/>
    <w:rsid w:val="00E30870"/>
    <w:rsid w:val="00E30AE0"/>
    <w:rsid w:val="00E32D80"/>
    <w:rsid w:val="00E3316C"/>
    <w:rsid w:val="00E332F1"/>
    <w:rsid w:val="00E3369E"/>
    <w:rsid w:val="00E33764"/>
    <w:rsid w:val="00E33B18"/>
    <w:rsid w:val="00E351D6"/>
    <w:rsid w:val="00E36592"/>
    <w:rsid w:val="00E36FF6"/>
    <w:rsid w:val="00E371DB"/>
    <w:rsid w:val="00E37919"/>
    <w:rsid w:val="00E4099F"/>
    <w:rsid w:val="00E40FF0"/>
    <w:rsid w:val="00E41B29"/>
    <w:rsid w:val="00E43583"/>
    <w:rsid w:val="00E43788"/>
    <w:rsid w:val="00E443C7"/>
    <w:rsid w:val="00E45518"/>
    <w:rsid w:val="00E457AF"/>
    <w:rsid w:val="00E458F6"/>
    <w:rsid w:val="00E46B7F"/>
    <w:rsid w:val="00E47344"/>
    <w:rsid w:val="00E47C5D"/>
    <w:rsid w:val="00E5004F"/>
    <w:rsid w:val="00E50607"/>
    <w:rsid w:val="00E50931"/>
    <w:rsid w:val="00E50F49"/>
    <w:rsid w:val="00E51734"/>
    <w:rsid w:val="00E521FE"/>
    <w:rsid w:val="00E52578"/>
    <w:rsid w:val="00E53228"/>
    <w:rsid w:val="00E532BD"/>
    <w:rsid w:val="00E534DF"/>
    <w:rsid w:val="00E53FCE"/>
    <w:rsid w:val="00E54814"/>
    <w:rsid w:val="00E55414"/>
    <w:rsid w:val="00E55627"/>
    <w:rsid w:val="00E55B4C"/>
    <w:rsid w:val="00E56759"/>
    <w:rsid w:val="00E5737A"/>
    <w:rsid w:val="00E579A0"/>
    <w:rsid w:val="00E57A76"/>
    <w:rsid w:val="00E57F4C"/>
    <w:rsid w:val="00E6092B"/>
    <w:rsid w:val="00E60F18"/>
    <w:rsid w:val="00E6253F"/>
    <w:rsid w:val="00E6354C"/>
    <w:rsid w:val="00E6397F"/>
    <w:rsid w:val="00E64D95"/>
    <w:rsid w:val="00E64FC0"/>
    <w:rsid w:val="00E654F4"/>
    <w:rsid w:val="00E65752"/>
    <w:rsid w:val="00E65ED4"/>
    <w:rsid w:val="00E674C8"/>
    <w:rsid w:val="00E71072"/>
    <w:rsid w:val="00E71CEC"/>
    <w:rsid w:val="00E7228D"/>
    <w:rsid w:val="00E7228F"/>
    <w:rsid w:val="00E7243D"/>
    <w:rsid w:val="00E7334C"/>
    <w:rsid w:val="00E737BB"/>
    <w:rsid w:val="00E73A76"/>
    <w:rsid w:val="00E73F5E"/>
    <w:rsid w:val="00E7415F"/>
    <w:rsid w:val="00E74213"/>
    <w:rsid w:val="00E74E59"/>
    <w:rsid w:val="00E7508A"/>
    <w:rsid w:val="00E754B2"/>
    <w:rsid w:val="00E755B8"/>
    <w:rsid w:val="00E7622C"/>
    <w:rsid w:val="00E763EF"/>
    <w:rsid w:val="00E77409"/>
    <w:rsid w:val="00E80CB3"/>
    <w:rsid w:val="00E81E8C"/>
    <w:rsid w:val="00E82802"/>
    <w:rsid w:val="00E82F0C"/>
    <w:rsid w:val="00E84233"/>
    <w:rsid w:val="00E8468A"/>
    <w:rsid w:val="00E84D71"/>
    <w:rsid w:val="00E858BF"/>
    <w:rsid w:val="00E8638A"/>
    <w:rsid w:val="00E8647C"/>
    <w:rsid w:val="00E87375"/>
    <w:rsid w:val="00E904C8"/>
    <w:rsid w:val="00E9062A"/>
    <w:rsid w:val="00E90A72"/>
    <w:rsid w:val="00E91B90"/>
    <w:rsid w:val="00E9290B"/>
    <w:rsid w:val="00E94C6D"/>
    <w:rsid w:val="00E95E78"/>
    <w:rsid w:val="00E978AF"/>
    <w:rsid w:val="00EA1A26"/>
    <w:rsid w:val="00EA1A68"/>
    <w:rsid w:val="00EA2BEB"/>
    <w:rsid w:val="00EA3160"/>
    <w:rsid w:val="00EA4A19"/>
    <w:rsid w:val="00EA5188"/>
    <w:rsid w:val="00EA5215"/>
    <w:rsid w:val="00EA5B6A"/>
    <w:rsid w:val="00EA5CF3"/>
    <w:rsid w:val="00EA6496"/>
    <w:rsid w:val="00EA7CC9"/>
    <w:rsid w:val="00EB0CCC"/>
    <w:rsid w:val="00EB139E"/>
    <w:rsid w:val="00EB19E7"/>
    <w:rsid w:val="00EB23BC"/>
    <w:rsid w:val="00EB321D"/>
    <w:rsid w:val="00EB4B4B"/>
    <w:rsid w:val="00EB4FE6"/>
    <w:rsid w:val="00EB63BE"/>
    <w:rsid w:val="00EB664E"/>
    <w:rsid w:val="00EB6AB0"/>
    <w:rsid w:val="00EB79F3"/>
    <w:rsid w:val="00EB7FED"/>
    <w:rsid w:val="00EC0825"/>
    <w:rsid w:val="00EC2173"/>
    <w:rsid w:val="00EC4AC3"/>
    <w:rsid w:val="00EC4F9D"/>
    <w:rsid w:val="00EC5468"/>
    <w:rsid w:val="00EC577E"/>
    <w:rsid w:val="00EC5DF9"/>
    <w:rsid w:val="00EC66F9"/>
    <w:rsid w:val="00EC6728"/>
    <w:rsid w:val="00EC7307"/>
    <w:rsid w:val="00EC742B"/>
    <w:rsid w:val="00EC7B74"/>
    <w:rsid w:val="00EC7DAF"/>
    <w:rsid w:val="00ED1B43"/>
    <w:rsid w:val="00ED2874"/>
    <w:rsid w:val="00ED4069"/>
    <w:rsid w:val="00ED4AD2"/>
    <w:rsid w:val="00ED4D86"/>
    <w:rsid w:val="00ED58D5"/>
    <w:rsid w:val="00ED5EDC"/>
    <w:rsid w:val="00ED6650"/>
    <w:rsid w:val="00ED6717"/>
    <w:rsid w:val="00ED69BD"/>
    <w:rsid w:val="00ED75A3"/>
    <w:rsid w:val="00EE0B1C"/>
    <w:rsid w:val="00EE2086"/>
    <w:rsid w:val="00EE303B"/>
    <w:rsid w:val="00EE319E"/>
    <w:rsid w:val="00EE3DEE"/>
    <w:rsid w:val="00EE45A2"/>
    <w:rsid w:val="00EE48D6"/>
    <w:rsid w:val="00EE4924"/>
    <w:rsid w:val="00EE4E90"/>
    <w:rsid w:val="00EE5002"/>
    <w:rsid w:val="00EE566C"/>
    <w:rsid w:val="00EE5F0E"/>
    <w:rsid w:val="00EE61C3"/>
    <w:rsid w:val="00EE6428"/>
    <w:rsid w:val="00EE6B91"/>
    <w:rsid w:val="00EF065D"/>
    <w:rsid w:val="00EF1BBE"/>
    <w:rsid w:val="00EF2FD7"/>
    <w:rsid w:val="00EF374C"/>
    <w:rsid w:val="00EF3FA0"/>
    <w:rsid w:val="00EF4977"/>
    <w:rsid w:val="00EF4DB0"/>
    <w:rsid w:val="00EF5451"/>
    <w:rsid w:val="00EF56E2"/>
    <w:rsid w:val="00EF5D29"/>
    <w:rsid w:val="00EF5F5E"/>
    <w:rsid w:val="00EF6020"/>
    <w:rsid w:val="00EF6187"/>
    <w:rsid w:val="00EF6EBD"/>
    <w:rsid w:val="00F00685"/>
    <w:rsid w:val="00F00F26"/>
    <w:rsid w:val="00F0544C"/>
    <w:rsid w:val="00F0561A"/>
    <w:rsid w:val="00F0569C"/>
    <w:rsid w:val="00F05AEA"/>
    <w:rsid w:val="00F06565"/>
    <w:rsid w:val="00F066BA"/>
    <w:rsid w:val="00F06DB2"/>
    <w:rsid w:val="00F06EBD"/>
    <w:rsid w:val="00F07197"/>
    <w:rsid w:val="00F10027"/>
    <w:rsid w:val="00F100B1"/>
    <w:rsid w:val="00F1125B"/>
    <w:rsid w:val="00F11473"/>
    <w:rsid w:val="00F116A5"/>
    <w:rsid w:val="00F11FA9"/>
    <w:rsid w:val="00F12AB8"/>
    <w:rsid w:val="00F137A9"/>
    <w:rsid w:val="00F14578"/>
    <w:rsid w:val="00F153F1"/>
    <w:rsid w:val="00F15471"/>
    <w:rsid w:val="00F161F2"/>
    <w:rsid w:val="00F16303"/>
    <w:rsid w:val="00F17FAF"/>
    <w:rsid w:val="00F200C6"/>
    <w:rsid w:val="00F216EC"/>
    <w:rsid w:val="00F24227"/>
    <w:rsid w:val="00F247A6"/>
    <w:rsid w:val="00F25B59"/>
    <w:rsid w:val="00F27A94"/>
    <w:rsid w:val="00F316FC"/>
    <w:rsid w:val="00F31BD2"/>
    <w:rsid w:val="00F323E4"/>
    <w:rsid w:val="00F324DB"/>
    <w:rsid w:val="00F32646"/>
    <w:rsid w:val="00F32B94"/>
    <w:rsid w:val="00F332E8"/>
    <w:rsid w:val="00F3393F"/>
    <w:rsid w:val="00F34E56"/>
    <w:rsid w:val="00F35020"/>
    <w:rsid w:val="00F35F43"/>
    <w:rsid w:val="00F362D1"/>
    <w:rsid w:val="00F3645D"/>
    <w:rsid w:val="00F3661A"/>
    <w:rsid w:val="00F36A80"/>
    <w:rsid w:val="00F36C26"/>
    <w:rsid w:val="00F40336"/>
    <w:rsid w:val="00F40360"/>
    <w:rsid w:val="00F41409"/>
    <w:rsid w:val="00F42F5F"/>
    <w:rsid w:val="00F4340B"/>
    <w:rsid w:val="00F43616"/>
    <w:rsid w:val="00F43A00"/>
    <w:rsid w:val="00F43B0D"/>
    <w:rsid w:val="00F442B1"/>
    <w:rsid w:val="00F44594"/>
    <w:rsid w:val="00F44F59"/>
    <w:rsid w:val="00F4555A"/>
    <w:rsid w:val="00F46020"/>
    <w:rsid w:val="00F4631B"/>
    <w:rsid w:val="00F468E7"/>
    <w:rsid w:val="00F468F0"/>
    <w:rsid w:val="00F4717F"/>
    <w:rsid w:val="00F47720"/>
    <w:rsid w:val="00F47FB8"/>
    <w:rsid w:val="00F500BF"/>
    <w:rsid w:val="00F50100"/>
    <w:rsid w:val="00F5223D"/>
    <w:rsid w:val="00F52360"/>
    <w:rsid w:val="00F5252D"/>
    <w:rsid w:val="00F52A55"/>
    <w:rsid w:val="00F5368D"/>
    <w:rsid w:val="00F5401D"/>
    <w:rsid w:val="00F563D5"/>
    <w:rsid w:val="00F60490"/>
    <w:rsid w:val="00F60AE3"/>
    <w:rsid w:val="00F60CEF"/>
    <w:rsid w:val="00F61FD0"/>
    <w:rsid w:val="00F62AF9"/>
    <w:rsid w:val="00F63273"/>
    <w:rsid w:val="00F64EC5"/>
    <w:rsid w:val="00F64F51"/>
    <w:rsid w:val="00F65690"/>
    <w:rsid w:val="00F669D4"/>
    <w:rsid w:val="00F66BEF"/>
    <w:rsid w:val="00F6762E"/>
    <w:rsid w:val="00F67EFF"/>
    <w:rsid w:val="00F701FF"/>
    <w:rsid w:val="00F7096D"/>
    <w:rsid w:val="00F713B3"/>
    <w:rsid w:val="00F71CB0"/>
    <w:rsid w:val="00F72CD1"/>
    <w:rsid w:val="00F72F13"/>
    <w:rsid w:val="00F74017"/>
    <w:rsid w:val="00F74500"/>
    <w:rsid w:val="00F745D0"/>
    <w:rsid w:val="00F75269"/>
    <w:rsid w:val="00F753E5"/>
    <w:rsid w:val="00F7581B"/>
    <w:rsid w:val="00F76CB8"/>
    <w:rsid w:val="00F805E4"/>
    <w:rsid w:val="00F81633"/>
    <w:rsid w:val="00F82D70"/>
    <w:rsid w:val="00F83927"/>
    <w:rsid w:val="00F84196"/>
    <w:rsid w:val="00F8419F"/>
    <w:rsid w:val="00F84449"/>
    <w:rsid w:val="00F84DDD"/>
    <w:rsid w:val="00F907C3"/>
    <w:rsid w:val="00F90A24"/>
    <w:rsid w:val="00F90B61"/>
    <w:rsid w:val="00F90B92"/>
    <w:rsid w:val="00F90DA2"/>
    <w:rsid w:val="00F91220"/>
    <w:rsid w:val="00F912C4"/>
    <w:rsid w:val="00F91359"/>
    <w:rsid w:val="00F93082"/>
    <w:rsid w:val="00F93389"/>
    <w:rsid w:val="00F936F8"/>
    <w:rsid w:val="00F93875"/>
    <w:rsid w:val="00F93CCA"/>
    <w:rsid w:val="00F94AE8"/>
    <w:rsid w:val="00F953FD"/>
    <w:rsid w:val="00F954AF"/>
    <w:rsid w:val="00F955CB"/>
    <w:rsid w:val="00F95D59"/>
    <w:rsid w:val="00F96926"/>
    <w:rsid w:val="00F96C21"/>
    <w:rsid w:val="00F96CCF"/>
    <w:rsid w:val="00F9755E"/>
    <w:rsid w:val="00F97BA4"/>
    <w:rsid w:val="00FA17FB"/>
    <w:rsid w:val="00FA220E"/>
    <w:rsid w:val="00FA3190"/>
    <w:rsid w:val="00FA4403"/>
    <w:rsid w:val="00FA5732"/>
    <w:rsid w:val="00FA5CD6"/>
    <w:rsid w:val="00FA622F"/>
    <w:rsid w:val="00FA6C70"/>
    <w:rsid w:val="00FA7B7F"/>
    <w:rsid w:val="00FB01F1"/>
    <w:rsid w:val="00FB2279"/>
    <w:rsid w:val="00FB2984"/>
    <w:rsid w:val="00FB2E1A"/>
    <w:rsid w:val="00FB2E94"/>
    <w:rsid w:val="00FB4490"/>
    <w:rsid w:val="00FB4881"/>
    <w:rsid w:val="00FB4CCE"/>
    <w:rsid w:val="00FB594C"/>
    <w:rsid w:val="00FB5A5C"/>
    <w:rsid w:val="00FB67FB"/>
    <w:rsid w:val="00FB6C42"/>
    <w:rsid w:val="00FB6E34"/>
    <w:rsid w:val="00FB7293"/>
    <w:rsid w:val="00FB78E5"/>
    <w:rsid w:val="00FB7E21"/>
    <w:rsid w:val="00FC032C"/>
    <w:rsid w:val="00FC443C"/>
    <w:rsid w:val="00FC45B0"/>
    <w:rsid w:val="00FC5DEB"/>
    <w:rsid w:val="00FC6804"/>
    <w:rsid w:val="00FC6E49"/>
    <w:rsid w:val="00FC6F70"/>
    <w:rsid w:val="00FC6FFD"/>
    <w:rsid w:val="00FC7220"/>
    <w:rsid w:val="00FC76D9"/>
    <w:rsid w:val="00FC7DFF"/>
    <w:rsid w:val="00FD0211"/>
    <w:rsid w:val="00FD0606"/>
    <w:rsid w:val="00FD1B24"/>
    <w:rsid w:val="00FD1F4A"/>
    <w:rsid w:val="00FD2F1C"/>
    <w:rsid w:val="00FD34A3"/>
    <w:rsid w:val="00FD3C4D"/>
    <w:rsid w:val="00FD4AA8"/>
    <w:rsid w:val="00FD6C68"/>
    <w:rsid w:val="00FD6E31"/>
    <w:rsid w:val="00FD7853"/>
    <w:rsid w:val="00FD7E1D"/>
    <w:rsid w:val="00FE0556"/>
    <w:rsid w:val="00FE05B0"/>
    <w:rsid w:val="00FE0D39"/>
    <w:rsid w:val="00FE1393"/>
    <w:rsid w:val="00FE19F8"/>
    <w:rsid w:val="00FE1B80"/>
    <w:rsid w:val="00FE2B34"/>
    <w:rsid w:val="00FE4654"/>
    <w:rsid w:val="00FE531D"/>
    <w:rsid w:val="00FE688D"/>
    <w:rsid w:val="00FF038D"/>
    <w:rsid w:val="00FF16B3"/>
    <w:rsid w:val="00FF2AC6"/>
    <w:rsid w:val="00FF2BDA"/>
    <w:rsid w:val="00FF3AA5"/>
    <w:rsid w:val="00FF3E38"/>
    <w:rsid w:val="00FF4478"/>
    <w:rsid w:val="00FF5E9B"/>
    <w:rsid w:val="00FF61BD"/>
    <w:rsid w:val="00FF61EB"/>
    <w:rsid w:val="00FF6DED"/>
    <w:rsid w:val="00FF721C"/>
    <w:rsid w:val="00FF785A"/>
    <w:rsid w:val="00FF7AB0"/>
    <w:rsid w:val="0A5F6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568B627"/>
  <w15:docId w15:val="{C62692D0-CD9F-B14E-93E2-7905088AC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qFormat="1"/>
    <w:lsdException w:name="toc 2" w:locked="1" w:uiPriority="39" w:qFormat="1"/>
    <w:lsdException w:name="toc 3" w:locked="1" w:uiPriority="39" w:unhideWhenUsed="1" w:qFormat="1"/>
    <w:lsdException w:name="toc 4" w:locked="1" w:uiPriority="0" w:qFormat="1"/>
    <w:lsdException w:name="toc 5" w:locked="1" w:uiPriority="0" w:qFormat="1"/>
    <w:lsdException w:name="toc 6" w:locked="1" w:uiPriority="0" w:qFormat="1"/>
    <w:lsdException w:name="toc 7" w:locked="1" w:uiPriority="0" w:qFormat="1"/>
    <w:lsdException w:name="toc 8" w:locked="1" w:uiPriority="0" w:qFormat="1"/>
    <w:lsdException w:name="toc 9" w:locked="1" w:uiPriority="0" w:qFormat="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locked="1"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5B52"/>
    <w:pPr>
      <w:widowControl w:val="0"/>
      <w:jc w:val="both"/>
    </w:pPr>
    <w:rPr>
      <w:rFonts w:ascii="Times New Roman" w:hAnsi="Times New Roman"/>
      <w:kern w:val="2"/>
      <w:sz w:val="21"/>
      <w:szCs w:val="21"/>
    </w:rPr>
  </w:style>
  <w:style w:type="paragraph" w:styleId="Heading1">
    <w:name w:val="heading 1"/>
    <w:basedOn w:val="Normal"/>
    <w:next w:val="Normal"/>
    <w:link w:val="Heading1Char"/>
    <w:qFormat/>
    <w:locke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semiHidden/>
    <w:unhideWhenUsed/>
    <w:qFormat/>
    <w:locked/>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Heading3Char"/>
    <w:unhideWhenUsed/>
    <w:qFormat/>
    <w:locked/>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qFormat/>
    <w:locked/>
    <w:pPr>
      <w:ind w:left="1260"/>
      <w:jc w:val="left"/>
    </w:pPr>
    <w:rPr>
      <w:rFonts w:ascii="Calibri" w:hAnsi="Calibri" w:cs="Calibri"/>
      <w:sz w:val="20"/>
      <w:szCs w:val="20"/>
    </w:rPr>
  </w:style>
  <w:style w:type="paragraph" w:styleId="TOC5">
    <w:name w:val="toc 5"/>
    <w:basedOn w:val="Normal"/>
    <w:next w:val="Normal"/>
    <w:qFormat/>
    <w:locked/>
    <w:pPr>
      <w:ind w:left="840"/>
      <w:jc w:val="left"/>
    </w:pPr>
    <w:rPr>
      <w:rFonts w:ascii="Calibri" w:hAnsi="Calibri" w:cs="Calibri"/>
      <w:sz w:val="20"/>
      <w:szCs w:val="20"/>
    </w:rPr>
  </w:style>
  <w:style w:type="paragraph" w:styleId="TOC3">
    <w:name w:val="toc 3"/>
    <w:basedOn w:val="Normal"/>
    <w:next w:val="Normal"/>
    <w:uiPriority w:val="39"/>
    <w:unhideWhenUsed/>
    <w:qFormat/>
    <w:locked/>
    <w:pPr>
      <w:ind w:left="420"/>
      <w:jc w:val="left"/>
    </w:pPr>
    <w:rPr>
      <w:rFonts w:ascii="Calibri" w:hAnsi="Calibri" w:cs="Calibri"/>
      <w:sz w:val="20"/>
      <w:szCs w:val="20"/>
    </w:rPr>
  </w:style>
  <w:style w:type="paragraph" w:styleId="TOC8">
    <w:name w:val="toc 8"/>
    <w:basedOn w:val="Normal"/>
    <w:next w:val="Normal"/>
    <w:qFormat/>
    <w:locked/>
    <w:pPr>
      <w:ind w:left="1470"/>
      <w:jc w:val="left"/>
    </w:pPr>
    <w:rPr>
      <w:rFonts w:ascii="Calibri" w:hAnsi="Calibri" w:cs="Calibri"/>
      <w:sz w:val="20"/>
      <w:szCs w:val="20"/>
    </w:rPr>
  </w:style>
  <w:style w:type="paragraph" w:styleId="BalloonText">
    <w:name w:val="Balloon Text"/>
    <w:basedOn w:val="Normal"/>
    <w:link w:val="BalloonTextChar"/>
    <w:uiPriority w:val="99"/>
    <w:semiHidden/>
    <w:qFormat/>
    <w:rPr>
      <w:sz w:val="18"/>
      <w:szCs w:val="18"/>
    </w:rPr>
  </w:style>
  <w:style w:type="paragraph" w:styleId="Footer">
    <w:name w:val="footer"/>
    <w:basedOn w:val="Normal"/>
    <w:link w:val="FooterChar"/>
    <w:uiPriority w:val="99"/>
    <w:qFormat/>
    <w:pPr>
      <w:tabs>
        <w:tab w:val="center" w:pos="4153"/>
        <w:tab w:val="right" w:pos="8306"/>
      </w:tabs>
      <w:snapToGrid w:val="0"/>
      <w:jc w:val="left"/>
    </w:pPr>
    <w:rPr>
      <w:rFonts w:ascii="Calibri" w:hAnsi="Calibri" w:cs="Calibri"/>
      <w:sz w:val="18"/>
      <w:szCs w:val="18"/>
    </w:rPr>
  </w:style>
  <w:style w:type="paragraph" w:styleId="Header">
    <w:name w:val="header"/>
    <w:basedOn w:val="Normal"/>
    <w:link w:val="HeaderChar"/>
    <w:uiPriority w:val="99"/>
    <w:qFormat/>
    <w:pPr>
      <w:pBdr>
        <w:bottom w:val="single" w:sz="6" w:space="1" w:color="auto"/>
      </w:pBdr>
      <w:tabs>
        <w:tab w:val="center" w:pos="4153"/>
        <w:tab w:val="right" w:pos="8306"/>
      </w:tabs>
      <w:snapToGrid w:val="0"/>
      <w:jc w:val="center"/>
    </w:pPr>
    <w:rPr>
      <w:rFonts w:ascii="Calibri" w:hAnsi="Calibri" w:cs="Calibri"/>
      <w:sz w:val="18"/>
      <w:szCs w:val="18"/>
    </w:rPr>
  </w:style>
  <w:style w:type="paragraph" w:styleId="TOC1">
    <w:name w:val="toc 1"/>
    <w:basedOn w:val="Normal"/>
    <w:next w:val="Normal"/>
    <w:uiPriority w:val="39"/>
    <w:qFormat/>
    <w:locked/>
    <w:pPr>
      <w:spacing w:before="120" w:line="360" w:lineRule="auto"/>
      <w:jc w:val="left"/>
    </w:pPr>
    <w:rPr>
      <w:b/>
      <w:bCs/>
      <w:color w:val="000000"/>
      <w:sz w:val="24"/>
      <w:szCs w:val="24"/>
    </w:rPr>
  </w:style>
  <w:style w:type="paragraph" w:styleId="TOC4">
    <w:name w:val="toc 4"/>
    <w:basedOn w:val="Normal"/>
    <w:next w:val="Normal"/>
    <w:qFormat/>
    <w:locked/>
    <w:pPr>
      <w:ind w:left="630"/>
      <w:jc w:val="left"/>
    </w:pPr>
    <w:rPr>
      <w:rFonts w:ascii="Calibri" w:hAnsi="Calibri" w:cs="Calibri"/>
      <w:sz w:val="20"/>
      <w:szCs w:val="20"/>
    </w:rPr>
  </w:style>
  <w:style w:type="paragraph" w:styleId="Subtitle">
    <w:name w:val="Subtitle"/>
    <w:basedOn w:val="Normal"/>
    <w:next w:val="Normal"/>
    <w:link w:val="SubtitleChar"/>
    <w:qFormat/>
    <w:locked/>
    <w:pPr>
      <w:spacing w:before="240" w:after="60" w:line="312" w:lineRule="auto"/>
      <w:jc w:val="center"/>
      <w:outlineLvl w:val="1"/>
    </w:pPr>
    <w:rPr>
      <w:rFonts w:ascii="Cambria" w:hAnsi="Cambria"/>
      <w:b/>
      <w:bCs/>
      <w:kern w:val="28"/>
      <w:sz w:val="32"/>
      <w:szCs w:val="32"/>
    </w:rPr>
  </w:style>
  <w:style w:type="paragraph" w:styleId="TOC6">
    <w:name w:val="toc 6"/>
    <w:basedOn w:val="Normal"/>
    <w:next w:val="Normal"/>
    <w:qFormat/>
    <w:locked/>
    <w:pPr>
      <w:ind w:left="1050"/>
      <w:jc w:val="left"/>
    </w:pPr>
    <w:rPr>
      <w:rFonts w:ascii="Calibri" w:hAnsi="Calibri" w:cs="Calibri"/>
      <w:sz w:val="20"/>
      <w:szCs w:val="20"/>
    </w:rPr>
  </w:style>
  <w:style w:type="paragraph" w:styleId="TOC2">
    <w:name w:val="toc 2"/>
    <w:basedOn w:val="Normal"/>
    <w:next w:val="Normal"/>
    <w:uiPriority w:val="39"/>
    <w:qFormat/>
    <w:locked/>
    <w:pPr>
      <w:spacing w:before="120"/>
      <w:ind w:left="210"/>
      <w:jc w:val="left"/>
    </w:pPr>
    <w:rPr>
      <w:rFonts w:ascii="Calibri" w:hAnsi="Calibri" w:cs="Calibri"/>
      <w:b/>
      <w:bCs/>
      <w:sz w:val="22"/>
      <w:szCs w:val="22"/>
    </w:rPr>
  </w:style>
  <w:style w:type="paragraph" w:styleId="TOC9">
    <w:name w:val="toc 9"/>
    <w:basedOn w:val="Normal"/>
    <w:next w:val="Normal"/>
    <w:qFormat/>
    <w:locked/>
    <w:pPr>
      <w:ind w:left="1680"/>
      <w:jc w:val="left"/>
    </w:pPr>
    <w:rPr>
      <w:rFonts w:ascii="Calibri" w:hAnsi="Calibri" w:cs="Calibri"/>
      <w:sz w:val="20"/>
      <w:szCs w:val="20"/>
    </w:rPr>
  </w:style>
  <w:style w:type="paragraph" w:styleId="NormalWeb">
    <w:name w:val="Normal (Web)"/>
    <w:basedOn w:val="Normal"/>
    <w:uiPriority w:val="99"/>
    <w:qFormat/>
    <w:pPr>
      <w:widowControl/>
      <w:spacing w:before="100" w:beforeAutospacing="1" w:after="100" w:afterAutospacing="1"/>
      <w:jc w:val="left"/>
    </w:pPr>
    <w:rPr>
      <w:rFonts w:ascii="SimSun" w:hAnsi="SimSun" w:cs="SimSun"/>
      <w:kern w:val="0"/>
      <w:sz w:val="24"/>
      <w:szCs w:val="24"/>
    </w:rPr>
  </w:style>
  <w:style w:type="paragraph" w:styleId="Title">
    <w:name w:val="Title"/>
    <w:basedOn w:val="Normal"/>
    <w:next w:val="Normal"/>
    <w:link w:val="TitleChar"/>
    <w:qFormat/>
    <w:locked/>
    <w:pPr>
      <w:spacing w:before="240" w:after="60"/>
      <w:jc w:val="center"/>
      <w:outlineLvl w:val="0"/>
    </w:pPr>
    <w:rPr>
      <w:rFonts w:ascii="Cambria" w:hAnsi="Cambria"/>
      <w:b/>
      <w:bCs/>
      <w:sz w:val="32"/>
      <w:szCs w:val="32"/>
    </w:rPr>
  </w:style>
  <w:style w:type="table" w:styleId="TableGrid">
    <w:name w:val="Table Grid"/>
    <w:basedOn w:val="TableNormal"/>
    <w:uiPriority w:val="39"/>
    <w:qFormat/>
    <w:locked/>
    <w:rPr>
      <w:rFonts w:ascii="Times New Roman" w:hAnsi="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locked/>
    <w:rPr>
      <w:b/>
      <w:bCs/>
    </w:rPr>
  </w:style>
  <w:style w:type="character" w:styleId="Emphasis">
    <w:name w:val="Emphasis"/>
    <w:uiPriority w:val="20"/>
    <w:qFormat/>
    <w:locked/>
    <w:rPr>
      <w:i/>
      <w:iCs/>
    </w:rPr>
  </w:style>
  <w:style w:type="character" w:styleId="Hyperlink">
    <w:name w:val="Hyperlink"/>
    <w:uiPriority w:val="99"/>
    <w:unhideWhenUsed/>
    <w:qFormat/>
    <w:rPr>
      <w:color w:val="0000FF"/>
      <w:u w:val="single"/>
    </w:rPr>
  </w:style>
  <w:style w:type="character" w:customStyle="1" w:styleId="HeaderChar">
    <w:name w:val="Header Char"/>
    <w:link w:val="Header"/>
    <w:uiPriority w:val="99"/>
    <w:qFormat/>
    <w:locked/>
    <w:rPr>
      <w:sz w:val="18"/>
      <w:szCs w:val="18"/>
    </w:rPr>
  </w:style>
  <w:style w:type="character" w:customStyle="1" w:styleId="FooterChar">
    <w:name w:val="Footer Char"/>
    <w:link w:val="Footer"/>
    <w:uiPriority w:val="99"/>
    <w:qFormat/>
    <w:locked/>
    <w:rPr>
      <w:sz w:val="18"/>
      <w:szCs w:val="18"/>
    </w:rPr>
  </w:style>
  <w:style w:type="character" w:customStyle="1" w:styleId="BalloonTextChar">
    <w:name w:val="Balloon Text Char"/>
    <w:link w:val="BalloonText"/>
    <w:uiPriority w:val="99"/>
    <w:semiHidden/>
    <w:qFormat/>
    <w:locked/>
    <w:rPr>
      <w:rFonts w:ascii="Times New Roman" w:eastAsia="SimSun" w:hAnsi="Times New Roman" w:cs="Times New Roman"/>
      <w:sz w:val="18"/>
      <w:szCs w:val="18"/>
    </w:rPr>
  </w:style>
  <w:style w:type="paragraph" w:customStyle="1" w:styleId="TESupportingInformation">
    <w:name w:val="TE_Supporting_Information"/>
    <w:qFormat/>
    <w:pPr>
      <w:spacing w:before="200" w:line="240" w:lineRule="exact"/>
      <w:ind w:firstLine="187"/>
      <w:jc w:val="both"/>
    </w:pPr>
    <w:rPr>
      <w:rFonts w:ascii="Times" w:hAnsi="Times"/>
      <w:lang w:eastAsia="en-US"/>
    </w:rPr>
  </w:style>
  <w:style w:type="paragraph" w:customStyle="1" w:styleId="TableHead">
    <w:name w:val="TableHead"/>
    <w:basedOn w:val="Normal"/>
    <w:qFormat/>
    <w:pPr>
      <w:pBdr>
        <w:top w:val="single" w:sz="4" w:space="4" w:color="FFFFFF"/>
        <w:left w:val="single" w:sz="4" w:space="4" w:color="FFFFFF"/>
        <w:bottom w:val="single" w:sz="4" w:space="4" w:color="FFFFFF"/>
        <w:right w:val="single" w:sz="4" w:space="4" w:color="FFFFFF"/>
      </w:pBdr>
      <w:spacing w:line="180" w:lineRule="exact"/>
    </w:pPr>
    <w:rPr>
      <w:rFonts w:ascii="Arial" w:hAnsi="Arial"/>
      <w:sz w:val="14"/>
      <w:szCs w:val="14"/>
      <w:lang w:val="en-GB"/>
    </w:rPr>
  </w:style>
  <w:style w:type="paragraph" w:customStyle="1" w:styleId="TableBody">
    <w:name w:val="TableBody"/>
    <w:basedOn w:val="TableHead"/>
    <w:qFormat/>
  </w:style>
  <w:style w:type="paragraph" w:customStyle="1" w:styleId="TableFoot">
    <w:name w:val="TableFoot"/>
    <w:basedOn w:val="TableBody"/>
    <w:qFormat/>
    <w:pPr>
      <w:spacing w:before="60" w:after="60"/>
    </w:pPr>
  </w:style>
  <w:style w:type="character" w:customStyle="1" w:styleId="Heading1Char">
    <w:name w:val="Heading 1 Char"/>
    <w:link w:val="Heading1"/>
    <w:qFormat/>
    <w:rPr>
      <w:rFonts w:ascii="Times New Roman" w:hAnsi="Times New Roman"/>
      <w:b/>
      <w:bCs/>
      <w:kern w:val="44"/>
      <w:sz w:val="44"/>
      <w:szCs w:val="44"/>
    </w:rPr>
  </w:style>
  <w:style w:type="character" w:customStyle="1" w:styleId="Heading2Char">
    <w:name w:val="Heading 2 Char"/>
    <w:link w:val="Heading2"/>
    <w:semiHidden/>
    <w:qFormat/>
    <w:rPr>
      <w:rFonts w:ascii="Cambria" w:eastAsia="SimSun" w:hAnsi="Cambria" w:cs="Times New Roman"/>
      <w:b/>
      <w:bCs/>
      <w:kern w:val="2"/>
      <w:sz w:val="32"/>
      <w:szCs w:val="32"/>
    </w:rPr>
  </w:style>
  <w:style w:type="character" w:customStyle="1" w:styleId="TitleChar">
    <w:name w:val="Title Char"/>
    <w:link w:val="Title"/>
    <w:qFormat/>
    <w:rPr>
      <w:rFonts w:ascii="Cambria" w:hAnsi="Cambria" w:cs="Times New Roman"/>
      <w:b/>
      <w:bCs/>
      <w:kern w:val="2"/>
      <w:sz w:val="32"/>
      <w:szCs w:val="32"/>
    </w:rPr>
  </w:style>
  <w:style w:type="paragraph" w:customStyle="1" w:styleId="Referencesandnotes">
    <w:name w:val="References and notes"/>
    <w:basedOn w:val="Normal"/>
    <w:qFormat/>
    <w:pPr>
      <w:widowControl/>
      <w:spacing w:before="120"/>
      <w:ind w:left="720" w:hanging="720"/>
      <w:jc w:val="left"/>
    </w:pPr>
    <w:rPr>
      <w:rFonts w:eastAsia="Times New Roman"/>
      <w:kern w:val="0"/>
      <w:sz w:val="24"/>
      <w:szCs w:val="24"/>
      <w:lang w:eastAsia="en-US"/>
    </w:rPr>
  </w:style>
  <w:style w:type="paragraph" w:customStyle="1" w:styleId="Authors">
    <w:name w:val="Authors"/>
    <w:basedOn w:val="Normal"/>
    <w:qFormat/>
    <w:pPr>
      <w:widowControl/>
      <w:spacing w:before="120" w:after="360"/>
      <w:jc w:val="center"/>
    </w:pPr>
    <w:rPr>
      <w:rFonts w:eastAsia="Times New Roman"/>
      <w:kern w:val="0"/>
      <w:sz w:val="24"/>
      <w:szCs w:val="24"/>
      <w:lang w:eastAsia="en-US"/>
    </w:rPr>
  </w:style>
  <w:style w:type="paragraph" w:styleId="ListParagraph">
    <w:name w:val="List Paragraph"/>
    <w:basedOn w:val="Normal"/>
    <w:uiPriority w:val="34"/>
    <w:qFormat/>
    <w:pPr>
      <w:ind w:firstLineChars="200" w:firstLine="420"/>
    </w:pPr>
    <w:rPr>
      <w:rFonts w:ascii="Calibri" w:hAnsi="Calibri"/>
      <w:sz w:val="24"/>
      <w:szCs w:val="24"/>
    </w:rPr>
  </w:style>
  <w:style w:type="paragraph" w:customStyle="1" w:styleId="VDTableTitle">
    <w:name w:val="VD_Table_Title"/>
    <w:basedOn w:val="Normal"/>
    <w:next w:val="Normal"/>
    <w:qFormat/>
    <w:pPr>
      <w:widowControl/>
      <w:spacing w:beforeLines="50" w:before="156" w:afterLines="50" w:after="156" w:line="360" w:lineRule="auto"/>
    </w:pPr>
    <w:rPr>
      <w:b/>
      <w:kern w:val="21"/>
    </w:rPr>
  </w:style>
  <w:style w:type="paragraph" w:customStyle="1" w:styleId="FETableFootnote">
    <w:name w:val="FE_Table_Footnote"/>
    <w:basedOn w:val="Normal"/>
    <w:next w:val="Normal"/>
    <w:pPr>
      <w:widowControl/>
      <w:spacing w:beforeLines="50" w:before="156" w:afterLines="50" w:after="156"/>
    </w:pPr>
    <w:rPr>
      <w:rFonts w:ascii="Arno Pro" w:hAnsi="Arno Pro"/>
      <w:kern w:val="0"/>
      <w:sz w:val="18"/>
      <w:szCs w:val="20"/>
      <w:lang w:eastAsia="en-US"/>
    </w:rPr>
  </w:style>
  <w:style w:type="paragraph" w:customStyle="1" w:styleId="TCTableBody">
    <w:name w:val="TC_Table_Body"/>
    <w:basedOn w:val="Normal"/>
    <w:next w:val="Normal"/>
    <w:link w:val="TCTableBodyChar"/>
    <w:qFormat/>
    <w:pPr>
      <w:widowControl/>
      <w:spacing w:before="20" w:after="60"/>
    </w:pPr>
    <w:rPr>
      <w:kern w:val="20"/>
      <w:sz w:val="18"/>
      <w:szCs w:val="20"/>
    </w:rPr>
  </w:style>
  <w:style w:type="character" w:customStyle="1" w:styleId="TCTableBodyChar">
    <w:name w:val="TC_Table_Body Char"/>
    <w:link w:val="TCTableBody"/>
    <w:qFormat/>
    <w:rPr>
      <w:rFonts w:ascii="Times New Roman" w:hAnsi="Times New Roman"/>
      <w:kern w:val="20"/>
      <w:sz w:val="18"/>
    </w:rPr>
  </w:style>
  <w:style w:type="character" w:customStyle="1" w:styleId="Heading3Char">
    <w:name w:val="Heading 3 Char"/>
    <w:link w:val="Heading3"/>
    <w:qFormat/>
    <w:rPr>
      <w:rFonts w:ascii="Times New Roman" w:hAnsi="Times New Roman"/>
      <w:b/>
      <w:bCs/>
      <w:kern w:val="2"/>
      <w:sz w:val="32"/>
      <w:szCs w:val="32"/>
    </w:rPr>
  </w:style>
  <w:style w:type="character" w:customStyle="1" w:styleId="SubtitleChar">
    <w:name w:val="Subtitle Char"/>
    <w:link w:val="Subtitle"/>
    <w:qFormat/>
    <w:rPr>
      <w:rFonts w:ascii="Cambria" w:hAnsi="Cambria" w:cs="Times New Roman"/>
      <w:b/>
      <w:bCs/>
      <w:kern w:val="28"/>
      <w:sz w:val="32"/>
      <w:szCs w:val="32"/>
    </w:rPr>
  </w:style>
  <w:style w:type="paragraph" w:customStyle="1" w:styleId="FDSchemeFootnote">
    <w:name w:val="FD_Scheme_Footnote"/>
    <w:basedOn w:val="Normal"/>
    <w:next w:val="Normal"/>
    <w:qFormat/>
    <w:pPr>
      <w:widowControl/>
      <w:spacing w:before="60" w:after="120"/>
      <w:ind w:firstLine="187"/>
    </w:pPr>
    <w:rPr>
      <w:rFonts w:ascii="Arno Pro" w:hAnsi="Arno Pro"/>
      <w:kern w:val="0"/>
      <w:sz w:val="18"/>
      <w:szCs w:val="20"/>
      <w:lang w:eastAsia="en-US"/>
    </w:rPr>
  </w:style>
  <w:style w:type="character" w:customStyle="1" w:styleId="1">
    <w:name w:val="未处理的提及1"/>
    <w:uiPriority w:val="99"/>
    <w:semiHidden/>
    <w:unhideWhenUsed/>
    <w:qFormat/>
    <w:rPr>
      <w:color w:val="605E5C"/>
      <w:shd w:val="clear" w:color="auto" w:fill="E1DFDD"/>
    </w:rPr>
  </w:style>
  <w:style w:type="paragraph" w:customStyle="1" w:styleId="EndNoteBibliography">
    <w:name w:val="EndNote Bibliography"/>
    <w:basedOn w:val="Normal"/>
    <w:link w:val="EndNoteBibliography0"/>
    <w:qFormat/>
    <w:rPr>
      <w:rFonts w:ascii="DengXian" w:eastAsia="DengXian" w:hAnsi="DengXian"/>
      <w:sz w:val="20"/>
      <w:szCs w:val="22"/>
    </w:rPr>
  </w:style>
  <w:style w:type="character" w:customStyle="1" w:styleId="EndNoteBibliography0">
    <w:name w:val="EndNote Bibliography 字符"/>
    <w:link w:val="EndNoteBibliography"/>
    <w:qFormat/>
    <w:rPr>
      <w:rFonts w:ascii="DengXian" w:eastAsia="DengXian" w:hAnsi="DengXian"/>
      <w:kern w:val="2"/>
      <w:szCs w:val="22"/>
    </w:rPr>
  </w:style>
  <w:style w:type="paragraph" w:customStyle="1" w:styleId="TOC10">
    <w:name w:val="TOC 标题1"/>
    <w:basedOn w:val="Heading1"/>
    <w:next w:val="Normal"/>
    <w:uiPriority w:val="39"/>
    <w:unhideWhenUsed/>
    <w:qFormat/>
    <w:pPr>
      <w:widowControl/>
      <w:spacing w:before="480" w:after="0" w:line="276" w:lineRule="auto"/>
      <w:jc w:val="left"/>
      <w:outlineLvl w:val="9"/>
    </w:pPr>
    <w:rPr>
      <w:rFonts w:ascii="DengXian Light" w:eastAsia="DengXian Light" w:hAnsi="DengXian Light"/>
      <w:color w:val="2F5496"/>
      <w:kern w:val="0"/>
      <w:sz w:val="28"/>
      <w:szCs w:val="28"/>
    </w:rPr>
  </w:style>
  <w:style w:type="paragraph" w:styleId="Revision">
    <w:name w:val="Revision"/>
    <w:hidden/>
    <w:uiPriority w:val="99"/>
    <w:semiHidden/>
    <w:rsid w:val="00CF6863"/>
    <w:rPr>
      <w:rFonts w:ascii="Times New Roman" w:hAnsi="Times New Roman"/>
      <w:kern w:val="2"/>
      <w:sz w:val="21"/>
      <w:szCs w:val="21"/>
    </w:rPr>
  </w:style>
  <w:style w:type="character" w:styleId="CommentReference">
    <w:name w:val="annotation reference"/>
    <w:basedOn w:val="DefaultParagraphFont"/>
    <w:uiPriority w:val="99"/>
    <w:semiHidden/>
    <w:unhideWhenUsed/>
    <w:rsid w:val="00C1178E"/>
    <w:rPr>
      <w:sz w:val="21"/>
      <w:szCs w:val="21"/>
    </w:rPr>
  </w:style>
  <w:style w:type="paragraph" w:styleId="CommentText">
    <w:name w:val="annotation text"/>
    <w:basedOn w:val="Normal"/>
    <w:link w:val="CommentTextChar"/>
    <w:uiPriority w:val="99"/>
    <w:semiHidden/>
    <w:unhideWhenUsed/>
    <w:rsid w:val="00C1178E"/>
    <w:pPr>
      <w:jc w:val="left"/>
    </w:pPr>
  </w:style>
  <w:style w:type="character" w:customStyle="1" w:styleId="CommentTextChar">
    <w:name w:val="Comment Text Char"/>
    <w:basedOn w:val="DefaultParagraphFont"/>
    <w:link w:val="CommentText"/>
    <w:uiPriority w:val="99"/>
    <w:semiHidden/>
    <w:rsid w:val="00C1178E"/>
    <w:rPr>
      <w:rFonts w:ascii="Times New Roman" w:hAnsi="Times New Roman"/>
      <w:kern w:val="2"/>
      <w:sz w:val="21"/>
      <w:szCs w:val="21"/>
    </w:rPr>
  </w:style>
  <w:style w:type="paragraph" w:styleId="CommentSubject">
    <w:name w:val="annotation subject"/>
    <w:basedOn w:val="CommentText"/>
    <w:next w:val="CommentText"/>
    <w:link w:val="CommentSubjectChar"/>
    <w:uiPriority w:val="99"/>
    <w:semiHidden/>
    <w:unhideWhenUsed/>
    <w:rsid w:val="00C1178E"/>
    <w:rPr>
      <w:b/>
      <w:bCs/>
    </w:rPr>
  </w:style>
  <w:style w:type="character" w:customStyle="1" w:styleId="CommentSubjectChar">
    <w:name w:val="Comment Subject Char"/>
    <w:basedOn w:val="CommentTextChar"/>
    <w:link w:val="CommentSubject"/>
    <w:uiPriority w:val="99"/>
    <w:semiHidden/>
    <w:rsid w:val="00C1178E"/>
    <w:rPr>
      <w:rFonts w:ascii="Times New Roman" w:hAnsi="Times New Roman"/>
      <w:b/>
      <w:bCs/>
      <w:kern w:val="2"/>
      <w:sz w:val="21"/>
      <w:szCs w:val="21"/>
    </w:rPr>
  </w:style>
  <w:style w:type="paragraph" w:styleId="Caption">
    <w:name w:val="caption"/>
    <w:basedOn w:val="Normal"/>
    <w:next w:val="Normal"/>
    <w:unhideWhenUsed/>
    <w:qFormat/>
    <w:locked/>
    <w:rsid w:val="00E15B52"/>
    <w:rPr>
      <w:rFonts w:asciiTheme="majorHAnsi" w:eastAsia="SimHei" w:hAnsiTheme="majorHAnsi" w:cstheme="majorBidi"/>
      <w:sz w:val="20"/>
      <w:szCs w:val="20"/>
    </w:rPr>
  </w:style>
  <w:style w:type="character" w:styleId="PlaceholderText">
    <w:name w:val="Placeholder Text"/>
    <w:basedOn w:val="DefaultParagraphFont"/>
    <w:uiPriority w:val="99"/>
    <w:semiHidden/>
    <w:rsid w:val="00437926"/>
    <w:rPr>
      <w:color w:val="666666"/>
    </w:rPr>
  </w:style>
  <w:style w:type="character" w:styleId="UnresolvedMention">
    <w:name w:val="Unresolved Mention"/>
    <w:basedOn w:val="DefaultParagraphFont"/>
    <w:uiPriority w:val="99"/>
    <w:semiHidden/>
    <w:unhideWhenUsed/>
    <w:rsid w:val="00945B3D"/>
    <w:rPr>
      <w:color w:val="605E5C"/>
      <w:shd w:val="clear" w:color="auto" w:fill="E1DFDD"/>
    </w:rPr>
  </w:style>
  <w:style w:type="character" w:styleId="FollowedHyperlink">
    <w:name w:val="FollowedHyperlink"/>
    <w:basedOn w:val="DefaultParagraphFont"/>
    <w:uiPriority w:val="99"/>
    <w:semiHidden/>
    <w:unhideWhenUsed/>
    <w:rsid w:val="00945B3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57406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41.wmf"/><Relationship Id="rId138" Type="http://schemas.openxmlformats.org/officeDocument/2006/relationships/image" Target="media/image81.png"/><Relationship Id="rId159" Type="http://schemas.openxmlformats.org/officeDocument/2006/relationships/image" Target="media/image102.png"/><Relationship Id="rId170" Type="http://schemas.openxmlformats.org/officeDocument/2006/relationships/image" Target="media/image113.png"/><Relationship Id="rId191" Type="http://schemas.openxmlformats.org/officeDocument/2006/relationships/image" Target="media/image134.png"/><Relationship Id="rId205" Type="http://schemas.openxmlformats.org/officeDocument/2006/relationships/image" Target="media/image148.png"/><Relationship Id="rId16" Type="http://schemas.openxmlformats.org/officeDocument/2006/relationships/image" Target="media/image7.wmf"/><Relationship Id="rId107" Type="http://schemas.openxmlformats.org/officeDocument/2006/relationships/oleObject" Target="embeddings/oleObject45.bin"/><Relationship Id="rId11" Type="http://schemas.openxmlformats.org/officeDocument/2006/relationships/image" Target="media/image3.emf"/><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image" Target="media/image66.png"/><Relationship Id="rId128" Type="http://schemas.openxmlformats.org/officeDocument/2006/relationships/image" Target="media/image71.png"/><Relationship Id="rId144" Type="http://schemas.openxmlformats.org/officeDocument/2006/relationships/image" Target="media/image87.png"/><Relationship Id="rId149" Type="http://schemas.openxmlformats.org/officeDocument/2006/relationships/image" Target="media/image92.png"/><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39.bin"/><Relationship Id="rId160" Type="http://schemas.openxmlformats.org/officeDocument/2006/relationships/image" Target="media/image103.png"/><Relationship Id="rId165" Type="http://schemas.openxmlformats.org/officeDocument/2006/relationships/image" Target="media/image108.png"/><Relationship Id="rId181" Type="http://schemas.openxmlformats.org/officeDocument/2006/relationships/image" Target="media/image124.png"/><Relationship Id="rId186" Type="http://schemas.openxmlformats.org/officeDocument/2006/relationships/image" Target="media/image129.png"/><Relationship Id="rId22" Type="http://schemas.openxmlformats.org/officeDocument/2006/relationships/footer" Target="footer2.xml"/><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6.bin"/><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7.png"/><Relationship Id="rId139" Type="http://schemas.openxmlformats.org/officeDocument/2006/relationships/image" Target="media/image82.png"/><Relationship Id="rId80" Type="http://schemas.openxmlformats.org/officeDocument/2006/relationships/image" Target="media/image39.wmf"/><Relationship Id="rId85" Type="http://schemas.openxmlformats.org/officeDocument/2006/relationships/oleObject" Target="embeddings/oleObject34.bin"/><Relationship Id="rId150" Type="http://schemas.openxmlformats.org/officeDocument/2006/relationships/image" Target="media/image93.png"/><Relationship Id="rId155" Type="http://schemas.openxmlformats.org/officeDocument/2006/relationships/image" Target="media/image98.png"/><Relationship Id="rId171" Type="http://schemas.openxmlformats.org/officeDocument/2006/relationships/image" Target="media/image114.png"/><Relationship Id="rId176" Type="http://schemas.openxmlformats.org/officeDocument/2006/relationships/image" Target="media/image119.png"/><Relationship Id="rId192" Type="http://schemas.openxmlformats.org/officeDocument/2006/relationships/image" Target="media/image135.png"/><Relationship Id="rId197" Type="http://schemas.openxmlformats.org/officeDocument/2006/relationships/image" Target="media/image140.png"/><Relationship Id="rId206" Type="http://schemas.openxmlformats.org/officeDocument/2006/relationships/fontTable" Target="fontTable.xml"/><Relationship Id="rId201" Type="http://schemas.openxmlformats.org/officeDocument/2006/relationships/image" Target="media/image144.png"/><Relationship Id="rId12" Type="http://schemas.openxmlformats.org/officeDocument/2006/relationships/image" Target="media/image4.emf"/><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3.wmf"/><Relationship Id="rId124" Type="http://schemas.openxmlformats.org/officeDocument/2006/relationships/image" Target="media/image67.png"/><Relationship Id="rId129" Type="http://schemas.openxmlformats.org/officeDocument/2006/relationships/image" Target="media/image72.png"/><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7.wmf"/><Relationship Id="rId140" Type="http://schemas.openxmlformats.org/officeDocument/2006/relationships/image" Target="media/image83.png"/><Relationship Id="rId145" Type="http://schemas.openxmlformats.org/officeDocument/2006/relationships/image" Target="media/image88.png"/><Relationship Id="rId161" Type="http://schemas.openxmlformats.org/officeDocument/2006/relationships/image" Target="media/image104.png"/><Relationship Id="rId166" Type="http://schemas.openxmlformats.org/officeDocument/2006/relationships/image" Target="media/image109.png"/><Relationship Id="rId182" Type="http://schemas.openxmlformats.org/officeDocument/2006/relationships/image" Target="media/image125.png"/><Relationship Id="rId187" Type="http://schemas.openxmlformats.org/officeDocument/2006/relationships/image" Target="media/image130.png"/><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emf"/><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image" Target="media/image57.png"/><Relationship Id="rId119" Type="http://schemas.openxmlformats.org/officeDocument/2006/relationships/image" Target="media/image62.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2.wmf"/><Relationship Id="rId130" Type="http://schemas.openxmlformats.org/officeDocument/2006/relationships/image" Target="media/image73.png"/><Relationship Id="rId135" Type="http://schemas.openxmlformats.org/officeDocument/2006/relationships/image" Target="media/image78.png"/><Relationship Id="rId151" Type="http://schemas.openxmlformats.org/officeDocument/2006/relationships/image" Target="media/image94.png"/><Relationship Id="rId156" Type="http://schemas.openxmlformats.org/officeDocument/2006/relationships/image" Target="media/image99.png"/><Relationship Id="rId177" Type="http://schemas.openxmlformats.org/officeDocument/2006/relationships/image" Target="media/image120.png"/><Relationship Id="rId198" Type="http://schemas.openxmlformats.org/officeDocument/2006/relationships/image" Target="media/image141.png"/><Relationship Id="rId172" Type="http://schemas.openxmlformats.org/officeDocument/2006/relationships/image" Target="media/image115.png"/><Relationship Id="rId193" Type="http://schemas.openxmlformats.org/officeDocument/2006/relationships/image" Target="media/image136.png"/><Relationship Id="rId202" Type="http://schemas.openxmlformats.org/officeDocument/2006/relationships/image" Target="media/image145.png"/><Relationship Id="rId207"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84.png"/><Relationship Id="rId146" Type="http://schemas.openxmlformats.org/officeDocument/2006/relationships/image" Target="media/image89.png"/><Relationship Id="rId167" Type="http://schemas.openxmlformats.org/officeDocument/2006/relationships/image" Target="media/image110.png"/><Relationship Id="rId188" Type="http://schemas.openxmlformats.org/officeDocument/2006/relationships/image" Target="media/image131.png"/><Relationship Id="rId7" Type="http://schemas.openxmlformats.org/officeDocument/2006/relationships/hyperlink" Target="mailto:lzwu@mail.ipc.ac.cn" TargetMode="External"/><Relationship Id="rId71" Type="http://schemas.openxmlformats.org/officeDocument/2006/relationships/oleObject" Target="embeddings/oleObject27.bin"/><Relationship Id="rId92" Type="http://schemas.openxmlformats.org/officeDocument/2006/relationships/image" Target="media/image45.wmf"/><Relationship Id="rId162" Type="http://schemas.openxmlformats.org/officeDocument/2006/relationships/image" Target="media/image105.png"/><Relationship Id="rId183" Type="http://schemas.openxmlformats.org/officeDocument/2006/relationships/image" Target="media/image126.png"/><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image" Target="media/image58.png"/><Relationship Id="rId131" Type="http://schemas.openxmlformats.org/officeDocument/2006/relationships/image" Target="media/image74.png"/><Relationship Id="rId136" Type="http://schemas.openxmlformats.org/officeDocument/2006/relationships/image" Target="media/image79.png"/><Relationship Id="rId157" Type="http://schemas.openxmlformats.org/officeDocument/2006/relationships/image" Target="media/image100.png"/><Relationship Id="rId178" Type="http://schemas.openxmlformats.org/officeDocument/2006/relationships/image" Target="media/image121.png"/><Relationship Id="rId61" Type="http://schemas.openxmlformats.org/officeDocument/2006/relationships/oleObject" Target="embeddings/oleObject22.bin"/><Relationship Id="rId82" Type="http://schemas.openxmlformats.org/officeDocument/2006/relationships/image" Target="media/image40.wmf"/><Relationship Id="rId152" Type="http://schemas.openxmlformats.org/officeDocument/2006/relationships/image" Target="media/image95.png"/><Relationship Id="rId173" Type="http://schemas.openxmlformats.org/officeDocument/2006/relationships/image" Target="media/image116.png"/><Relationship Id="rId194" Type="http://schemas.openxmlformats.org/officeDocument/2006/relationships/image" Target="media/image137.png"/><Relationship Id="rId199" Type="http://schemas.openxmlformats.org/officeDocument/2006/relationships/image" Target="media/image142.png"/><Relationship Id="rId203" Type="http://schemas.openxmlformats.org/officeDocument/2006/relationships/image" Target="media/image146.png"/><Relationship Id="rId19" Type="http://schemas.openxmlformats.org/officeDocument/2006/relationships/oleObject" Target="embeddings/oleObject2.bin"/><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9.png"/><Relationship Id="rId147" Type="http://schemas.openxmlformats.org/officeDocument/2006/relationships/image" Target="media/image90.png"/><Relationship Id="rId168" Type="http://schemas.openxmlformats.org/officeDocument/2006/relationships/image" Target="media/image111.png"/><Relationship Id="rId8" Type="http://schemas.openxmlformats.org/officeDocument/2006/relationships/hyperlink" Target="mailto:zytang@nanoctr.cn" TargetMode="External"/><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image" Target="media/image64.png"/><Relationship Id="rId142" Type="http://schemas.openxmlformats.org/officeDocument/2006/relationships/image" Target="media/image85.png"/><Relationship Id="rId163" Type="http://schemas.openxmlformats.org/officeDocument/2006/relationships/image" Target="media/image106.png"/><Relationship Id="rId184" Type="http://schemas.openxmlformats.org/officeDocument/2006/relationships/image" Target="media/image127.png"/><Relationship Id="rId189" Type="http://schemas.openxmlformats.org/officeDocument/2006/relationships/image" Target="media/image132.png"/><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image" Target="media/image59.png"/><Relationship Id="rId137" Type="http://schemas.openxmlformats.org/officeDocument/2006/relationships/image" Target="media/image80.png"/><Relationship Id="rId158" Type="http://schemas.openxmlformats.org/officeDocument/2006/relationships/image" Target="media/image101.png"/><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75.png"/><Relationship Id="rId153" Type="http://schemas.openxmlformats.org/officeDocument/2006/relationships/image" Target="media/image96.png"/><Relationship Id="rId174" Type="http://schemas.openxmlformats.org/officeDocument/2006/relationships/image" Target="media/image117.png"/><Relationship Id="rId179" Type="http://schemas.openxmlformats.org/officeDocument/2006/relationships/image" Target="media/image122.png"/><Relationship Id="rId195" Type="http://schemas.openxmlformats.org/officeDocument/2006/relationships/image" Target="media/image138.png"/><Relationship Id="rId190" Type="http://schemas.openxmlformats.org/officeDocument/2006/relationships/image" Target="media/image133.png"/><Relationship Id="rId204" Type="http://schemas.openxmlformats.org/officeDocument/2006/relationships/image" Target="media/image147.png"/><Relationship Id="rId15" Type="http://schemas.openxmlformats.org/officeDocument/2006/relationships/image" Target="media/image6.emf"/><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image" Target="media/image52.wmf"/><Relationship Id="rId127" Type="http://schemas.openxmlformats.org/officeDocument/2006/relationships/image" Target="media/image70.png"/><Relationship Id="rId10" Type="http://schemas.openxmlformats.org/officeDocument/2006/relationships/image" Target="media/image2.emf"/><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5.png"/><Relationship Id="rId143" Type="http://schemas.openxmlformats.org/officeDocument/2006/relationships/image" Target="media/image86.png"/><Relationship Id="rId148" Type="http://schemas.openxmlformats.org/officeDocument/2006/relationships/image" Target="media/image91.png"/><Relationship Id="rId164" Type="http://schemas.openxmlformats.org/officeDocument/2006/relationships/image" Target="media/image107.png"/><Relationship Id="rId169" Type="http://schemas.openxmlformats.org/officeDocument/2006/relationships/image" Target="media/image112.png"/><Relationship Id="rId185" Type="http://schemas.openxmlformats.org/officeDocument/2006/relationships/image" Target="media/image128.png"/><Relationship Id="rId4" Type="http://schemas.openxmlformats.org/officeDocument/2006/relationships/webSettings" Target="webSettings.xml"/><Relationship Id="rId9" Type="http://schemas.openxmlformats.org/officeDocument/2006/relationships/image" Target="media/image1.png"/><Relationship Id="rId180" Type="http://schemas.openxmlformats.org/officeDocument/2006/relationships/image" Target="media/image123.png"/><Relationship Id="rId26" Type="http://schemas.openxmlformats.org/officeDocument/2006/relationships/image" Target="media/image12.wmf"/><Relationship Id="rId47" Type="http://schemas.openxmlformats.org/officeDocument/2006/relationships/oleObject" Target="embeddings/oleObject15.bin"/><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5.png"/><Relationship Id="rId133" Type="http://schemas.openxmlformats.org/officeDocument/2006/relationships/image" Target="media/image76.png"/><Relationship Id="rId154" Type="http://schemas.openxmlformats.org/officeDocument/2006/relationships/image" Target="media/image97.png"/><Relationship Id="rId175" Type="http://schemas.openxmlformats.org/officeDocument/2006/relationships/image" Target="media/image118.png"/><Relationship Id="rId196" Type="http://schemas.openxmlformats.org/officeDocument/2006/relationships/image" Target="media/image139.png"/><Relationship Id="rId200" Type="http://schemas.openxmlformats.org/officeDocument/2006/relationships/image" Target="media/image1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A33652-EA25-1E4C-8EE5-2C1B3EECE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2</TotalTime>
  <Pages>94</Pages>
  <Words>10149</Words>
  <Characters>61966</Characters>
  <Application>Microsoft Office Word</Application>
  <DocSecurity>0</DocSecurity>
  <Lines>1869</Lines>
  <Paragraphs>118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89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ng</dc:creator>
  <cp:lastModifiedBy>Admin.</cp:lastModifiedBy>
  <cp:revision>231</cp:revision>
  <cp:lastPrinted>2022-10-14T07:20:00Z</cp:lastPrinted>
  <dcterms:created xsi:type="dcterms:W3CDTF">2024-03-02T10:51:00Z</dcterms:created>
  <dcterms:modified xsi:type="dcterms:W3CDTF">2024-03-21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0EEB237F6984233BA6A3F660AA8BB07_13</vt:lpwstr>
  </property>
  <property fmtid="{D5CDD505-2E9C-101B-9397-08002B2CF9AE}" pid="4" name="GrammarlyDocumentId">
    <vt:lpwstr>77af035e9f4b97d50ead0cece3466e5810387e783e7ff866a6c0cb5e68e3f6a2</vt:lpwstr>
  </property>
</Properties>
</file>